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ink/ink2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3.xml" ContentType="application/inkml+xml"/>
  <Override PartName="/ppt/notesSlides/notesSlide7.xml" ContentType="application/vnd.openxmlformats-officedocument.presentationml.notesSlide+xml"/>
  <Override PartName="/ppt/ink/ink4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5.xml" ContentType="application/inkml+xml"/>
  <Override PartName="/ppt/notesSlides/notesSlide10.xml" ContentType="application/vnd.openxmlformats-officedocument.presentationml.notesSlide+xml"/>
  <Override PartName="/ppt/ink/ink6.xml" ContentType="application/inkml+xml"/>
  <Override PartName="/ppt/notesSlides/notesSlide11.xml" ContentType="application/vnd.openxmlformats-officedocument.presentationml.notesSlide+xml"/>
  <Override PartName="/ppt/ink/ink7.xml" ContentType="application/inkml+xml"/>
  <Override PartName="/ppt/notesSlides/notesSlide12.xml" ContentType="application/vnd.openxmlformats-officedocument.presentationml.notesSlide+xml"/>
  <Override PartName="/ppt/ink/ink8.xml" ContentType="application/inkml+xml"/>
  <Override PartName="/ppt/notesSlides/notesSlide13.xml" ContentType="application/vnd.openxmlformats-officedocument.presentationml.notesSlide+xml"/>
  <Override PartName="/ppt/ink/ink9.xml" ContentType="application/inkml+xml"/>
  <Override PartName="/ppt/notesSlides/notesSlide14.xml" ContentType="application/vnd.openxmlformats-officedocument.presentationml.notesSlide+xml"/>
  <Override PartName="/ppt/ink/ink10.xml" ContentType="application/inkml+xml"/>
  <Override PartName="/ppt/notesSlides/notesSlide15.xml" ContentType="application/vnd.openxmlformats-officedocument.presentationml.notesSlide+xml"/>
  <Override PartName="/ppt/ink/ink11.xml" ContentType="application/inkml+xml"/>
  <Override PartName="/ppt/notesSlides/notesSlide16.xml" ContentType="application/vnd.openxmlformats-officedocument.presentationml.notesSlide+xml"/>
  <Override PartName="/ppt/ink/ink12.xml" ContentType="application/inkml+xml"/>
  <Override PartName="/ppt/notesSlides/notesSlide17.xml" ContentType="application/vnd.openxmlformats-officedocument.presentationml.notesSlide+xml"/>
  <Override PartName="/ppt/ink/ink13.xml" ContentType="application/inkml+xml"/>
  <Override PartName="/ppt/notesSlides/notesSlide18.xml" ContentType="application/vnd.openxmlformats-officedocument.presentationml.notesSlide+xml"/>
  <Override PartName="/ppt/ink/ink14.xml" ContentType="application/inkml+xml"/>
  <Override PartName="/ppt/notesSlides/notesSlide19.xml" ContentType="application/vnd.openxmlformats-officedocument.presentationml.notesSlide+xml"/>
  <Override PartName="/ppt/ink/ink15.xml" ContentType="application/inkml+xml"/>
  <Override PartName="/ppt/notesSlides/notesSlide20.xml" ContentType="application/vnd.openxmlformats-officedocument.presentationml.notesSlide+xml"/>
  <Override PartName="/ppt/ink/ink16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ink/ink17.xml" ContentType="application/inkml+xml"/>
  <Override PartName="/ppt/notesSlides/notesSlide26.xml" ContentType="application/vnd.openxmlformats-officedocument.presentationml.notesSlide+xml"/>
  <Override PartName="/ppt/ink/ink18.xml" ContentType="application/inkml+xml"/>
  <Override PartName="/ppt/notesSlides/notesSlide27.xml" ContentType="application/vnd.openxmlformats-officedocument.presentationml.notesSlide+xml"/>
  <Override PartName="/ppt/ink/ink19.xml" ContentType="application/inkml+xml"/>
  <Override PartName="/ppt/notesSlides/notesSlide28.xml" ContentType="application/vnd.openxmlformats-officedocument.presentationml.notesSlide+xml"/>
  <Override PartName="/ppt/ink/ink20.xml" ContentType="application/inkml+xml"/>
  <Override PartName="/ppt/notesSlides/notesSlide29.xml" ContentType="application/vnd.openxmlformats-officedocument.presentationml.notesSlide+xml"/>
  <Override PartName="/ppt/ink/ink21.xml" ContentType="application/inkml+xml"/>
  <Override PartName="/ppt/notesSlides/notesSlide30.xml" ContentType="application/vnd.openxmlformats-officedocument.presentationml.notesSlide+xml"/>
  <Override PartName="/ppt/ink/ink22.xml" ContentType="application/inkml+xml"/>
  <Override PartName="/ppt/notesSlides/notesSlide31.xml" ContentType="application/vnd.openxmlformats-officedocument.presentationml.notesSlide+xml"/>
  <Override PartName="/ppt/ink/ink23.xml" ContentType="application/inkml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ink/ink24.xml" ContentType="application/inkml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ink/ink25.xml" ContentType="application/inkml+xml"/>
  <Override PartName="/ppt/notesSlides/notesSlide42.xml" ContentType="application/vnd.openxmlformats-officedocument.presentationml.notesSlide+xml"/>
  <Override PartName="/ppt/ink/ink26.xml" ContentType="application/inkml+xml"/>
  <Override PartName="/ppt/notesSlides/notesSlide43.xml" ContentType="application/vnd.openxmlformats-officedocument.presentationml.notesSlide+xml"/>
  <Override PartName="/ppt/ink/ink27.xml" ContentType="application/inkml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ink/ink28.xml" ContentType="application/inkml+xml"/>
  <Override PartName="/ppt/notesSlides/notesSlide50.xml" ContentType="application/vnd.openxmlformats-officedocument.presentationml.notesSlide+xml"/>
  <Override PartName="/ppt/ink/ink29.xml" ContentType="application/inkml+xml"/>
  <Override PartName="/ppt/notesSlides/notesSlide51.xml" ContentType="application/vnd.openxmlformats-officedocument.presentationml.notesSlide+xml"/>
  <Override PartName="/ppt/ink/ink30.xml" ContentType="application/inkml+xml"/>
  <Override PartName="/ppt/notesSlides/notesSlide52.xml" ContentType="application/vnd.openxmlformats-officedocument.presentationml.notesSlide+xml"/>
  <Override PartName="/ppt/ink/ink3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4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707" r:id="rId2"/>
    <p:sldId id="907" r:id="rId3"/>
    <p:sldId id="1035" r:id="rId4"/>
    <p:sldId id="1037" r:id="rId5"/>
    <p:sldId id="1038" r:id="rId6"/>
    <p:sldId id="1076" r:id="rId7"/>
    <p:sldId id="1077" r:id="rId8"/>
    <p:sldId id="1040" r:id="rId9"/>
    <p:sldId id="1041" r:id="rId10"/>
    <p:sldId id="1078" r:id="rId11"/>
    <p:sldId id="1079" r:id="rId12"/>
    <p:sldId id="1045" r:id="rId13"/>
    <p:sldId id="1080" r:id="rId14"/>
    <p:sldId id="1063" r:id="rId15"/>
    <p:sldId id="1064" r:id="rId16"/>
    <p:sldId id="1062" r:id="rId17"/>
    <p:sldId id="1081" r:id="rId18"/>
    <p:sldId id="1082" r:id="rId19"/>
    <p:sldId id="1051" r:id="rId20"/>
    <p:sldId id="1083" r:id="rId21"/>
    <p:sldId id="1052" r:id="rId22"/>
    <p:sldId id="1053" r:id="rId23"/>
    <p:sldId id="1054" r:id="rId24"/>
    <p:sldId id="1055" r:id="rId25"/>
    <p:sldId id="1056" r:id="rId26"/>
    <p:sldId id="1057" r:id="rId27"/>
    <p:sldId id="1058" r:id="rId28"/>
    <p:sldId id="1065" r:id="rId29"/>
    <p:sldId id="1066" r:id="rId30"/>
    <p:sldId id="1067" r:id="rId31"/>
    <p:sldId id="1069" r:id="rId32"/>
    <p:sldId id="1070" r:id="rId33"/>
    <p:sldId id="1068" r:id="rId34"/>
    <p:sldId id="1084" r:id="rId35"/>
    <p:sldId id="1085" r:id="rId36"/>
    <p:sldId id="1086" r:id="rId37"/>
    <p:sldId id="1088" r:id="rId38"/>
    <p:sldId id="1060" r:id="rId39"/>
    <p:sldId id="1073" r:id="rId40"/>
    <p:sldId id="1074" r:id="rId41"/>
    <p:sldId id="1089" r:id="rId42"/>
    <p:sldId id="1090" r:id="rId43"/>
    <p:sldId id="1091" r:id="rId44"/>
    <p:sldId id="1092" r:id="rId45"/>
    <p:sldId id="1093" r:id="rId46"/>
    <p:sldId id="1087" r:id="rId47"/>
    <p:sldId id="1097" r:id="rId48"/>
    <p:sldId id="1098" r:id="rId49"/>
    <p:sldId id="1099" r:id="rId50"/>
    <p:sldId id="1100" r:id="rId51"/>
    <p:sldId id="1101" r:id="rId52"/>
    <p:sldId id="1102" r:id="rId53"/>
    <p:sldId id="1104" r:id="rId54"/>
  </p:sldIdLst>
  <p:sldSz cx="12192000" cy="6858000"/>
  <p:notesSz cx="7099300" cy="10234613"/>
  <p:defaultTextStyle>
    <a:defPPr>
      <a:defRPr lang="zh-CN"/>
    </a:defPPr>
    <a:lvl1pPr algn="ctr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65" userDrawn="1">
          <p15:clr>
            <a:srgbClr val="A4A3A4"/>
          </p15:clr>
        </p15:guide>
        <p15:guide id="2" pos="211" userDrawn="1">
          <p15:clr>
            <a:srgbClr val="A4A3A4"/>
          </p15:clr>
        </p15:guide>
        <p15:guide id="4" pos="3840" userDrawn="1">
          <p15:clr>
            <a:srgbClr val="A4A3A4"/>
          </p15:clr>
        </p15:guide>
        <p15:guide id="5" pos="7469" userDrawn="1">
          <p15:clr>
            <a:srgbClr val="A4A3A4"/>
          </p15:clr>
        </p15:guide>
        <p15:guide id="6" orient="horz" pos="2160" userDrawn="1">
          <p15:clr>
            <a:srgbClr val="A4A3A4"/>
          </p15:clr>
        </p15:guide>
        <p15:guide id="7" orient="horz" pos="127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B0874"/>
    <a:srgbClr val="903ED0"/>
    <a:srgbClr val="FFCB2F"/>
    <a:srgbClr val="999AFF"/>
    <a:srgbClr val="FFBF01"/>
    <a:srgbClr val="6A0874"/>
    <a:srgbClr val="7030A0"/>
    <a:srgbClr val="C00003"/>
    <a:srgbClr val="CD8195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526" autoAdjust="0"/>
    <p:restoredTop sz="83474" autoAdjust="0"/>
  </p:normalViewPr>
  <p:slideViewPr>
    <p:cSldViewPr>
      <p:cViewPr varScale="1">
        <p:scale>
          <a:sx n="116" d="100"/>
          <a:sy n="116" d="100"/>
        </p:scale>
        <p:origin x="2720" y="184"/>
      </p:cViewPr>
      <p:guideLst>
        <p:guide orient="horz" pos="4065"/>
        <p:guide pos="211"/>
        <p:guide pos="3840"/>
        <p:guide pos="7469"/>
        <p:guide orient="horz" pos="2160"/>
        <p:guide orient="horz" pos="1275"/>
      </p:guideLst>
    </p:cSldViewPr>
  </p:slideViewPr>
  <p:outlineViewPr>
    <p:cViewPr>
      <p:scale>
        <a:sx n="33" d="100"/>
        <a:sy n="33" d="100"/>
      </p:scale>
      <p:origin x="0" y="5184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200" d="100"/>
        <a:sy n="200" d="100"/>
      </p:scale>
      <p:origin x="0" y="-39453"/>
    </p:cViewPr>
  </p:sorterViewPr>
  <p:notesViewPr>
    <p:cSldViewPr showGuides="1">
      <p:cViewPr varScale="1">
        <p:scale>
          <a:sx n="95" d="100"/>
          <a:sy n="95" d="100"/>
        </p:scale>
        <p:origin x="4608" y="20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8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8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fld id="{23F33E5C-6339-468E-9000-0678B51B7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001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05:01.3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95 3105 7533,'-60'46'212,"0"0"0,0 1 0,0-1 0,1 1 0,-1-1 0,68 9 0,22 9 0,17 7 0,13 2 0,8-1 0,3-4 0,-1-7 0,-8-12 0,-11-14 237,8-12 1,-4-17 0,12 6-520,-10 12 0,12 13 0,8 8 0,4 3 0,3-2 0,-3-7 0,-5-11 0,-8-16 1,-13-21-81,-9-24 0,-5-20 0,-4-15 0,-6-11 0,-4-7 0,-7-1 0,-7 3 0,-6 8 0,-8 12 330,-14-6 0,-13 8 0,-10 4 0,-6 1 0,-1-2-180,0-2 0,-5-4 0,-3 1 0,-4 4 0,-3 7 0,-2 10-54,-10 10 0,-6 12 0,-2 7 0,1 2 0,6-3 9,2-8 0,4-1 0,1 4 0,2 13-23,3 14 1,-1 9 0,4 7-1,7 3 8,5 6 0,6 6 0,4 3 90,2 4 0,4 5 0,-1 4-98,-3 3 1,-2 5 0,2 3-1,4 0 0,6-1 1,3 3 0,4-2 0,5-3-143,3 2 0,6-3 0,5 0 210,9 9 0,5 0 0,5-13 0,24 6 0,-4-17 0,-1-1 0</inkml:trace>
  <inkml:trace contextRef="#ctx0" brushRef="#br0" timeOffset="3442">9701 7867 7533,'-29'-14'539,"7"6"-449,8 1 0,1 7 450,12 0 1079,-12 0-1889,11 0 180,2 26 90,8 24-270,2 20 1,1 9 89,-6-7 0,-1 5-638,1-16 1,0 7 0,0 0 0,-1-7 772,-3 6 0,0-2-290,1 8 1,0 5-1,0-15 155,-2-4 45,0-7 0,0-7 1215,0-29 179,0-3-1079,0-13 1988,13 0-2528,28-7 756,12 6-801,16-8 0,2-1 315,3 7-30,-12-2 0,12-2 1,-3 0 418,-14 0 1,-3 0 0,0 0-120,18 3 0,0-3 719,13-14 1,-18-2-630,-46 11-1080,12-46-719,-27 12 1079,-6-31 675,3 13 0,0-2-90,-1 16 0,-2-3 74,0-8 1,-1-6 0,-4 1 389,-5 2 1,-3 1 0,1 2-465,0-19 0,-3 4-45,-5 6 0,1 6-540,5 0 450,0 50 90,-7-18-449,-7 32 269,11 0-90,-8 7 450,4 0-180,4 1-90,-10-2 0,-7 1 449,-28 1-359,11 6 90,-21-6 315,9 3 0,-5 3-1,1-2 1,-1-1-540,-7 1 0,2 0-706,9 0 0,11 1-418,21 2 1169,-8 7 0,11 12 0,0 2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33:22.9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16 15435 7533,'-32'-15'494,"6"38"1,2 17-630,6 16 0,4 8 135,0-12 0,0 3 0,5 1-60,7 4 0,4 0 0,2-6 15,-3-10 0,6-5 180,31 11 0,1-10-135,-21-26 0,39 17-180,2-37-89,-25-2 179,16-8 0,-4-7 270,-30-4-91,28-26 46,-38 13 0,-4-1-135,6-6 315,-3-11 0,-4-1 135,-7 16 89,-7-10 1,-8 0 180,-31-4-720,1 52 0,-2 10 0,-6 3 0,23 33 0,1-1 0</inkml:trace>
  <inkml:trace contextRef="#ctx0" brushRef="#br0" timeOffset="11120">18054 15563 7533,'-39'55'1709,"7"-15"-1529,25 1-90,6-15-1,-6 33 1,1 5-179,4-4-181,5 17 0,1-4 270,-1-40-450,42 12 450,0-45 0,6-15 90,1-12 0,-1-9 90,-6 0 0,-1-5 0,-7 0-225,-4-10 0,-9 1 90,-7 5 0,-9-1 674,-23-22 1,-8 6-630,8 15 45,-6-13 0,-4 5 404,-8 30-359,8 20-180,-10-14 90,15 19-1079,-45 38 899,39-16 90,-8 10 0,3 2 0,17-2 0,-1 9 0</inkml:trace>
  <inkml:trace contextRef="#ctx0" brushRef="#br0" timeOffset="45135">15444 6719 7533,'-38'-35'839,"-1"0"1,5-1-1,3 14-299,5 39-585,10 47 0,8 23 135,3-21 0,4 4 0,4 2 157,3-6 0,5 4 1,1-1-1,1-4-483,1 3 0,2-3 1,4-8 325,13 0 0,8-7 154,-4-10 0,5-2 1,4-4-275,12-4 0,5-4 0,-1 2 0,-8 4 0,-1 3 0,7-3-15,10-5 0,9-3 0,0-3 0,-9-3 45,6-2 0,-1-2-45,-14-3 0,6 1 0,0-1 0,-8-4 0,11-5 0,-6-6-78,-3-4 0,-7-6 123,2-14-90,0-1 180,-17 2 0,4-6 0,11-14 0,1-5-225,-2 3 0,-1-3 294,-4-2 1,-6-2-25,-9 3 0,-7 5 135,0 3-91,0-26 91,-13 49 41,-4-27 0,-4-13 93,1 3 1,-8-6-203,-9 10 1,-7-6-1,-4-1 1,-5 4-316,-3 4 1,-6 3-1,-2 3 1,1 1 112,-7-8 0,-1 3 0,-2 6-45,-21-7 0,5 15 45,9 17 90,-4 13-180,-20 2 150,21 13 0,-7 6 0,5-2-555,6-2 0,-3 3 495,-2 5 0,-10 6 0,1 1 0,12-3 0,8-2 0,3 0 0,-25 14 0,0 0 0</inkml:trace>
  <inkml:trace contextRef="#ctx0" brushRef="#br0" timeOffset="45483">14508 6875 7533,'-25'74'254,"1"0"1,-1 0 0,0-3 0,-2 6 0,4-8 0,12-20-1199,14-19 1,-14 17-1,5-14 1,29-77 0,1 0-1</inkml:trace>
  <inkml:trace contextRef="#ctx0" brushRef="#br0" timeOffset="45837">14493 6917 7533,'34'40'1304,"0"1"0,-3 17 0,-1 10 1,-6-4-1575,-4-3 0,-4-1-720,4 7 1,0 3 0,-20-30-900,-69-75 3957,11 1 1,7-11-720,23-10 1,21-3-1774,40 1 0,21 11 0,9 23 0,8 10 0,-8 7 0,0-1 0,0 1 0</inkml:trace>
  <inkml:trace contextRef="#ctx0" brushRef="#br0" timeOffset="47056">15571 8349 7533,'-58'19'966,"0"-1"1,16 27 0,6 14 0,18 3-967,30 6 0,21 3 0,-4 1 30,-18-3 0,-3 0 0,6-1-574,17 5 0,8-1 0,-4-15 364,14-1 91,2 1-79,-14-19 0,8 3 0,5-6-492,12-10 1,6-7 0,-2 3 629,-10 9 0,-1 2 0,3-7-6,2-12 1,3-7-1,4-7-212,-1-5 1,4-5 0,1-4 0,-4-3 359,-7-3 0,-2-3 1,-1-1-1,3 1-90,12 0 1,4 1 0,-3 0-1,-7-4-916,-5-6 1,-6-2-1,-15 3 984,-12-9 300,-2 8 0,0 0-120,9-18-225,-9 15 0,3-3 90,8-14 0,-1 0-45,-14 20 0,0-3 269,6-24 1,1-12 0,-12 1 269,-21 14 1,-9 1 0,3 0-450,12-25 0,-11 3 1041,-27 23 1,-16 2 0,-8 7-1155,8 14 1,-6 5-1,-1 3 1,3 2-38,2-1 0,1 3 0,-1-2-224,-18-11 1,-3-1 0,16 13 283,12 19-90,9-4-90,-20 5 0,-15 8-23,8 9 1,-8 7 0,-2 2-1,5-6-307,2-7 0,4-3 1,-3 4 282,-5 8 0,-7 5 0,6 1 0,17-5 1,-3 6-1,11 8 0</inkml:trace>
  <inkml:trace contextRef="#ctx0" brushRef="#br0" timeOffset="48099">14565 8462 7533,'-16'-47'3148,"4"15"-2923,18 87 0,7 43-225,-8-34 0,1 8 0,0 1 0,0-5 0,4 0 0,0-4 0,0 1 0,-1 7 0,0 1 0,0-1 0</inkml:trace>
  <inkml:trace contextRef="#ctx0" brushRef="#br0" timeOffset="48597">14679 8419 7533,'-9'-52'1933,"0"-1"1,-2-21-1304,63 30-1125,5 27 1,4 2 584,-16-6 0,-2 5-180,15 16 0,-16 17-270,-50 24 0,-18 11 315,-1 7 0,-2 5 255,2-11 0,1 3 0,12-6-615,22-6 0,8-5 315,19 34 135,14-50 0,2-5 135,-11 13 270,-1 23 1049,-48-1 0,-19 11 0,-8-11-4198,-23-17 1,-4-3 2698,26 17 0,4 8 0,-5-20 0,-28-31 0,12-21 0,38-8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34:57.5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61 4890 7533,'-7'-8'809,"1"2"-179,6 6-180,12 6-270,-8 2-91,14 0 541,9 23-360,-2-18 0,7 17 0,9 5-405,27-4 0,1-2 135,-30-3 0,1-4 90,34-2 0,-2-21-90,-36-30 0,-7-7 0,21-10 135,-6 4 0,-4 5-135,-13 22 359,33 15-269,-16 26-90,12 20-90,-5-2 90,-15-20-180,4-9 90,2-45-45,-3 8 1,6 3 583,-2 14 1,3 5-540,9-7 0,2 0-405,1 4 1,-4 1 494,10-1 539,-25-21 1,-7 6-90,-10 39-2159,51 7 1169,-15-9 270,20-8 630,-44-23 809,23 14-1079,-40 2-180,42 10 1,-44-10 89,6 11-450,24-13 0,6-5 450,-4 3-45,6-4 0,6-2-855,5-4 1,-3 4 764,-21 8 0,2 3 674,11-6 1,7 0 0,-7 6-225,-9 9 0,-4 2-180,4-9 0,-4 0-225,3 14 225,9-18 0,4-1 764,10 19-1079,-10-18 0,-2 1-1021,-7 17 1111,-26-17 90,28-1 0,5-2 0,-5-7 0,10 1 0,0 0 0</inkml:trace>
  <inkml:trace contextRef="#ctx0" brushRef="#br0" timeOffset="5332">15118 5032 7533,'-32'-6'989,"7"-2"180,75-6-839,10 7 0,14 3 0,-6 1-330,-13-2 0,1 2 90,18 1 0,10 2 0,-12 2-225,-27 1 0,-5 2 0,4-1 0,3-1 0,27-4 0,1-4 675,-23 1 0,-4-1-495,1-3 0,-5 1-3348,8 1 3393,-38 6-539,13 0-226,35-17 0,13-4 1754,-9 16 1,1 1-1035,10-17 0,-2 4-356,-17 18 0,-13 4 131,-28-3 90,10 4-270,-1-6-89,17 0-1,3 0 270,3 0 2171,-1 3 0,1 0-1631,8 5-585,10-1 0,-1 1 315,-10 6-135,-11-7 0,-3 0-45,-3 7 90,15-6-180,-5-2 556,-7-13 0,5-4-241,17-1 0,2 0 90,-5 0 0,-1 0-225,-8 4 0,-6 3 89,6 7-89,-24 10 90,-4-10-450,23 4 1,2 1 179,-11-5 45,39 1 0,0 0 45,-39-3 135,17 0 0,-1 0 225,-21 0-270,16 6 180,-21-4-180,-1 4-45,17-3 0,10 0 90,12 4 0,3 0-45,-7-3 0,2 2 60,-7 4 0,2 2 0,-1-3-240,17-6 0,-1-1 180,-6 8 0,2-1 180,-14-8 0,2-1 0,-6-1-225,-7 1 0,-5 0 135,20 0-315,16 0 0,3 0 180,-37 0 0,1 0 90,32 0 0,0 0-90,-31 0 0,0 0 225,26-6 0,2-1 269,-15 6 1,0-1-270,15-4 0,-5 0-515,-5 6 335,-29 0 180,-18 0-270,12 0 90,52 0-90,-42 0-1228,40 0 1318,-63 0-269,6 6-1,9-4 270,32 4 0,-18 0 0,17 2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35:28.4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13 15705 7533,'23'0'1214,"48"-6"0,11-1-2510,-42 3 0,1-1 1326,12 0 0,6 1 0,-3-1 226,10-2 0,-3 1-122,-2 5 1,1 1-75,-7-1 0,3 1 0,-5 1-1316,2 2 1,-8 1 1345,0 4 90,0 2 0,9 1 0,2 0-30,-3-4 0,1-2 0,2 2-120,10 2 0,2 1 0,-2-1 67,17-1 0,-11-3-7,-16-5-90,-9 0 90,-8-7 0,27 6 0,-5-6-90,16 6 0,1 2 90,-11-1 889,-4 1 1,14-1-1,-5-1-1114,-2-2 0,-2 0 135,6 2 0,-1 1 0,-13-3 0,-1 0 0,-3-1 0,-4 1 0,7 2 366,-9 1 1,10 2-1,-1 2-426,-7 0 0,-2 2 1,6 0 126,3-3 0,5-1 1,2 0-1,1 0-90,9 1 1,2 0 0,-1 0-1,-5-1-548,-1-1 0,-5-2 1,-3 1 570,-5 0 0,-3 0 0,-13 2 0,-9 4 0,-5-6 0,5 0 0,30 5 0,5 3 0,-8 1-190,8-2 0,-3 0 190,-27 0-42,1-1 1,5 0 41,0-4 0,1-1-45,13 9 0,1-1 45,3-7 0,-4-2 0,10 6 45,-16-5 0,-2-2 1575,-3 1-1590,5 2 0,14 0 0,-3 0-30,4-1 0,4 0-642,-12-1 0,11 0 1,4 0-1,-4 0 1,-9 0 596,14-1 0,-2 0 45,-10 0 0,7-1 0,-3 0 0,-18 1 13,-2 1-13,-2 0 0,-2 0 90,-9 0-90,0 6 0,5-4 0,-11 4 90,11-6-67,8 0-23,9 0 0,0 0 0,-2 0 225,16 0 0,5 0-180,-31 0 0,3 0 44,8 0 1,12 0 0,-1 0 0,-12 0-90,-11 0 0,-4 0 0,29 0 0,-5 0-90,-16 0 0,9 0 1,7-6 89,-2 4 967,-19-4-877,-3 0 139,-13 4-94,10-1 0,10 0 164,5 2 1,6 1 0,-3 1-300,3-1 0,-2 0-238,22 3 1,-9 0 237,-31-1 360,11 10 45,1-10 0,2-2-598,-12 3 0,-1 0-256,35-3 269,-49 0 0,-26 0-810,0 0-360,12 6 1350,-2-4 0,16 11 0,-3-5 0</inkml:trace>
  <inkml:trace contextRef="#ctx0" brushRef="#br0" timeOffset="10374">2070 6903 7533,'13'-14'449,"15"6"-179,31 4 0,9 2-180,-18 1 0,2 2-90,10-1 0,6 0 0,-9 0 0,-14 0 0,-3 0 90,5 0 0,5 0-120,18-4 0,9-3 0,-1-1-30,-9-4 0,-1-1 0,3 1 105,-7 5 0,4 1 0,-1 0 0,-6-1-307,0-5 1,-4 0-1,-11 4 262,-2 8 90,-9 0 45,23 3 0,5 0-135,2-1 0,-8 1 0,12 2 0,-5-1 0,1 0 0,-4 0 0,-2 3 0,2 0 0,-2 2 0,5 1 0,-5-2 0,5-2 0,-1-1 291,-6 1 1,5 1 0,1-1-143,14-2 1,4-3 0,-8 0-105,-9 0 0,1 0 90,-3 2 0,9 1 0,-2-1 0,-11 0-90,-11-2 0,-3 0-804,25 2 0,-4 0 579,-11-3 180,-1 0 0,12 0 22,-8-1 1,9-1-1,1 0 1,-5 1-23,0 0 0,-3 1 0,5-1 67,9 0 1,9 0-1,-1-1 1,-7 0 22,-10-2 0,-5-1 0,-1 1 0,19 3 0,4-1-293,-15-4 1,8-4-1,-2 1 1,-12 3 202,-11 3 0,0 1 22,7-4 1,9-2-1,3 1 1,-3 2-23,7 7 0,-2 4 0,-3-3 804,10-5 0,4 1-602,-4 5 1,12 4-1,-3 0 1,-20-3-113,6-1-46,-14-1 1,15 1 0,-1-1 0,-18-1-224,0-2-316,19 0 0,-4 0-135,-38 0 630,47 0 0,-60 0 0,16 0 0</inkml:trace>
  <inkml:trace contextRef="#ctx0" brushRef="#br0" timeOffset="12216">2368 8391 7533,'25'35'629,"1"0"1,24 2 0,18-10-397,-12-20 1,11-8 0,6-4 0,2-2 0,-2 4-234,-3 2 0,0 0 0,1 1 0,1-1 0,4-1-822,-7 0 1,4-2-1,3 1 1,0-1-1,-2 1 1,-4-1 0,-6 2 821,9 0 0,-5 0 0,-5 0 0,-2 1 0,8 1 0,-4 1 0,-2 0 704,15 2 1,-1 0-571,2-3 1,2 0-105,-21 2 0,1 0 0,0 0-138,-2 1 1,-1-1-1,-7 1 108,28 6 0,-28-6 0,-3 0 90,10 3-90,-11-5 0,10 0 0,5-1-23,12 0 1,9 0-1,2 0 1,-6 0 22,-3-3 0,-4 1 0,9-1 120,-11 0 0,11 1 0,4 0 0,-3 0 0,-8-1 0,-15 0-75,-6-1 0,-4 0 800,12 2 1,7 0-1,3 0-958,-8-1 1,3-1 0,2 1-1,3 1-521,-4 1 1,3 2 0,2 1 0,0-1 0,-2-1 633,-3-2 0,-1 0 0,0-1 0,-1 0 0,-1 2 295,13 1 1,-1 2 0,-2 0 0,-8 0-296,17 1 0,-11 0-45,-25 1 0,3 0 67,7-1 1,10-2-1,-1 1 1,-10 0-23,-7 2 0,-5-2 0,17-1 0,3-2-135,-2-2 0,2 0 180,11 2 0,1 0 45,1-2 0,-3 0-844,-9 3 0,-10 0 754,-15 0 2511,-4 0-2421,6 0-180,9 6 90,-7-4 90,-4 4-315,16-5 0,6-2 1419,-14 1 1,4 0-1165,11 0 0,8 0 0,-6 0-30,-8 3 0,1 1-90,6-2 0,7 0 0,-3 2 180,-15 0 0,-1 2 0,4-2-90,7-2 0,6-3 0,1 1 0,-8 0 135,18 4 0,-2-3 105,-5-6 0,5-4 0,-8-2-330,-10-4 0,-4 0 135,12 0 0,1-2 89,11-6 1,-7 1-45,-4 5-90,-13 4 0,9-1 0,-11 1 0,8-4 0,-3 4 0,0-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40:52.3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2 7498 7533,'-73'0'3418,"-3"0"-5619,38 50 1,5 7 2380,-8-17-370,23 8 0,4 13 0,8-4 145,14-3 0,4-5 0,-8-8 0,2 0-108,7 7 0,2-6 153,-1-20-180,25 31 90,-2-22 0,9-2 1028,2-6 0,5-3 1,3-3-1119,0-6 0,1-4 0,1-3 210,1-2 0,-1-3 0,-4-5-119,-1-9 0,-7-5 179,13-8 1957,-17-25-2227,-11-7 45,-12 21 1,-3-1 134,-2-24 0,-8 21 0,-6 10-90,0 17 269,0-10-268,0 10 493,-13-38 1,-5-7-135,4 10-180,-9-2 0,-6-10 0,4 11 0,1 5-90,-4 10 0,-2 1-180,-12-16-1130,-1 25 1,-3 1 1399,-10-28-825,0 30 0,4 9 645,29 8-225,-20 25 1,-3 9 134,8-4 0,-10 19 1,-3 7 179,10-11 0,1-1 0,2 0 0,0 1 0,1-1 0,0 0 0</inkml:trace>
  <inkml:trace contextRef="#ctx0" brushRef="#br0" timeOffset="11677">5233 11481 8882,'6'-20'899,"-4"10"-989,4-2 450,26 12-90,20 0-180,3 0 90,6 0 0,1 0 180,1 0-46,11-3 1,-1 0-315,-20 1 0,18-4 0,-7-1-90,-30 6 90,38-6-90,-37 7 0,26 25 360,7 1-180,-2 10 0,-24-15 0,-5-3-90,-9-7-45,19 21 0,3 5-135,-5 1 225,3 14 0,-1 3 45,-2 8-135,-20-27 0,-3 4-45,-3 22 0,-3 0 270,8 6 45,-12 2 0,-4 5-135,-4-14 0,-2-4-90,-2 20 359,-3-8 1,0-8-2788,1-38 1580,-10 21 0,4-44 0,-6 0 0</inkml:trace>
  <inkml:trace contextRef="#ctx0" brushRef="#br0" timeOffset="12209">6424 12530 7533,'35'66'742,"0"0"0,-4-9 0,3 1 0,-3-14-202,5-11-226,-3 4 1,2-7 765,8-29-631,6-35-538,-18-7 44,-7-6 0,-2 1-45,-6 8 45,-2-1 0,0 1-405,0 0 0,-6-13-225,-2 11 1,1 0 674,0-10 0,1-18 0,-2 33 0</inkml:trace>
  <inkml:trace contextRef="#ctx0" brushRef="#br0" timeOffset="18070">2779 9567 7533,'-7'0'-360,"1"0"450,6 0 450,-7-6 269,6 5 1,-18-12-720,9 12 809,-29 7 1,-11 10-1080,-10 24 90,9-14 90,12 32 0,23-12 0,2-1 0,8 33-180,6-29 0,0 15 90,6-17-90,14 7 270,-2-20 0,7 3 0,2-1-90,-7-9 90,19 12-90,-24-31 0,30 17 90,-23-20-90,24 20-90,-6-17 90,-20 0 0,26-2-180,32 0 180,-35-4 0,20-4 0,-3-2 0,-28 1 0,26-16-90,-31 11 90,-10 0 135,32-21 0,5-5-3437,-15 7 3302,4-5 0,-1-2 180,-4-5 90,-1-31 134,-17 19 1,-6-6-225,-11-16 0,-6 2-135,-2 23 0,-5 3-90,-4 4 0,-5 5-45,-19-10 180,31 24 1561,-19-8 0,-5-4-1381,-13-17-180,-16 4-45,25 22 0,0 3-45,-2 8-90,4 8 90,18-1 0,1 6 90,0-6-90,-6 7 0,10 0 0,-9 0 0,5 0 0,-8 0 90,-1 0-180,4 0 180,-28 0-90,1 7-180,-25 13 270,20-3 179,-1 11 1,0 9-2204,16 1 1,3 4 1933,-14 12 0,3 3 0,14-10 0,7 0 0,1 27 0</inkml:trace>
  <inkml:trace contextRef="#ctx0" brushRef="#br0" timeOffset="24551">7403 10205 7533,'-8'0'0,"2"0"989,6 0-629,0 0 270,6 0-540,-4 0 89,4 0 1,26-6 90,1-2-270,11 0 270,-5 2-270,-11 0-90,-4 4 90,3-4-90,6 6 90,-14 0 90,46-6 270,-31 4-90,28-11-540,-1 6 360,-27-1 90,25 2-270,-17-1 90,-15 6-90,24-12-180,-21 11 180,32-4 180,-27 6 90,28 0-90,-50 0 180,26 0-270,2 0-90,-14 0 360,25 0-270,-41 6 89,15-4-89,-19 4-179,8-6 179,-8 0-90,6 0 90,-5 0 0,12 0 90,-10 0-90,9 0 0,-18 0 0,31 7 0,-20-6 0,22 6 0,-20-7 0,12 0 0,-2 0 0,-2 0 0,10 0-90,-3 6 90,10-5 90,14 5-90,-28 1 0,2-6 359,-15 6-269,-10-7-180,23 0 0,-14 0 0,16 0 90,-19 0 180,-1 0-90,-7 0 270,6 0-360,-5 0 0,5 0 90,-6 0-450,6 0 180,3 0 90,5 0 0,-6 0 180,4 0-180,-10 0 90,4 0 0,-6 0 360,0 0-360,6 0 270,-4 0-630,11 6 360,-12-4 0,25 4 180,16-12 270,12-2-540,15 0 90,-12-5-180,9 3 0,0 0-270,-3-1-197,-4 0 0,-7 3 377,-32 8 720,1 0 180,32 0-451,-10 0-179,12 0 90,-28 0-90,12 6-90,-25-4-89,24 4 1203,-30-6-1384,31 0-3212,13 6 3572,-5-4-249,-8 4 339,-26-6 0,-5 0 90,6 0-1,1 0-89,-1 0 3313,-6 0-3403,11 7 329,-16-6-329,16 6 0,-11-7 90,50-7 0,-8 6-180,15-6 90,-26 7 270,14 0-270,-30 0-3392,36 0 3392,-44 0-90,-1 0-540,24 0 360,-24 0 270,26 0-90,-32 0 180,17 0-180,-14 0 90,9 0 630,18 0-540,-30 0 3572,61 0-3032,-28 0-540,5 0-1,-8 0 1,-31 0 270,8 0-630,5 7 180,-10-6 0,9 6 1,-18-7-91,5 0 180,-6 0-810,7 0 630,-6 0-2698,6-7 2878,-7-7 0,-7-8 0,-1-7 0</inkml:trace>
  <inkml:trace contextRef="#ctx0" brushRef="#br0" timeOffset="27544">12651 10134 7533,'14'0'809,"12"0"-719,-8 7 90,14 1 90,10 6-180,-10-6 269,32-9 1,8-5-90,-21 2 0,-1-1-180,19-5 0,-3 0-45,-23 6 0,-5 0 45,9-9 90,-15 5-270,3 0 90,-3-4-270,-14 10 360,8-4-90,-11 6 0,5 0 90,59 0 90,-4 0-135,-25 0 0,-1 0 45,18 0-90,-31 0 0,-7 0 90,-9 0-90,-5 0 0,-1-6 0,0 4 0,19-11-270,-14 12 270,14-6 0,-19 7-180,0-6 180,0 5 0,1-5 0,-1 6 0,-6 0-270,36-7 0,22-1 270,-8 0 0,7 2 0,-39 12 0,5 2 0,-2 0 90,-1-1-180,17-1 90,-16-5 0,37 5-90,-9-6 180,15 13-90,-19-10 0,-7 10 360,19 0-270,-38-10-90,31 9-90,-45-12 90,-6 0 0,1 0 0,36 0 0,-9 0 0,15 0 90,-16 7-90,-20-6 0,6 6 0,-4-7 0,-2 0 0,24 6 90,-30-5-270,55 5 180,-49-6 0,31 0 0,-22 0 0,-2 0 0,0 0 0,-13 0 0,-2 0 0,1 0 0,-6 0 0,12 0 0,-11 0 0,10 0 0,-4 0-630,31-6 630,-18 5 90,12-5-90,-21 6 0,-10 0 0,11 0-90,-12 0 90,12-7 180,27-1 180,20 0-270,1 2-180,-8 6 90,-32 0 0,-7 0 0,-6 0 0,5 0 0,-5 0 0,-1-6 90,6 4-90,-11-4 0,10 6 180,-11 0-180,12 0 0,-12 0 0,25 0 0,-22 0-180,15 0 180,-12 0-270,13 0 270,10 13 0,-6-10 180,1 9-180,-17-5 0,0-6 0,-2 6 0,1-7 0,13 0-90,10 0 90,13-7 270,-1 6-180,-18-6 0,1 7 270,-5 0-450,-2 0 90,9-6 0,-13 4 270,12-10-180,-8 10-1,2-4-89,-7 6 90,-11 0 270,29 0 90,1-6-360,5 4-810,3-4 720,0-13 0,-6 2 0,13-18 0</inkml:trace>
  <inkml:trace contextRef="#ctx0" brushRef="#br0" timeOffset="55237">18833 1304 7533,'8'-45'0,"-1"5"0,-7 32 180,0 2-180,0 6 1439,0 0-1529,0-6 90,0 4 0,0-4 0,0 6-90,0 0 270,-7 0-270,6 0-360,-6 0 450,7 0-1529,0 0 1529,0 13 0,0-4 0,0 11 0</inkml:trace>
  <inkml:trace contextRef="#ctx0" brushRef="#br0" timeOffset="55789">18791 1304 7533,'-30'0'1169,"10"0"-989,13 0-90,7 0 450,0 0-361,7 0-89,1 0-90,6 0-359,38-37 359,-29 21-180,29-24 0,-37 34 90,-7 6 90,-2 12 90,-7 33 0,-4 8 180,3 8-180,3-2 0,4-4 269,11-20 1,12-21-360,-5-14 0,-1-42 0,-5-12 0,-4 5 0,-1-10 0,1-1 0</inkml:trace>
  <inkml:trace contextRef="#ctx0" brushRef="#br0" timeOffset="55942">19018 936 7533,'0'77'809,"-4"-13"1,51-49-1</inkml:trace>
  <inkml:trace contextRef="#ctx0" brushRef="#br0" timeOffset="56199">19515 1431 7533,'0'37'1979,"0"-9"-1979,0 12 0,-7-21 0,-1 14 0</inkml:trace>
  <inkml:trace contextRef="#ctx0" brushRef="#br0" timeOffset="56746">19926 1106 7533,'-8'-22'1979,"8"-5"-2249,20 11-360,4-5 630,4 8-540,-7 5-1079,12-5 2339,-27 18-226,-1 31 1,2 18-855,12-3 0,7 4 1,-6 1 584,-14 17 0,1 0 164,22-13 1,8 1 0,-14-7 3478,-32 25-3598,4-23-180,-35 3-90,-21-52 0,11-13 0,-18-9 0</inkml:trace>
  <inkml:trace contextRef="#ctx0" brushRef="#br0" timeOffset="57600">19869 652 7533,'21'40'36,"0"0"0,3 17 0,1-18 0,-17-17 0</inkml:trace>
  <inkml:trace contextRef="#ctx0" brushRef="#br0" timeOffset="58105">18337 936 7533,'13'-38'-720,"28"42"720,-19 24 180,3 28 0,-6 7 90,-18 8-225,3-19 0,-2 3-45,-3-8 0,-4-1 0,-15 26 269,13-31 1,-3-3 270,-23 14 360,17-24-900,55-13 0,33-4 0,-8 0 0,-26 4 0,3 0 0,38-7 0,0 1 0,-1 0 0</inkml:trace>
  <inkml:trace contextRef="#ctx0" brushRef="#br0" timeOffset="58600">20493 793 7533,'55'-26'-1619,"-9"9"1619,-4-4 0,-21 15 0,-9 6 180,-10 6 539,30 59-629,-14-18 45,11 16 0,2 13 464,-11-18 1,-2 4 0,-4-1 89,-4-5 1,-3-1 0,-3 1-690,-1 6 0,-3 2 0,-8-11 0,-32 17 0,-7-45 0</inkml:trace>
  <inkml:trace contextRef="#ctx0" brushRef="#br0" timeOffset="59494">21854 993 7533,'5'7'1049,"46"0"0,38-7 1,7-1-1392,-24 1 0,5-1 0,4-1 1,-1 0-1,-2 1-369,-6 1 1,0 0 0,-1 0-1,-1-1 1,1 1 674,3-2 0,4 0 0,-2 0 0,-10 1 0,-16 2-469,5 5 505,-39-5 0,-18 5 0,-20-6 0</inkml:trace>
  <inkml:trace contextRef="#ctx0" brushRef="#br0" timeOffset="59717">23216 752 7533,'51'16'389,"1"1"1,-1 0 0,26 2-31,-15 8 1,6 11 0,-37-1 854,-88 6 1,-18 2-1215,54 29 0,-36-41 0,-24-7 0,10-7 0,27-12 0,1 0 0</inkml:trace>
  <inkml:trace contextRef="#ctx0" brushRef="#br0" timeOffset="60119">21897 695 7533,'-51'49'431,"1"0"1,0 1 0,7-11 0,1-1-1,13 1-1286,12 9 1,20-3 614,34-11 0,22-6 1,-1-1 239,7 10 0,4-4 0,3-9 0,6-4 0,-6-6 0,-3-11 0,0 0 0</inkml:trace>
  <inkml:trace contextRef="#ctx0" brushRef="#br0" timeOffset="60664">24237 454 7533,'51'18'239,"0"0"1,9-1 0,-4 1-2129,6 10 1440,-7-12 449,-36 2 0,-31-16 0,-4 4 0</inkml:trace>
  <inkml:trace contextRef="#ctx0" brushRef="#br0" timeOffset="60984">24322 581 7533,'8'77'629,"0"-1"1,-13-4-675,26 5 0,2-5 315,-13-27-810,4 6 180,-8-10 180,-6-13-179,0-6-181,-6 17 360,4-20-90,-17 21-269,-9-6 898,3-15-179,-8 13 3868,19-18-3688,6-5-90,14 10 179,29-17-826,18-6 0,15-4 0,-5 1 0,-14 1 1,0-1-1,16-4 0,0 0 0,0 0 0</inkml:trace>
  <inkml:trace contextRef="#ctx0" brushRef="#br0" timeOffset="61838">25088 666 8702,'-8'80'81,"0"-1"0,0 0 0,7-3 0,3-1 0,3-8 0,2-7 0,6-7 0,7-12 0,1 1 0</inkml:trace>
  <inkml:trace contextRef="#ctx0" brushRef="#br0" timeOffset="62119">25372 793 7533,'-63'39'269,"1"0"1,21 21 0,24-5-180,39-28-135,7 7 0,4-4 225,9-15 90,7-1-270,1-19 0,-12 2 0,-5-18 0</inkml:trace>
  <inkml:trace contextRef="#ctx0" brushRef="#br0" timeOffset="62300">25783 1219 7533,'6'55'0,"2"-11"0</inkml:trace>
  <inkml:trace contextRef="#ctx0" brushRef="#br0" timeOffset="63401">26208 709 8252,'8'28'630,"-2"-6"-720,1-2 180,-6 1-90,6-5-90,-7 11 0,0 1 0,-6 11 0,-1 2 90,4 13 360,-5 2 0,3 0 0,18-1-91,18-23 1,10-7-270,2-12 0,1-6 0,2-5 0,-2-6 0,20-10 0</inkml:trace>
  <inkml:trace contextRef="#ctx0" brushRef="#br0" timeOffset="64139">26733 609 7533,'54'-7'224,"1"-1"1,11 1-315,-28 28-89,-38 2-451,2 27 0,2 11 360,3-1 1,0 3 269,1 7 0,0 2 134,2-4 1,1-2 360,-1-15 0,0-5-405,0 12 90,9 13 449,-18-43 2250,6 34-91,-64-7-2788,5-15 0,-5-5 0,8-13 0,-2-5 0,-8-1 0,0 1 0</inkml:trace>
  <inkml:trace contextRef="#ctx0" brushRef="#br0" timeOffset="84715">19175 2395 7533,'31'-28'89,"13"15"1,20 3 0,9 2 0,-1-2-90,-4 0 0,3-1 0,2 1 0,1 0 0,-2 1-127,-4 1 1,-2 2 0,1-1 0,4 1 0,7 0 99,-15 1 0,6-1 0,5 1 0,3-1 0,2 0 0,0 1 0,-2 0 0,-4 0 0,-4 1 1,-7 0-122,9 1 0,-9 1 1,-4 0-1,5 0 0,9 0 166,-8 0 0,8 0 0,6 0 0,3-1 0,2 1 0,1-1 0,-2 0 0,-4 0 0,-4 0 0,-8 0-111,14-2 1,-8 0-1,-4-1 1,1 1-1,6-1 118,-1 0 1,5 1 0,3-1 0,1 0 0,-3-1-1,-5 1 1,-8 0-625,2-2 0,-9-1 0,-2 1 0,5-1 617,-1 1 0,4-1 0,1 0 0,-2 2 0,-5 1-48,8 3 0,-6 2 0,6-3-205,-8-3 1,5-2 0,2-1-1,-1 0 1,-5 2 234,13 0 0,-3 2 0,4-2-93,-6-2 0,7-3 1,1 0-1,-6 0 0,-11 2 138,1-1 0,-5 0-45,-4 3 0,3 0 0,-2 1 307,13 0 1,-2 1 7,0-3 0,-1 0-270,-4 5 0,0 0 714,16-7 0,0-1-1119,-21 8 0,-1 1 270,3-3 0,0 0 405,5 2 0,-10 3-45,-22 2 2145,9 0-2775,-38 0 2306,0 0-1317,-7 0-629,-1 0-629,-31-6-91,-13 11 720,-14-10 180,2 11-180,22-6 0,14 7 0,7 1 0</inkml:trace>
  <inkml:trace contextRef="#ctx0" brushRef="#br0" timeOffset="85041">25598 1559 7533,'42'42'494,"0"-1"1,0 1 0,3 27-1,-26-11 1,-54-31 0,0-3 0,1-1-1</inkml:trace>
  <inkml:trace contextRef="#ctx0" brushRef="#br0" timeOffset="85727">19344 2154 7533,'-51'30'-450,"20"-25"540,-3 36 0,0 11 360,-13 3-720,49-11 0,9 2 180,3 14 90,20-9 0,16-5 45,13-19 0,11-8-469,-14-3 0,5 0 0,-3-4 0,14 1 0,-2-5 0,2-9 0,0 0 0</inkml:trace>
  <inkml:trace contextRef="#ctx0" brushRef="#br0" timeOffset="96060">1758 12360 7533,'-22'0'270,"-11"0"-270,10 6 179,-6 2-89,9 6 180,-7 13 90,-3 9-270,0 2-270,10 16 270,13-23-90,7 4-180,0-8-270,0 39 495,6-25 0,1 1-90,-1 2 0,4 2 0,14 15 0,5-4 135,12 1-90,8 5 90,-10-25 270,23-16-270,13 2-135,-8-11 0,4-6 45,-8-12 0,0-9 45,9-5 0,-2-6 45,-21 0 0,-4-4-45,-6 1 0,-4-5 0,-5-14 0,-5 1-45,9-3 0,-13 6 0,-3-5 225,-6 3 0,-3 4-45,0-8-1,-7-5 1,-4 4-90,-7 23 0,-12-25 0,7 22 90,-7-6-270,-4-5 0,-10-3 315,-18-3 0,-7 3-180,5 0 0,0 2-45,-3 5 0,5 10 90,6 20-90,27 7 180,5 0 629,-36 7-539,27-5 0,-29 10-180,33-10-90,4 10 90,-4-10 90,6 10-1440,-51 22 1081,39-14-451,-39 19 270,51-24 180,-1-1-90,1 0 270,0 19 0,6-8 0,2 16 0</inkml:trace>
  <inkml:trace contextRef="#ctx0" brushRef="#br0" timeOffset="98630">12962 12289 7533,'-44'-14'180,"3"6"89,19 2 1,2 6 180,-7 0-180,9 6-180,-8-4 0,5 10 90,5-4-90,2 0 0,-5 11 0,-3 9-360,4 16 0,0 7 180,1-3 0,4 5 90,7 4 0,5 6 0,0-6 0,1-6 0,3-4 45,4 7 0,7-3 0,8-11 0,1-7-45,0-2 0,22 16 0,5-4 90,-10-21 0,18 12 0,2-3 0,-8-19-45,7 5 0,1-2 45,-9-14-1,3 3 1,-2-1 0,-9-3 0,3-3 0,-1-1-90,-15 3 0,27-10 0,1-4 90,-28 5-45,19-14 0,-2-11-180,-28-12 0,-6-3 45,23-15 135,-24 18 0,-3-1-225,3-19 180,-10 22-1651,-4-18 0,-3 1 1651,-4 15 0,-6-13 0,-3-3 0,3 23 0,0 3 0,1-7 0,-2-1 225,-9-4 0,-2 5-405,-19-3 90,5 6 0,-2 2 0,-18-2 90,16 7 0,-3 2 270,-20 7-180,9-2 0,6 21 3482,-12 31-3302,6 0-270,20-7 0,1 0 90,-10 9 90,2 6-90,12-14-90,-13 33 0,12-8-90,18 2 90,-9-5-90,25-21 90,-5-12 0,6 11 0,-13 3-1349,10 8 629,-10-8 720,13-9 0,0-7 0,0 2 0</inkml:trace>
  <inkml:trace contextRef="#ctx0" brushRef="#br0" timeOffset="102896">2382 11920 7533,'-31'0'-450,"5"0"1170,20-19-361,5 8-179,-11-28 90,10-3-270,-4 9 90,6-19-90,0 34 360,12-34 0,10-12-450,1 7 90,17-9 90,-23 44 90,17-11-180,-12 9 0,19-11 0,-16 14 89,14 0 91,3 2 0,2-1-360,18-13 180,-4 11 0,-1 1 0,-5-6-90,21 7 180,-13-2-1786,-6 4 0,2 1 1696,10 0-43,-19 6 0,-2 3 43,-7 8 90,4-3 0,2-1-90,21 3 0,12-6 45,-27 9 0,4 3 90,11 4 0,1 2-90,-10-2 0,1 0 1221,-4 1 0,2 1 0,-1 1-1221,18 9 0,-3-1-90,-15-7 0,0 1 45,2 2 0,4 3 0,-12-2 270,3 6-270,8-1 220,-32-3-131,8 2-89,-3-4 90,2 10-180,-7-19 90,-5 10 90,6-8 180,26 36-270,-13-13 180,8 3 0,-28-11-90,-9-17 360,15 50-360,-15-26-585,7 10 0,-6 1 495,-30-4 0,5 4 0,-22-16 0</inkml:trace>
  <inkml:trace contextRef="#ctx0" brushRef="#br0" timeOffset="103235">4680 11779 7533,'27'58'3148,"16"-3"-2788,-4-12-270,1-14 0,5-3 1259,31 0-989,-7 0 404,-33-47 1,-7-16-1440,-19-25 1,-11-10 250,2 17 0,-1-2 0,-1 2 0,-2-21 0,-3 5 0,-5 23 0,1-1 0</inkml:trace>
  <inkml:trace contextRef="#ctx0" brushRef="#br0" timeOffset="109468">9686 12374 7533,'-33'19'-630,"14"-14"1080,-33 45-360,27-30-90,-10 34-90,8-11 45,1 12 0,-1 3 45,-3-4 90,5-3 0,4 0 90,15 2-225,28-4 0,6 2 45,-13-10 0,2-1-45,13 13 0,14-6 45,10-23 0,11-8 0,-9-1 0,20 12-301,-21-15 1,9 0-1,-15-5 301,-14-7 0,-7 0 180,13 0-180,10 0 270,-6-6-270,3 4 90,18-29-180,-29 7 0,1-2 180,-2 2 0,-2-1-3093,24-29 3003,-50 34 1322,11-26-1142,-16 11-180,10-32 0,-13 23 0,0 14 180,0-21 3302,-13 31-3258,-6-25 1,-3-2-45,-7 8-180,-4 1 0,2 3 90,12 13-180,-14 2 90,19 12 0,0-5 90,6 5-90,-17-5 0,14-2 0,-17 8 180,15 0-180,-1 1 0,6 4 540,-24-4 90,1 0-990,-21 9 0,-4 5-319,6 1 1,2 0 0,6 4-1,20 8 1</inkml:trace>
  <inkml:trace contextRef="#ctx0" brushRef="#br0" timeOffset="110612">12778 15620 7533,'-45'9'419,"0"0"1,6 4 0,2 3-555,-4 4 0,5 7-135,14 18 0,8 5 270,3-9 0,10 4-60,26 19 0,18 8 1,-3-14 59,12-3 29,-6-7 1,10 6 0,-2-15 60,-6-25 0,3-11-60,9-4 0,7-4 0,-6 0-30,-4 5 0,-1-8 30,14-24 0,6-14 0,-16 3 60,-4-11 45,-9 2 0,-6-9 45,-19-16 0,-17-2 0,-25 16 0,-5 0-180,17-17 0,-9 3 135,-28 10 0,-20 17 314,1 32 1,-11 13 0,5 0-226,0-11 1,0 5-225,1 8 0,-4 5 0,10 8-630,12 12 1,10 3-219,-3 2 0,-17 6 0,34-27 0</inkml:trace>
  <inkml:trace contextRef="#ctx0" brushRef="#br0" timeOffset="129656">18862 3671 7533,'-30'46'2248,"10"-7"-2068,14-25-629,12 26 539,1 31-1,1-13-89,-4-3 0,-2 0 0,-2 8 90,3-7 0,1 5 90,0-1 0,0 1-270,2 12 0,2 4 120,-2-18 0,2 2 0,-1 1 0,0 7 0,0 2 0,0-5 15,5 12 0,-1-3 15,-6-16 0,0 1 0,-1-7-15,-1-10 0,0-3-159,1 12 0,-1 0 114,-3-5 0,1-2-3287,6 29 3287,-7-5-214,2-13 0,2 0 124,-3 15 30,3-13 0,1 9 0,-2-8 60,-1 15 0,1-16 0,1-4 90,-4-19 90,0-20 199,0-2-379,0-13 3353,6 0-3263,-4 0 840,42-6-930,-16-2 0,11-2 0,2-1 0,0 2 0,13-10-270,10 8 1,1 1-352,-5-1 621,7 1 0,-3 1 180,-23 3-270,-5-2 90,6 0 45,9-5 0,4 1-135,22 7-624,-22 1 0,13-2 0,1 1 0,-12 1 714,-8 4 0,-2 0-60,24 0 0,9 0 0,-12 0-120,10 0-270,-3 0 0,-1 0-899,4 0 1346,-32 0 1,-7 0 2,-27 0 0,-5-6 0,1-1 0</inkml:trace>
  <inkml:trace contextRef="#ctx0" brushRef="#br0" timeOffset="130543">19032 3572 7533,'74'-3'236,"1"0"0,-1 0 0,1 0 0,-1 0 0,7-1 0,0 0 0,-7 1 1,-12 1-983,-14 1 0,-6 2 566,2 2 0,0 0-90,-5-2 0,4 0 83,21 4 0,10 2 0,-5-1 52,-4-4 0,0-1 105,-6 2 0,3 1 0,-6-4 255,-5-6 0,-10-2-135,-6-1 449,6-13 1,-4-1-540,-21 9 90,21-19 90,-30 27 186,0 6-276,1 0 0,4 12-180,-3-2 664,-1 17-754,7 33 0,1 9 180,-9-30 0,-1 2-90,5 20 0,2 11 0,2 6-600,-2-13 1,1 6-1,0 2 1,0-3-1,-3-7 690,-2-2 0,-1-5 0,2 5-23,5 17 1,3 11 0,0-5-1,-6-20-493,-4-1 516,0-5 0,4 11-90,-10-17-89,10 10 134,-1 7 0,-1 0 314,1-3-304,2 0 1,-1-3 124,-4-16 2906,0-13-2816,5 6 680,-11-12-680,10 31-1305,-11-18 1,-1 0 1124,6 24 0,-12-2 0,-1-56 0</inkml:trace>
  <inkml:trace contextRef="#ctx0" brushRef="#br0" timeOffset="130809">20749 5939 7533,'51'8'1979,"-27"-2"-1800,34-6-628,-36-6 449,16-4 0,3 0 0,0-1 0,-1 1 0,-1 1 0</inkml:trace>
  <inkml:trace contextRef="#ctx0" brushRef="#br0" timeOffset="131677">19188 4861 7533,'0'8'629,"0"5"1,19-11-450,-8 4 90,22-6 90,-4 0-181,1-6 211,27-5 0,22-4 0,2 1-570,-17 5 0,2 1 0,0 0 0,1-1-642,4-3 1,1-2 0,0 2 0,-3 1 821,15 3 0,-2 2 0,-18 0 0,-9-7-1290,-14 12 1200,-17-6 1080,40 1 179,-22 4-1259,34-4 0,-44 6 90,-1-6 0,-23-2 0,7-7 0</inkml:trace>
  <inkml:trace contextRef="#ctx0" brushRef="#br0" timeOffset="132001">20620 4408 7533,'-11'8'3148,"15"11"-4048,32-16 90,17 8 1,-7 10 4227,-33 40-3418,-5-7 0,-10 1 0,-23-7 0,-10-2 0,-8 4 0,-1-1 0</inkml:trace>
  <inkml:trace contextRef="#ctx0" brushRef="#br0" timeOffset="132729">19373 4579 7533,'-15'20'449,"1"-5"-359,0 6 180,-16 10 0,-5 3-720,-4 5 675,1-3 0,14 2 854,68 16-1124,16-28 1,16-7-474,-20-6 1,5-1 0,2-2 0,-5-1 517,3 0 0,-3-2 0,-2-2 0,31-2 0,-18-8 0,-43-9 0</inkml:trace>
  <inkml:trace contextRef="#ctx0" brushRef="#br0" timeOffset="138188">21939 3544 7533,'-14'-40'899,"6"9"450,2 43-1259,6-2 180,6 23-90,-4-10-360,4 12 90,0 19 0,-4-7 180,7 30 0,1 4-90,-7-16 0,4-2 0,-1 4 90,-2-7 0,-2-4-180,0 14 210,3-7 0,3 14 0,-3-2-60,-3-11 0,-2-2 0,2 3-150,2-3 0,2 3 0,-1 1 0,-1-6 90,-3 2 0,-1-5 0,1-3 45,4 14 0,2-6 0,0-18 0,0-3 0,1-1 0,0 0-45,-1 8 0,0-1 90,5 19-180,-10-13 90,11-18 0,-12 19 0,6-32 0,-7-8 0,0-8-630,6-6 360,-4 0-539,10-6-1080,-10-15 989,4 4 811,0-4 1258,-4 15 360,4 6 900,32 0-1890,3 0-764,8 0 1,4 0 44,18 0-180,-7 0 0,-2 0 270,4 0 90,-24 0 0,-1 0 0,6 0 135,-7 0 0,7 0-90,26 1 0,10 4 404,-12 6 1,5 3 0,2 1-428,-13-4 1,3 1-1,-1-1 1,-2 2-113,7 5 0,-3 0 0,1-2 0,2-2 0,1-3 0,-2-3 90,-10-2 0,-2-2 0,0-1-60,1 0 0,-1-1 0,-1 1-214,15 1 1,-5-1 318,-21 1 0,-5-1 1034,13-3-3867,-23 6 2788,-6-4 0,-13 4 0,-5-6 0</inkml:trace>
  <inkml:trace contextRef="#ctx0" brushRef="#br0" timeOffset="139068">22365 3289 7533,'78'-2'95,"0"0"1,0 0-1,0 1 1,1-1-1,-1 0 1,0 0 0,0 1-1,0-1 1,2 0-1,3 0 1,0 0-1,-2 1 1,-2-1 0,-5 0-1,-7 1 1,-8 0-66,14 1 0,-13 0 0,-3 0 60,10 0 0,1 0-60,-3 0 0,4 0 0,-12 0-210,-2 0-115,22 0 295,-56 0-180,-6-6 253,12 4-73,-17-4 0,21 0-180,-20 4 180,10-5 90,-15 7 582,-6 7-672,5 27 0,3 15-60,-3 6 0,-1 9 0,3 8 45,-1-11 0,2 9 0,0 3 0,1 2 0,-1-2 0,-1-6-833,1 7 0,-2-5 0,0-1 0,2 3 866,-1-5 0,1 2 0,0 1 0,0-2 0,0-5 42,1 12 0,0-6 0,0 4-322,0-1 0,0 3 0,1 1 1,-2-2 283,-1-7 0,-1-1 1,0-1-1,0-1-45,1 4 1,0 3 0,-1-7 0,0-14 22,0 5 89,-5-26-89,5-5-719,-6 3 719,0 3 0,0-6 0,0 4 0</inkml:trace>
  <inkml:trace contextRef="#ctx0" brushRef="#br0" timeOffset="139783">23258 3473 7533,'2'66'337,"0"0"0,1 0 1,-4 12-1,3-9-382,5-26 0,-1-6 45,-4 12 67,4 5 1,4 18-1,1 7 1,-1-7-98,1 4 0,0-3 0,0 5-597,-1-3 0,-1 6 1,0-2-1,1-9 627,8 17 0,-4-18 90,-13-15 497,6 1 0,-1 5-407,-5-14 0,0 1-315,2 7 0,0-5 45,-3-11-89,0-38 179,0-12 0,6-10 0,2-14 0</inkml:trace>
  <inkml:trace contextRef="#ctx0" brushRef="#br0" timeOffset="140190">23301 3501 7533,'-39'54'359,"0"0"1,0 0 0,3-2 0,1-1 0,10-12-270,11-9-180,0-2 90,-7 24 0,12-36 0,-4 22 0</inkml:trace>
  <inkml:trace contextRef="#ctx0" brushRef="#br0" timeOffset="140319">23315 3530 7533,'48'39'341,"0"0"1,-8-9 0,-4-2 0,5 19 0</inkml:trace>
  <inkml:trace contextRef="#ctx0" brushRef="#br0" timeOffset="140810">23245 5131 7533,'14'45'719,"0"0"1,7 9-1,5 6 1,-1-12-900,14 2-2605,-4 8 0,-3-7 2875,-18-37 1409,5 0-1410,-10-6 2930,50-39-2390,-32-22 1,-4-19 0,0-2-630,6 3 0,-1-1 0,-1-2 0,-7 11 0,-2-2 0,-1 0 0,-3 4 0,-3 4 0,0 0 0,0 0 0</inkml:trace>
  <inkml:trace contextRef="#ctx0" brushRef="#br0" timeOffset="144793">25853 3416 7533,'-55'-55'-450,"11"5"2609,44 48-900,13 33-1199,-5 26 0,-1 21 0,0 5-6,0-21 0,0 3 0,1 3 0,-1 0 0,0-2-54,2 11 0,-2 0 0,1-1 0,-2 0-771,0 0 1,0 4 0,-1-7 0,-1-16 680,2 9 135,-2-19 0,-1 6-135,0 20 0,1 6 239,1-21 1,0 1 0,0-1-150,-1 19 0,-1 0-180,1-15 0,0 0 1,1-12-721,3-5 1170,-5 1 0,2-6-270,1-28 989,6-12-809,48 0 3261,-8-6-3411,10 2 0,18 1 0,5 2 78,-20 2 0,4 1 0,3 1 0,-2 0 0,-2-1-41,2-1 1,-4-1-1,2 1 1,5 2 81,3 2 1,9 3 0,3 0 0,-2 1 0,-10 0 0,-15-3-747,-4 1 1,-6-1 686,17 3 0,9 2 0,-3-6-30,-7-8 0,-1-5 0,-8 0-375,-13 3 0,1-1 255,17-1 0,7-1 0,-15-4-4437,-13-14 3777,-18 2 720,-5-4 0,-19 1 0,0 5 0</inkml:trace>
  <inkml:trace contextRef="#ctx0" brushRef="#br0" timeOffset="145744">26066 3189 7533,'51'-28'1169,"-1"1"0,-1 2 1,0 6-1125,-2 17 0,-3 4 135,24-2-180,-1 0 0,3 0-966,-15 3 0,1 1 1026,3-1 0,5 2 0,0 1-150,-9 0 0,0 1 0,7 2-72,4 0 0,8 2 0,4 1 0,1 0 0,-3-3-87,-5-2 0,-2-1 0,1-1 1,0 0-1,2 1 24,-4 0 0,2 1 0,2 1 0,-2-1 0,-2-1 1,-6-1 403,25-1 1,-6-3 0,-13 0 263,-15 3 0,-15-1-353,-26-2-180,-12 5 90,0 1 1116,0 1-756,0 43 44,0-9 1,0 3-360,0 10 0,0 2-145,0-4 0,0 1 100,4 4 0,-1 3 150,-2-2 0,-1 5 0,0 6 47,2-10 1,1 5 0,0 4 0,0 0 0,-1 2-64,0-6 1,-1 3 0,0 0 0,0 1 0,0-1 0,1-1-962,0 7 1,1 1-1,1-2 1,-1-3-1,-1-5 617,0 15 0,0-7 0,2-12-99,9 15 0,-12-83 0,6 0 0</inkml:trace>
  <inkml:trace contextRef="#ctx0" brushRef="#br0" timeOffset="146589">26081 3430 7533,'28'13'1529,"41"13"0,10 7-1439,-28-4 0,0 1-30,3-5 0,4 0 0,-4 2 209,12 13 1,-8-1-1276,-20-15 0,-3 1 1096,11 10 0,-1-1-90,16 8 134,-20-11 1,10 8 0,6 4-1,1 2 1,-1-4-117,-2-3 0,0-1 0,1 0 0,1 1 0,0 1-3,-3-1 0,2 2 0,0 1 0,0-1 0,-2-1 0,-2-3 96,11 7 1,-1-3 0,-4-3 0,-4-5-67,12 5 0,-6-8 449,-18-11 1,-1-1-135,14 10 0,-6-1 82,-8-4-1161,-29-8 719,-24-26 0,2 1 0,-10-16 0</inkml:trace>
  <inkml:trace contextRef="#ctx0" brushRef="#br0" timeOffset="146974">28037 4366 7533,'45'60'1619,"2"-7"-1439,-11-18-90,13-5 44,-10-4 1,-9 7 1934,-27 9 0,-13 2-1844,-6-3 0,-11-4-225,-14-7 0,-12-4 0,2-6 0,-7-6 0,1-8 0,4-7 0,1 0 0</inkml:trace>
  <inkml:trace contextRef="#ctx0" brushRef="#br0" timeOffset="147801">26066 3331 7533,'8'-22'359,"-1"8"-269,-7 8 540,-7 24-90,6 12-46,1 7 1,6 8-315,18 23 0,5 4-720,-4-4 1,1-3 404,3-5 0,-2-7-45,-1-2-540,-26-51 720,13 0 0,2-7 0,14-1 0</inkml:trace>
  <inkml:trace contextRef="#ctx0" brushRef="#br0" timeOffset="148204">26251 3359 8342,'71'13'349,"0"-1"1,-1 1 0,-6 2 0,-2 2 0,-8-3 0,-11-6 0,-6 1 0,15 18-1</inkml:trace>
  <inkml:trace contextRef="#ctx0" brushRef="#br0" timeOffset="152583">19854 3175 7533,'-9'70'-90,"17"1"0,9-48 0,10 12 0</inkml:trace>
  <inkml:trace contextRef="#ctx0" brushRef="#br0" timeOffset="152732">19954 3912 7533,'6'38'-383,"-4"-11"1,11-15 0,-5-4 0</inkml:trace>
  <inkml:trace contextRef="#ctx0" brushRef="#br0" timeOffset="152913">19996 4238 7533,'11'43'0,"1"-1"0,9 29 0</inkml:trace>
  <inkml:trace contextRef="#ctx0" brushRef="#br0" timeOffset="153071">20067 4635 7533,'0'53'0,"0"1"0,0-8 0,0-1 0</inkml:trace>
  <inkml:trace contextRef="#ctx0" brushRef="#br0" timeOffset="153176">20152 5102 7533,'12'63'-214,"0"0"0,0-1 1,0 1-1,3 16 0,0-2 1,-7-24-1,-8-31 1</inkml:trace>
  <inkml:trace contextRef="#ctx0" brushRef="#br0" timeOffset="153523">20238 5797 7533,'18'77'-45,"0"-1"0,-6-20 0,0 1 0,-1-6 135,-3-9 0,-1-4 180,6 41-181,-13-59 181,6-5-809,9 17 539,13 19 0,-11-10 0,9 5 0,-19-32 0,7 0 0</inkml:trace>
  <inkml:trace contextRef="#ctx0" brushRef="#br0" timeOffset="171528">2127 13168 21730,'13'-28'73,"-4"12"-662,5 3 1453,49 13-736,11 6 1,5 1-114,-29-5 0,4-1 2,10 2 1,12 1 0,2-1 0,-9 0-196,10-3 0,-2 0 11,0-1 1,4 1 0,-4 1 221,0 1 0,0 2-140,-2-2 0,3 1 0,-9 0-312,-19 1 1,1-1 341,16 0 1,14-1 0,-1-1-1,-16 0-18,-21-1 1,-3 0 69,36 0 0,4 0-15,-14 0 1,-7 0-52,4 0-123,9-1 1,6 2 258,-20 2 0,2 0 25,3-2 0,7-1 0,-5 1-195,4 2 0,-4 0-750,14-2 1,-16-2 454,-42 1-16,-14 0 0,12 0 260,-15 0-152,9 0 245,-13-6-755,0 4-787,-7-4-333,-20 12 1985,2-4 0,-23 10 1,12-4-1</inkml:trace>
  <inkml:trace contextRef="#ctx0" brushRef="#br0" timeOffset="171889">5148 12813 19511,'73'13'-985,"0"0"1,-11-6-1,-6 5 487,-8 15 1,-7 6-525,0 6 301,5 9 304,-39-19-446,0-9 367,-14-5-180,-7-1 830,-14 6-32,-14 0 1,-21 6 0,-9 3 0,1-1 0,12-2-396,-12 11 0,0 0 1,9-8-1,-12 4 0,-3 1 1,6 0-1,14-5 1,8 7-1,0-1 0</inkml:trace>
  <inkml:trace contextRef="#ctx0" brushRef="#br0" timeOffset="172803">2709 12871 22488,'-37'-17'-3148,"9"-2"1385,8 18 2670,5-5-1233,1 6 673,-13 6 580,10-5-512,-16 12 155,11-5 632,-6 6 169,0 1-1233,-6 2 0,-5 5 383,-6 6 1,0 2-245,5-5 0,1-1-829,-1 1 1,9-4 675,23-15-270,3 0-615,5-4-883,12 17-247,-2-16 1161,16 16-529,-4-18 848,38 25-478,-24-16 526,31 12 0,2 2-308,-22-5 753,14 6 1,-6 2 0,-29-2 0,7 17 0</inkml:trace>
  <inkml:trace contextRef="#ctx0" brushRef="#br0" timeOffset="189191">9402 12303 7533,'0'21'-225,"25"20"0,7 2 315,-5-4 30,8-2 0,11 8 0,2 0-90,1-2 0,2-1 0,-1-1-30,-5-5 0,-1-1 0,4 2-1041,3 6 1,5 3-1,-3 0 1,-8-9 1040,-9-6 0,-3-3 90,12 7 0,2 2 82,6 12 0,-2 0-172,-22-20 0,2 0 0,15 14 0,8 5 0,-9-7 0,5 8 0,-13-14 0,-1-4-742,-1 0 742,8 10-926,12 7 0,2 2 926,3 2 0,-6-4 0,4 2 887,-5-11 1,6 7-769,-14-2 1,7 11 0,4 7 0,1 2 0,-1-3 0,-4-8-120,2-3 0,-3-6 0,1 0 0,5 8-214,-8-4 1,6 7 0,4 6 0,2 1 0,-2-1 0,-3-4-1,-6-8 1,-8-9 213,15 10 0,-4-8 83,4 4 0,5 3 0,-13-8 7,-5 2 0,-10-15 0,0-1-90,14 19 90,-12-11 0,8 4 729,4 1 0,6 4 1,5 1-775,0-3 0,6 2 0,2-1 0,-5-2-75,4 5 0,-3-3 0,5 2 30,-12-9 0,6 2 0,0 0 0,-3-2 0,-9-6 90,6 5 0,-5-2-90,9 8 0,-4-2 358,7 5-268,-75-44-90,-30 9 0,-7 1 0,-11-5 0,0 5 0,0-1 0</inkml:trace>
  <inkml:trace contextRef="#ctx0" brushRef="#br0" timeOffset="189636">13090 15719 7533,'58'43'119,"1"-1"1,0 1 0,-1-1 0,1 1 0,4-3 0,3 1 0,1-4 0,-6-7 0,-10-14-30,2-20 0,-8-6 90,25 13-810,-72 6 630,-59 9 0,-13 0 0,24-18 0</inkml:trace>
  <inkml:trace contextRef="#ctx0" brushRef="#br0" timeOffset="190266">9459 12275 7533,'-23'76'-360,"14"-7"0,5-3 450,6-14-45,-1 4 0,-2 6-180,-8 6 0,-3-2-45,4-21 0,-1 0 135,-7 27 0,11-23-806,24-60 1,6-19 0,0-8 0,-1 0 0</inkml:trace>
  <inkml:trace contextRef="#ctx0" brushRef="#br0" timeOffset="190633">9615 12190 7533,'-39'16'-540,"8"9"900,37-3-180,2 14-180,-1-6 0,6 9 180,-5-9-270,6 13 0,13 25 449,15-7-359,-8-3-269,18-18 269,-35-32 0,16-8 0,-11-8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50:16.0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75 14032 7533,'0'-45'-540,"0"1"0,0-24 720,0 48 180,0 7-270,0 11-270,0-4 270,0 6 0,6 0 360,59 0-270,-18 0-135,-2 0 0,4 0-90,12-6 0,-2-1 45,14 4 0,-16-4 0,-1 2 0,18 11 269,-6 15-269,-8-10 180,-2 1 0,-3-39-270,0 2 90,-2 0 0,2 3-539,22 4 314,-30 17 0,-3 2 225,0 4 0,-18 20 360,-7-23 179,4 5-224,19 2 0,9 0-540,0-4 0,4-5-315,0-2 1,4-3-1,-5 0 540,-4-1 0,-4-3 0,5-10 0,-12-1 0,-24 5 0</inkml:trace>
  <inkml:trace contextRef="#ctx0" brushRef="#br0" timeOffset="1593">18040 13720 7533,'-30'16'-900,"3"-3"900,19-13 90,1 0 0,7 0 0,0 0 360,7 19-450,1-14 0,6 20 90,44-11-90,-33-5 0,40 4 0,-49-13 90,4 0-90,-6 6 0,19-4 0,-14 11 90,14-12-90,-19 6 180,33-7-180,-26 0 89,38 0 271,2-19-270,-23 8-45,-1-3 0,3 1-405,23-1 270,-12-1 90,9 7 0,-28-4 0,-8 10 540,17-17-630,-17 10 180,3-5-180,0 8 90,-10 6 90,10 0-270,-7 0 270,8 0 180,40-19-180,-24 8-45,3 0 0,-2 1-45,-11 4 180,32 6-180,-40 0 0,7 0 0,-25 0 0,4 0 0,-10 0-90,23 6 90,-8 2 0,6 6 0,2-6 0,-9 5 0,12-12-90,-6 6 0,-8-7 90,5 12 0,-3 4 0,12 12 0</inkml:trace>
  <inkml:trace contextRef="#ctx0" brushRef="#br0" timeOffset="3234">18777 13990 7533,'-13'39'270,"4"-18"-1,-5 43 1,7-5-180,14 8 90,1-3-135,1-14 0,2 3-45,-3-13 0,0 2-270,1 35 0,2-3 270,10-14 0,-12-11 0,4-71 0</inkml:trace>
  <inkml:trace contextRef="#ctx0" brushRef="#br0" timeOffset="3598">18578 14614 7533,'3'65'337,"1"0"0,8-11 1,5 1-1,-1-8-247,8 16 135,33-53 0,1-20-135,-28-21-2456,13-18 0,-2 0 2276,-20 13 67,12-6 1,9-8 0,-6 5 0,6-15-1,-7 17 1,-1 0 0,0 0 0</inkml:trace>
  <inkml:trace contextRef="#ctx0" brushRef="#br0" timeOffset="4142">18181 15506 7533,'0'-14'809,"7"0"-809,0 6 180,1 2 450,42-6-540,-26 2 270,55-4-181,-27 8-1912,19 6 1643,-13 0 0,-9 0-24,-6 3 0,0 0 24,-3-2-90,39 5-754,0-18 34,-45 2-629,31-4 1529,-65 8 0,-14 12 0,-8 2 0</inkml:trace>
  <inkml:trace contextRef="#ctx0" brushRef="#br0" timeOffset="4731">18464 15790 7533,'0'60'0,"0"-16"0,0-3 0,0-11 0,0 22-720,20-63 540,-3-38 360,6 9 0,2-2 0,0-27 224,13 31 1,1 18-674,-14 37-91,-24 46 360,-26-10 674,-19-2 1,2-4-585,28-14-90,58-40 0,16-14 0,-8-1 0,-6-7 0,1 0 0,0 0 0</inkml:trace>
  <inkml:trace contextRef="#ctx0" brushRef="#br0" timeOffset="5008">18947 15663 7533,'-7'42'329,"0"1"1,8 10 0,3 5-180,-2 0 0,1 4 0,1-4-60,4 2 0,0-3-633,-4 1 1,-2-12 722,-3-30-64,-12 3-26,12-12 1264,-43 1-904,-4-2-361,9-13 1,-1-5-719,-18-5-451,17-30 901,27 15 587,8-2-408,12 7 0,2 5 0,6-6 0</inkml:trace>
  <inkml:trace contextRef="#ctx0" brushRef="#br0" timeOffset="5773">19344 15393 7533,'-2'-25'1619,"16"27"-1439,10 23-270,4 9 360,6-1-180,-23-15 89,14 15 1,-11 14-180,-4-19 90,3 18-360,-20-26 270,-26 40-2518,6 3 2878,-8-3 629,35-3-989,3-46-270,16 47-1529,-30 9 1799,15-17-270,-17 0 360,13-50-90,0-12-90,6-10 0,-4-8-89,4-17 179,-6 21 899,6-51-719,-4 58-90,4-38 1889,1 43-1799,13 5-270,-2-4 270,14 13-270,3-6 180,9 4 90,7-10-1172,17-9 902,-15 4-856,17-16 766,-21 11 90,7-7 0,-12 1-542,22-2 1,-1 0 271,-21 0 360,14 6 0,-15 3-540,-43 15 181,0 6 711,0 0-532,-7 0 1155,-25-7-975,5 5 0,-20-4 0,18 0 0,0-2 0</inkml:trace>
  <inkml:trace contextRef="#ctx0" brushRef="#br0" timeOffset="5985">19983 15280 7533,'-6'74'386,"1"0"1,-1 0 0,1 0 0,-1 0-1,1 0 1,-3-3 0,0-1 0,0-3 0,2-4-1,5-5-386,7 4 0,4-6 0,0-12 0,1 0 0,2-2 0,1 0 0</inkml:trace>
  <inkml:trace contextRef="#ctx0" brushRef="#br0" timeOffset="7165">20464 15252 7533,'9'-54'719,"-3"21"-629,-6 34-360,-13 26 90,-21 35 180,6-18-315,4 0 1,3-3 314,12-21-90,44-18 0,18-10 225,-10-7 0,2-5-90,18-7 0,3-2 224,1-3 1,-11 4 0,-23 7-180,32-17-90,-57 37 90,5-5 0,-12-1 90,-45 44-270,6-9 90,3 1 0,1 5 0,-7 21 0,25-24 0,10-4-180,13-20 180,21-7-180,-5 0 0,12 0 180,-7 0-180,25-13 180,-18 10-629,25-10 359,-42 13 90,7 0-90,-49 19 180,18-8-90,-33 16 360,-6 3 0,-9 4 329,0-3 1,-5 2 0,0 0-420,3 0 0,0 1 0,0-1-998,-4 1 1,0 0-1,12-7 998,-1 1-69,29-9 69,20-11 90,51 25-135,-6-30 0,4-6 0,4 9 0,3-3-45,3-12 0,5-6 0,-7-1-135,-6 0 0,-4 0-625,7-2 0,-4 2 580,2-5 2561,-36 7-2651,4 0-459,-37-20 549,-8 16 90,-19-9 270,2 21-270,8 6 449,-21 0 1,-2 0-180,8 0-76,-6 3 0,8 0-14,32-2 0,1 5 90,0 7 180,0 41-1665,68-34 1,10-3 1034,-32 18 180,36-31 1,-2-25 89,-50-23 0,-12-7 899,6-23-854,-3 31 0,-2 3 2408,-12 1-2094,0 31-89,-1 2 630,-11 12-361,4 14-89,-8 29-270,3-2-2096,12 21 2006,1-11 0,7 1-295,0 5 385,0 0-90,7-5 90,-6 18-180,12-10-113,-8-14 1,0 13 0,0 2-1,1-10-247,2-5 1,1 2 117,-1 15 1,0 17 0,1-2 0,-1-21 0,8 0 0,-6-5-1,0 0 1</inkml:trace>
  <inkml:trace contextRef="#ctx0" brushRef="#br0" timeOffset="8174">20521 15719 7533,'0'-8'1079,"0"14"-899,0 4-180,0 17 90,0 7-90,-3 20 0,-1 17 0,-1-6-811,0-16 0,0 1 781,1 15 0,-1 8 1,0-8-376,2-15 0,0-6 45,3 27 270,-1-26 0,2 0 90,11 31 0,-2-29 0,10 6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51:04.7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81 14727 7533,'-24'-32'-405,"0"-5"0,-8 5 405,-22 35 0,-9 8 0,9-19 0,-5-6 0,0 5 90,-2 12 0,-2 7 0,3-2-90,-10-4 0,8-4-1717,-10-6 1717,42 6 155,-27 11 0,-9 3-110,4-7 0,-2-1-15,2 3 0,-3 2 0,-1 1 30,1 3 0,1 2 0,6-3-60,5-4 0,3 2 0,-11 19 0,6 3 90,3 4-180,0-1 748,12 0 1,1 4-659,7-1 0,2 2 0,-4 2 0,2 3 0,2 12 0,6 1 45,12-5 0,3-2-45,1-13 0,2 0 0,2 8 0,2-5 0,2-13 0,0 11 0,0 2 0,0-5 0,0-4 0,0-13 0,0-7 0,0 7 90,6 57-90,-5-35 45,1 0 0,2-1-45,2-8 0,2-4 0,19 11 0,3-5 0,13 1-45,10-3 0,12 4 15,-12-8 0,5 0 0,6-2 75,2-3 0,7-2 0,3-1 0,0 0-45,-8-4 0,3 0 0,-1-1 0,0-1 0,-5-4 0,16 1 0,-5-4 0,-2-2 0,-8-2 0,-2 0 0,-4-3 0,4-1 0,-5-2 0,-21 1 0,4 0 0,14 4 0,12 1 0,1 1 0,-11-2 45,-12-1 0,1-1-45,27 5 0,11 2 0,-21-6 0,-26-10 0,12 4 0,-4-1 0,-29-4 0,23-11 0,-10 3 90,0 1-90,-3-11 90,-13-15-90,-10-11 0,-1-6 0,4 12 0,-1 1 0,-6-10 0,1 1 0,9 11 0,0 1 89,-5 1 1,-1 0-180,10-30 135,-9 31 0,-4-3-360,-6-18 1,-2 2 314,4-6 0,-3 4 0,-2-12 0,3 15 0,3 13 90,-1-12 0,0 4-718,3 21 628,-7-9 180,6 0-180,-6 16-179,-13-28 0,-4-3 179,1 11-30,-6-4 0,-7-9 0,3 9 120,-11-6-90,13 13 0,1 3 0,-3 12 0,-15 1 0,26 15 0,-35-8 90,21 0-90,-9 8 0,2-9 0,17 7 0,11 11 0,-49-4-180,5 19 45,8-4 0,-2 4-45,-13 17-30,19-3 0,-7 7 1,5-4 99,11-6 1,-1 1 0,-10 8 0,-6 5 0,7-4 0,8-5 0,1 0 0</inkml:trace>
  <inkml:trace contextRef="#ctx0" brushRef="#br0" timeOffset="15264">26237 17080 7533,'-7'-57'-990,"38"7"900,-18 20 135,27 19 0,6 9-45,-2 17 0,3 1 0,5 2 0,-7-1 0,3-2-45,24 0 0,4-2 135,-18-3 0,0-1 45,12-5 0,1 0-90,-7 3 0,2 0-75,-9-3 0,3-2 0,-3 0-15,6-1 0,2-2 45,-3-1 0,4-1 0,-8 0 90,18-5-60,-26 4 0,9-1 0,0 1-30,1 1 0,2 1 0,1-1 0,7-1 0,3-1 0,-4 0 0,10-1 0,0-2-30,-16 2 0,2 0 0,-1-3 0,-8-1 0,0-2 0,-1 0 60,1 0 0,1 0 0,2-2-356,14-6 1,2-4-1,-9 1 326,-15 0 0,-3-2-72,-2-3 0,3-4 0,-4-1 72,9-11 0,-4 0 0,-5 4 0,0-3 60,-1-4 0,3-5 0,-9 7-60,5-13 0,1 1 0,9-12 0,-8 8 0,-20 20 0,-1 0-447,7-7 1,3-6-1,-6 8 447,2-14 0,-3 0 45,-16 11 0,-2-1-45,1-8-199,-6 6 1,0-13 0,-1-4 0,-2 10 198,-4 0 0,0-3 73,1 3 0,2-12 0,-1-5 0,-1 1 0,-1 7-13,-5-15 0,-2 6 0,1-3-60,3 7 0,1-4 0,0 1 0,-2 5-633,-4-2 1,-1 4 0,-1 6 632,-1-7 0,0 7 0,6 22 0,-6-1 182,-9-7 1,-8-7-1,-7-3 1,-4 3-201,-4 8 0,-7 1 0,-3 1 0,0 0 0,4-2 18,9 0 0,5-2 0,0 0 0,-5 2 0,-9 2-45,-1 8 0,-7 1 0,-5 0 0,-5 1 0,-1 3 0,0 2 0,1 3 0,4 4-58,-9 2 0,1 6 0,0 4 0,1 1 0,-1 0 0,-1-3 154,8-2 0,0-1 1,0-1-1,0 0 1,-1 1-1,-1 2 1,0 4-40,-5 2 1,-1 2 0,-1 2 0,0 2 0,1 2 0,3 2 0,3 3 49,-8 2 1,4 3 0,2 4-1,1 2 1,0 4-81,-3 7 0,-1 5 0,2 2 0,1 1 0,3-3 18,-5-2 0,0-2 0,5 1 0,6 4 448,-2 12 0,7 3 1,16-5-449,13 5 0,7-4 45,8 21 0,-1 4-45,-9 3 0,7-13 0,-4 17 0,1 6 0,1-1 0,7-13 0,1 3 0,1 0 0,0-1 0,-2-3-292,-4 5 0,-3-3 1,1 0-1,4 2 274,5-6 0,1 2 0,3 0 0,0-1 0,0-5 48,-1 18 0,1-4 0,1-8 11,1-12 1,2 6 9,0-6 1,1 13-1,-1 8 1,2 4-1,1-1 1,2-6-1,3-10 39,13 16 0,5-10 0,-3 5-252,-12-7 0,-2 8 1,-1 1-1,2-5 0,5-11 162,26 15 0,-3-18 0,-16-15-180,11 8 180,-16-3 45,16-7 0,18 10 0,7 1 0,-3-7-375,3-8 0,1-5 1,1 4 194,-7 6 0,3 4 0,-2 0 0,-3-10 962,26-4 1,-26-8-828,-51-8 0,-21 13 0,-9 3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51:42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09 4791 7533,'-23'0'809,"-2"25"-359,36 25-450,-8-7 0,11 9 180,-1-31-360,3 25 0,7 5 360,37 3-90,-31-5 0,4-5 0,3-29 0,6-11 45,28-17 0,7-6-165,-22 12 0,2 1 0,1-1 0,4-4 0,1-2 0,3 2 7,-5 3 1,3 1-1,0 1 1,-4 2 22,-4 0 0,-3 1 0,10 0-581,5 0 1,12-1 0,7 1-1,1-1 1,-5 1 0,-11 0 580,5 0 0,-9 0 0,7 1-18,0 0 0,10 0 0,2 0 0,-6 1 0,-16 2-63,-5 1 1,-3 2 57,0 0 1,8 2 0,4-1-1,2 0-354,-2-1 0,3-1 0,3 1 0,-1-1 0,-4 1 377,6 1 0,-3 1 0,-1-1 0,4-1 18,-4-2 0,6-2 0,-1 0 0,-6-1 0,-10 0-368,8 1 1,-7-1 259,13-3 0,9 1 67,-13 2 1,8 1 0,-1 1-1,-10-1-22,-2 0 0,1 0 117,-10 0 0,9 0 0,5 1 0,-2-1 0,-5-1-160,15-1 0,-4 0 0,-3 0-2,-10 2 0,-3 0 0,8-2 354,3 0 0,9-1 1,3-1-1,-1-1 1,-8 0-243,-6 0 1,-5 0-1,-2-1 1,1 0 152,1 2 1,-2 0 0,1 0 0,3-1 4,12-3 0,5-1 0,-3-2 0,-8 1-315,10-4 0,-2-2 580,-18 6 1,5 0 0,1-2 0,-3 0-146,6-4 0,-3-1 0,-6 2-256,2-1 1,-6 1-135,-2 4 1,-7 2 89,-3 2 790,3 1 0,-2 0-880,-11 3 473,31-10-1013,-59 13 360,-6-6 270,0 5 0,-13-18 0,-3 3 0</inkml:trace>
  <inkml:trace contextRef="#ctx0" brushRef="#br0" timeOffset="166">25400 4649 7533,'-8'35'1889,"-4"16"0,-1 10-1889,4 6 0,1 3 0,-1-1 0,2-1 0,5-9 0,-1 0 0</inkml:trace>
  <inkml:trace contextRef="#ctx0" brushRef="#br0" timeOffset="783">20323 6066 7533,'3'56'584,"-1"0"1,1-1 0,1 22-1,-2-1-584,-3-19 0,-1 1 0,-1-2-360,-2 14 1,2-2 359,7 3 0,3-6 0,4-4 0,24-50 0</inkml:trace>
  <inkml:trace contextRef="#ctx0" brushRef="#br0" timeOffset="1257">20450 5882 7533,'10'54'1259,"54"-30"0,23-9-1349,-28-7 0,1-2 0,-7 12-90,11 33 1,-32 11-481,-53-19 0,-26 2 1,-2 1 1048,-3 11 1,-5 1 0,2-1 209,1-9 1,0-1 0,24-6-420,41 15-135,28-27 0,9-8-315,5-13 90,12 6-305,-1-9 1,2-2-1,-23 1 1,0-2-1,13-2 1,0 0-1</inkml:trace>
  <inkml:trace contextRef="#ctx0" brushRef="#br0" timeOffset="1664">21458 6605 7533,'-23'-48'1259,"1"0"0,-12-15-1079,0 32-225,-7 28 0,-4 10-45,-12 14-420,13 20 1,-3 16-1,14 2 465,19 10 0,23-1 464,18-11 1,15 0 0,3-13-285,-1-13 0,5-20 105,19-29 0,9-22 0,-18-4-60,-29 4 0,-11-5 179,2-15 1,-9 5 0,-22 12-540,-24 23-855,-2 44 1,4 15 1034,7 22 0,0-14 0,7-1 0,33 14 0</inkml:trace>
  <inkml:trace contextRef="#ctx0" brushRef="#br0" timeOffset="2746">20620 6166 7533,'-60'-46'2428,"20"13"-2338,27 27 180,13 6 1079,31-7-809,-4 0-360,28-1-90,-9 2 0,1-1-360,-8 2 0,3 2 180,31 12 0,-3 6 360,-10 5-225,-23 4 0,-11 7-135,-45 37 180,-5-19-270,-18 12 0,-7-26 0,-8-13-90,12-13 1,-6-4 269,-20-13 0,13 10 1079,44 58 0,31 0-944,29-19 0,17 1 90,-14-9 0,6 4 0,0-2 0,-8-6-360,-3-3 0,-1-1-1365,10 3 1,6 2 0,-10-7 240,-4-4 1259,-13-21 0,-32-10 0,0 4 0</inkml:trace>
  <inkml:trace contextRef="#ctx0" brushRef="#br0" timeOffset="4068">20521 6350 7533,'-45'0'2158,"5"6"-2967,58 2 719,-6 0-180,48-14 0,-4-31 0,3-18 0,-4-12 0,1-9 1,-11 40 899,-7 75 2068,-27 21-3328,47-12 450,-65 11 1,3-13-271,55-77 0,27-39 0,-26 34 360,-41 55 1079,-14 39 1,-9 26 0,5-11-900,14-30 0,2-2-315,-10 47 0,12-23 270,33-78 0,9-26 45,-5-8 0,-1-7-775,-7 10 1,1-3 0,-4 4 594,-4 2 1,-2 2-230,9-10 0,-8 15-310,-23 30-1,-9 12 270,-9 28 450,-25 21-1437,11 1 2696,-12 12-719,7-6-180,6-6-270,1 4-166,7-18-374,6 5 338,27 0 0,0-31 1,22 0-1</inkml:trace>
  <inkml:trace contextRef="#ctx0" brushRef="#br0" timeOffset="6315">21599 6109 7533,'-8'-38'2608,"8"24"-2428,2 24-180,4 43 90,-5-9 0,-2 10-68,-1 0 1,-2 10-1,0 2 1,1-5-683,-1 7 1,0-3-1,9-12 660,33 7 0,-26-109 0,5-3 0,3-14 0,-6 1-1125,-10-18 1,-8 11 830,-2 21 609,5 3 0,0 5 134,-6 21-269,7 1 990,0 14 1078,0-6-988,51 62-1440,-25-37 135,7 19 0,0 3-135,-11-12 180,-8 0 0,-1-1 0,-11-1-785,-21 46 1055,-32-14 1349,6 0 0,-3-3-1529,-10-8 180,14 11-765,75-23 0,23-5-1664,1-8 1,5-2 1592,3 11 1,1-4 0,1-15-1,-4-6 1,12 0 0</inkml:trace>
  <inkml:trace contextRef="#ctx0" brushRef="#br0" timeOffset="8050">22804 6364 7533,'-71'-23'1559,"-1"-1"0,14 2 0,9 6-2009,10 16 540,17 7-899,-1 0 359,3 14-855,-14 43 1,10 20 1544,29-32 0,10 2 0,-4 0-150,-16 3 0,-4 1 0,11-6 0,26 16 0,13-28 179,5-62 1,-1-21 0,3-17 90,-1-2 0,-8-5 179,-30 17 1,-7 4-450,1-9-90,-18 27 0,-4 56-540,12 15 1,6 5-271,0 28 720,0-26 0,3-1-871,12 11 781,0-38 90,7-2-359,1-12 269,6-1-90,1-7 90,-1 0-270,1-7-315,16-39 1,1-17 1304,-23 19 0,-2-1 89,22-17 1,-7 3 359,-30 2 45,-24 89 1,-3 24-1620,15 1 1,2 3 359,-15 8 0,15-18 225,51-54 0,10-22-4138,-15-25 5118,-5-3 0,3-10 0,-21 18 550,-25 32-1351,3 0-179,-10 42 180,13-7-1349,19 6-270,11-22 1439,39-13 0,-20-11 0,5-8-120,2 13 0,14 2 0,-12 0 570,3-8-1220,-2 5 0,11-1 0,-19 0 1129,-24-7-371,-11 3 191,4-1 811,-6-13-271,-6 2 91,-8-15-360,-8 24 629,-18-17-764,-12 26 0,-5 5-1035,-12-7 1005,-4 43 1,-10 25 0,22 9-586,41 0 0,18 6 0,-5 0 60,-20-4 0,-6-1 1,14-4 73,37 26 0,19-31-149,-6-64 0,1-25-135,-15-6 0,-3-11 1,-2 0 1438,5-16 1,-2-1-810,1-7 0,-8 5 359,-19 1-179,-10 102 0,-5 38 0,6-6-315,10-14 0,1 1-904,-5 20 0,-4 8 0,5-10 904,6-20 0,0-6 405,-1 27 0,1 9-361,-6-11 77,-18 16 0,-10-14-3404,2-57 2833,-4 34 0,4-13-674,13-106 719,12 34-45,12-30 1,20-6 1873,19 34 0,14 6 0,-6-4-1409,-23-4 0,-5-3 0,6 5 1008,24 7 1,9 5-1,-7-4-648,-17-4 0,-5-5 0,-8-5-501,-10-16 1,-9-6-1,-2 9-324,1 18 1,-7 5 269,-20-11 0,-10 19-90,-24 76 0,2 30 135,32-37 0,6 1-33,0 6 0,3 0 123,4-6 0,2-2 270,6 35-90,7-6-90,8-13 270,6-15-180,1 7-1,-1-25 529,20 5-348,-15-18-90,20 3 180,-23-12-91,11 0 91,15-22 0,7-12-495,-7-4 0,1-1-369,10 0 1,-3-1 323,-20-2 0,-9 7 462,-9 19-462,-10-4 90,5 6-450,-7-1 180,0 8 364,-6-6-994,-2 11 91,1-4 809,-12 0 0,3 10 0,-12-2 0</inkml:trace>
  <inkml:trace contextRef="#ctx0" brushRef="#br0" timeOffset="19686">5971 8519 7533,'-16'-24'2788,"-3"37"-1888,17 33-541,-4 32 1,6-8 0,0 2-270,0-19 0,0-1 0,0 14 0,0 5-210,2-3 0,0 4 0,0-8-330,-2-14 0,2 0-809,7 18 0,6 6 0,5-31 1259,15-50 0,15-10 0,-23-54 0,-21 16 0</inkml:trace>
  <inkml:trace contextRef="#ctx0" brushRef="#br0" timeOffset="20200">6028 8660 7533,'-8'-61'3058,"14"-10"-3148,60 52 270,-13-8-135,-6 24 0,1 6 45,8 12 90,1 7-1,-20 1 1,-5 7 270,3 36-270,-3 2-90,-57-17 0,-15-3-180,-7 2-495,-7-14 1,1-4-406,18-3 181,4-9 449,45 1 90,8-6 90,6 6 90,7 6 90,7 3 720,9 6-630,-1-2 2159,-7 1 539,-28 33-2068,-22-11-541,-8-18 1,-7-3 90,-34 13-2699,-7-22 1,-2-5 2428,-2 3 0,9-14 0,5-9 0,25-18 0</inkml:trace>
  <inkml:trace contextRef="#ctx0" brushRef="#br0" timeOffset="20775">6893 8647 7533,'-24'0'2518,"4"0"-2158,33-13-180,3 4 180,19-6 89,20 9-539,0 47 1,0 12-46,-21-30 0,-3 3-165,2 26 0,-3 13 0,-16 1 0,-26-8 0,-16 0 1,3-3 838,8 12 1,-2-1-90,-23 13 0,18-15 539,63-36-1366,17-28 0,17-12 0,-6 1 0,-7 4 0,-1-2 1,11-9-1,-1 0 0,0 1 0</inkml:trace>
  <inkml:trace contextRef="#ctx0" brushRef="#br0" timeOffset="21035">7828 8647 7533,'43'3'1439,"-1"0"0,0-2 0,2-1-1529,16 3 0,3 0-225,-9-2 1,-1-2-1,2 1 0,-3 0 315,22 7 0,-44-6 0,-3 6 0</inkml:trace>
  <inkml:trace contextRef="#ctx0" brushRef="#br0" timeOffset="21245">8155 8660 7533,'-8'72'809,"0"-1"1,0 1-1,6-9 1,1 5-1,3 2 1,0-3-1,4-6-809,4 2 0,4-6 0,-1 2 0,-1 15 0,1 2 0,2-11 0,4-24 0,1 1 0</inkml:trace>
  <inkml:trace contextRef="#ctx0" brushRef="#br0" timeOffset="22225">8977 9284 7533,'-1'3'5397,"27"46"-5577,1 3-585,1 1 1,4-7-945,18-24 1079,2-29 1349,-18-40 1,-6-12 44,-14 20 1,-3-1-675,0-15 0,3 19-1709,30 92 1709,5 6 90,-12-15 0,5-7 359,-1-25 1,0-16 179,8-44 1,-7-25 299,-15-1 1,-8-11 0,0 5-871,1 20 1,-2 4 0,-9 1-829,-21-40 1,-16 31 0,-11 78 0,-27 26-1</inkml:trace>
  <inkml:trace contextRef="#ctx0" brushRef="#br0" timeOffset="23268">6821 10872 7533,'9'36'1979,"-3"5"-1530,-6-5 1080,3 36 1,0 6-1440,-2-3 22,0-12 0,-2 16 1,3 2-1,2-14-678,9-7 1,0-5 0,-10 30 0,6-13-1,25-37 1</inkml:trace>
  <inkml:trace contextRef="#ctx0" brushRef="#br0" timeOffset="23778">6921 11070 7533,'24'-58'2698,"1"-1"1,-5-13-2924,15 45 0,9 10-495,-3 12 1,-2 8-271,8 10 720,20 17-45,-66 15 1,-15 11 673,-4-6 1,-6 3 0,3 1-330,6-1 0,3 0 0,6 2 240,9 12 0,7 3 0,4-10 764,5-17 0,1 0-135,-4 20 1,-2 9 0,-9-14-1080,-18-10 180,-15 21 0,-10-4 0,-22-24 0,24-21 0,-24 12 0</inkml:trace>
  <inkml:trace contextRef="#ctx0" brushRef="#br0" timeOffset="24548">7686 11041 7533,'40'21'5666,"-7"-5"-5306,16 4 540,11 20-1980,-26 31 1,-18 5 0,-9 7 764,-10-22 0,-6 1 105,-3-7 0,-4 3 0,-4-5-60,-11 6 1,-2-6 1213,3-3 1,14-2 89,30-5 0,12-7-494,14-3-405,10-26 0,2-9 135,2-11-1575,-6 9 1,3 0 625,19-10 1,-17 5 0,-3-2-1,-2-11 1</inkml:trace>
  <inkml:trace contextRef="#ctx0" brushRef="#br0" timeOffset="25916">8452 11184 7533,'71'0'5307,"-23"6"-4408,0-3 1,-2 2-720,-14 3 179,-7-2-718,-25-6-811,0 0 1440,-6 0-990,-2 0 361,0 0 179,1 0 1619,-5 19-1169,2-2-855,1 38 0,4 13 765,4-12 0,2 1-135,2 23 0,2-2-1741,-1-26 0,0-7 1696,9 9-405,-4-1 1,8-2 134,11-23 0,7-2 405,22 27 0,6-7-90,-17-33 0,4-12-255,13-12 0,6-10 0,-12 1 30,0-7 0,8-7 0,-2-9 0,-35-3 1,-6-1 134,-1 14 0,-1-5-90,-6-22 0,-2-17 0,-4-3 0,-3 12-540,-3 5 1,-4 2 1423,3-10 1,-1-5-1,-2 16-569,-4 16 180,0 50-90,4 2-180,-4 13-540,6-5-89,0-2 1078,0 17 3033,0-12-3572,0 22 270,0-6-90,0-12-180,0 4 270,6-7-180,-4 3 0,10 49-90,-11-13-45,6-18 0,-1 1 135,-5 26 90,12-29-180,-11 27 269,7-18 1,1 0-180,-7 21-90,9-16 0,1-6 0,-4-17 0,50 22 0,-36-32 0,29 19 0</inkml:trace>
  <inkml:trace contextRef="#ctx0" brushRef="#br0" timeOffset="26858">9814 11694 7533,'31'71'1739,"1"1"0,-6-13 0,0-3-1604,2-7 0,-1-2-1,-6-10 1,0-3-135,28 18-539,-11-30 179,3-25 0,-18-50-90,3-14 360,-17 17 0,-2-9 1,-1 6 448,-2 1 1,8 19-90,21 44 0,10 6 269,18-49 1,0 6-540,-11 78 0,-3-5 60,-5-70 0,1-28 0,-13-1 1289,-21-6 1,-17 6-1350,-31 1 0,15-10 0,-28 83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55:15.9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04 6548 7533,'23'2'3688,"-8"-3"-3688,44-7-90,-27 2-180,34 6 0,-13 6 270,-4-7 0,10-1 0,-1 0 45,21 5 0,-2-1-135,1-5 0,0 0-60,-20 3 0,0 0 0,-7 0 330,23-7-225,-24 7 0,-1-1-45,13-6-90,-34 7 90,-14 0-89,37 0 538,-34 0-359,29 0 0,-34 0-270,-10 0 1,4 0 89,-6 0-1259,0 0 1259,0-6 180,0-2 0,-6-6 0,-2 0 0</inkml:trace>
  <inkml:trace contextRef="#ctx0" brushRef="#br0" timeOffset="2243">8509 6563 7533,'11'0'1619,"28"8"0,8 3-1349,7-6-135,4 8 0,-6-1 44,-28-11-89,3 5-360,18-5 1,0-2 179,-12 1 90,11-1 0,2 2 629,0 12-988,13-4 269,3 6 90,-8-9-90,-28-6 539,22 6 181,30-4-630,-13 4 0,1-6-90,-39 0 0,-5 0 90,0 0-90,-1 0 90,5 0-90,17-12 90,-10 8 0,6-8 0,-31 12 0,11 0 90,-16 0-90,16 0 0,-5 0 0,24 0 0,9 0-270,5 0 1,3 0 179,1 0 0,4 0 0,-5 0 90,-3 0 0,-3 0 0,0 0 0,-9 0 0,-18 0 0,13 0 0,-11 0 90,3 0 90,18 0-1,-10 0-179,20 0 90,-14 0-180,10 0 0,10 0 60,4-2 0,6 0 1,-1 0-1072,-3 1 0,-1 1 0,0-1 1101,2-1 0,-1-1 0,-10 1 0,16 2-722,-34 0 722,-20 0 0,26-1 0,18-2 0,-6 1 0,-15 1 0,1 1 0,31-3 0,12 1 0,-14 0 0,5 2-772,-28 0 1,-6 0 681,-17 0 2315,3 0-2135,20 7 995,-10-6-995,9 5 0,2 1-450,3-5 360,-1 4 0,-3 0 180,-9-4 2437,-1 10-2617,-31-10-90,30 11 90,-30-6 0,29 1-90,-35-2 90,23-6-359,18 7 269,-9-6 90,18 6-90,-42-7 270,3 0 179,-7 6-449,2-4 1,25 23 89,-21-21 89,26 15-178,-35-13 358,22-4-269,-21 11 0,9-12-90,-13 6 990,0-7-630,0 0-630,6 0 270,-4 0 1169,10 0-1348,-11-7 179,5 6 90,-6-6 719,0-12-809,0 15 90,7-15 0,1 13 0,6-2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55:48.8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67 18114 7533,'-16'0'1079,"3"-6"-1079,19 4 90,-4-10 180,23-8 270,18 2-450,-2-2-90,12 13 0,26 14 0,-9 3 0,2 0-45,-20-4 0,0 0 45,0 0 0,5 0 0,-5-6-360,3-15 0,-5-3 270,21 4 180,-21-1 0,-4 5 180,-11 17-270,-3 1-90,21 11 90,-21-16 0,15 22 450,-24-21-450,-2 8 90,-15-12-90,-6 0-180,0 0-720,-12 19 1080,9-14-540,-10 14 360,13-19 990,0 0-810,-6 0-90,-2 0-1,-38 0 1,-3 0 0,-6 0 0,-6 0 0,-1 0-90,2-3 0,4 0 0,-23-5-90,14-8 0,1-2 0,-2 6 210,-2 2 0,-15-1 0,7 0 60,5 1 0,1 0-150,7 2 0,-3 1 0,3-2-30,-11-4 0,6-2 135,13 1 0,6 1-135,-9-3 0,17 2 180,20 8-180,-31-19-3302,-10 6 3302,1-9 179,20 11 1,-1 2 0,-18 4-90,5-9-90,9 7 270,-10 5-540,18 0 180,-25 2-90,29 6 180,14 0-90,4 0 3482,-10 0-3302,-41 5 0,-8 3 0,4 1 30,5 2 0,-13 3 0,3 0-300,18-3 0,4-1 0,1 1 180,-13 8 0,1-2-343,-11-6 1,8-1 342,20 2 0,-12-4 0,0-2 0,5 4-570,-3-3 1,7-1 569,35-6-45,-23 7 0,-11 5 0,-12-1 0,-2 1-225,-5 0 0,-1 0 420,15-5 0,-2 0 0,8-2 454,-21-5-604,10 0 951,20 0-1131,23-7 180,-10 6-90,13-6 0,-1 7 90,8-6-90,-6 4 270,12-4-270,-6 6 90,1 0 0,4 0 90,-11 0 0,12-6 0,-12 4 0,-14-4-180,-23 0 90,15 4-90,-28-11 90,38 12 0,-49-6-45,32 4 0,-3 0-135,-10 2 0,2 1 180,-17-6-90,-5 6 90,62 0 180,-39-7-180,-24-1 0,30 0 0,-19 2-90,52 6 90,5 0 0,-6 0 0,-19-6 0,14 4-90,-39-4 90,37 6 0,-37 0-90,46 0 180,-20 0-90,24-6 0,-38 4 0,30-4 0,-28 6 0,36 0 90,0 0-180,2 0 90,-26-7 0,25 6 90,-50-6-90,38 7 0,-9 0 0,16 0 270,-1 0-270,10 0 0,-23 0 0,23 0 0,-22 0 90,15 0-90,-10 0 0,12 0-180,-4 0-989,-9 13-1350,10 9 1889,-1 8 630,13-1 0,6-9 0,-7-6 0</inkml:trace>
  <inkml:trace contextRef="#ctx0" brushRef="#br0" timeOffset="19078">24081 18654 7533,'-2'-51'-1260,"10"15"1350,14 9 270,-6 19-360,-3 2 0,-13 6 0,0-7 270,0-1-360,0 0 90,0 2-90,0 6 0,0 0 90,0-6 0,0 4 270,-13-4-270,4 6 90,-18 0 0,17 0-90,-9 0 0,18-6-180,-5 4 0,6-4 180,0 6-360,0 6 360,0 15 0,0-10 0,0 8 0</inkml:trace>
  <inkml:trace contextRef="#ctx0" brushRef="#br0" timeOffset="21942">26718 18313 7533,'56'-13'-150,"1"1"0,-9 7 0,-1 5 150,8 10 0,-5 4 90,3 8 0,0-10-45,-1-21 0,0-7 225,3-3-270,5 2 0,-2 0 90,-16 3-270,1 7 180,-20 7 90,3 7-90,-25-6 0,6 6-90,-1-7-90,2 6 270,6 2 180,-6-1-1,-2 0-179,-6-7-270,0 0 180,6 6-269,3-5 269,5 12 359,6-11-269,-5 4-90,44-6-180,-29 0 91,24 0-1,-21 0 539,-3 6-449,0-4 180,9 4-270,-15-6 90,4 0 0,-8 0-180,-12 0 0,43 6 270,11-4-135,-23 4 0,3 1 135,10-3 0,-3 0 180,-7 4-270,10-2 0,-44-6 0,5 0 90,1 0 0,21 0-180,9 0 0,0 0 90,-9 0 0,-15 0-90,-6 0 90,19 0 0,-14 0 0,14 6 0,-18-4 270,24 4-360,-12-6 90,14 0 0,-27 0-180,30 0 180,3 6 360,33-11-360,-35 10-630,25-11 900,-55 6 0,31 0-90,-32 0-270,38-13-180,-10 10 270,15-9 450,-17 5-450,-31 6 180,41-18-45,-14 1 0,1 1-135,22-3 45,-4-3 0,-1 2-225,-5 11 90,16-4 0,-24 1 90,-14 12 90,1-12 0,2 12-90,-8-5 360,9 6-181,-13 0 1,10-7-90,-13 6-180,-3-6 90,-4 7 0,0 0 0,-2 0 0,-6 0 90,0 0-90,0-6 0,0 4 0,0-4 0,0 6-1619,0 0 1619,6 6 0,-4 8 0,5 8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57:05.0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39 12842 7533,'-39'-24'3328,"33"-1"-3238,18 23 0,21-4-450,44 25 60,-26-16 0,6-3 0,-2 2 255,6 7 0,0 1 435,-1-7 0,2-1 0,-15-1-120,-15 0-270,-5 6-2609,-40-20 2609,8 10 0,-14-3 0,19 14 0</inkml:trace>
  <inkml:trace contextRef="#ctx0" brushRef="#br0" timeOffset="5488">9658 11169 7533,'-32'24'1124,"52"24"0,17-2-1124,-10-27 180,22 6 0,19 5 0,-1-9 0,13-14 0,-2-8-270,-6 2 0,1 0 90,-19 1 0,1 1 0,-3-2 90,11 0 0,-5-2-90,12 1 45,-2 0 0,-8 0-45,-34 0-90,13 0 0,-11 0-450,46 0 330,-18 7 0,8 3 1,-5-2 209,-10-5 0,1 1 0,12 6 0,6 3 0,-20-5 0,-27-6 224,34 7 1,17 1-135,-14-11 0,4-4 0,-1 1-180,18 6 0,0-1 120,-23-4 0,1-2 0,0-1-120,2 0 0,0-1 0,-10 1-89,4-3 44,25 2 0,-3 0-495,-34-6 1260,-8 12-720,21-6 404,5 2 1,6-2-225,-1-4 0,0-1-135,4 1 0,-2-1 45,-13 1 0,-10 1 0,-21 4 0,0 0 0,-1 4 90,-7-4-45,52-11 0,21-4 374,-30 4 1,2-1 0,0 0-390,3 1 0,1 1 0,-3 0 15,18-9 0,-17 6-45,-40 12 180,29-17 0,10-10-225,-5 1 0,4-5 15,3-3 0,6-5 0,-3 1 300,-13 9 0,-4 1 0,-3 2-270,2-4 0,-6 2 90,16-16-180,-49 48 90,0-16-90,5 5-90,2-26 0,3-12 225,4-4 0,1-2-45,-2-4 0,-2 2 0,-1 13 0,-5 8 90,-13 7 90,13-40-135,-17 30 0,-2-3-270,5-22 0,-1 0 135,-14-8 270,-17 2 0,-3 6 0,9 26-225,-20 4 0,-22-9 0,-4 1 0,13 12 90,20 13 0,-5 4-45,-7 0 0,-15-2 0,-8-1 0,-3 1 0,7 3 0,11 4-180,-17 3 0,1 4 54,8-1 0,-12-1 0,-3 1 0,3 0 0,12 1 306,-11 0 0,7 2-180,18 1 0,-1 1 0,-3-1-150,-12-3 0,-4-1 0,3 1 30,13 3 0,3 1 1,-3 0 149,-19-2 0,-4-1 0,8 1-191,0 2 0,13 0 161,14 0-45,-21 6 0,-3 1-135,1-4 135,-2 4 0,-7-1 90,12-5 0,-5-2 0,12-1 0,-5 0 0,-4-2 0,-3-1-81,0-2 0,-4-2 0,-2-2 0,-2 1 0,-1 0-39,5 2 0,-4 0 0,-1 0 0,1 1 0,2-2 1,4 0 74,3-2 0,2-1 0,3 0 0,2 0 0,3 2-767,-22-1 0,5 2 1,12 3 766,-14-1 337,38 1-337,-3-2 0,-19-6 22,13 6 1,-14 0-1,-4-1 1,3 1-862,-10-1 1,1 1-1,-1 0 839,11 0 0,-2 1 0,1-1 0,5 2-45,-32-2 0,24 3 1633,52 5-1678,-37 0-90,20 0 180,-22 0 0,-2 0 0,-10 0-30,0 0 0,-5 0 0,3 0-60,-10 0 0,3 0 60,13 2 0,-2 1 0,20-1 30,24 0-90,1 10 90,4-10 0,-4 4 0,-13 0 90,14-4-90,-25 1 0,-18 1 0,2 1 1651,-4 9 0,-7-1-1561,10-7 0,-11-1 0,-4-2 0,-1 2 0,5 2-180,-7 5 0,1 3 0,2-1 0,1-2 67,10-6 1,1-2 0,3 0-1,3 1-7,-5 4 0,4 1 0,14-4 30,7-6 180,25 0-180,-32 0-180,-27 1 1,-13 4 208,28 3 1,-2 4 0,-6 1-48,2 0 0,-7 0 0,-3 3 0,0 3 1,5 4-19,9 4 0,2 5 0,1 2 0,1 1 0,0-1 103,-13 4 0,0 0 1,1 1-1,3 7 5,11 0 0,0 6 0,3 3 0,3-4 0,6-6-27,-13 7 0,4 1-45,7-2 0,-4 9 0,4-1 0,10-11-180,2 19 150,3-4 0,-3 13 0,4-5 30,9-6 0,4-3-180,-5 7 1,3-1 89,7-4 0,6-11 0,9-23 90,-5 28 90,5-36-180,-6 7 180,0-1-135,20 36 0,17 13 15,-3-24 0,7-1 0,12 1 75,-6-10 0,7 3 0,6 0 0,6 0 0,3-4 0,3-4 14,-8-10 1,6-4 0,4-2 0,3-1 0,1-2 0,-1-1 0,0-1 0,-5 1 0,-4 0-626,8 4 1,-4 0 0,-3-1 0,-1-1 0,2-2-1,2-3 566,1-4 0,6-3 0,3-1 0,-2-1 0,-6-2 0,-12 0 0,-14 0 0,20 2-952,-21-4 1042,9 11 90,-3-12-144,1 4 0,19 4 0,11 1 0,3 0 0,-5 0-72,-5 0 0,-1-1 0,0 1 0,4-1 0,3 1 36,-15-3 0,2-1 0,3 1 0,2 0 0,0-1 0,-1 1 0,-1 0 0,-3-1-75,15 2 0,-1 1 0,-1 0 0,-2-1 0,-5-1 1,-5-2 118,-2-2 1,-6-1 0,-4-1 0,0 1 988,8 0 1,-3 0 0,2 0-1154,7-1 0,1-1 0,3-1 210,-12 0 0,3-2 0,0 2 0,-1 0-90,-1 1 0,0 2 0,-1 0 0,-1-2 388,22-1 0,-2-2 0,-16 3-298,-1 6 90,-44-6-90,17 0 134,15-3 1,1 0-135,-5 1-453,6-2 1,-12 1 452,-38 3 0,-1 0-180,-4 0 238,4 0-58,-6 0 0,0 0-90,-13 7 0,-2 1 0,-14 6 0</inkml:trace>
  <inkml:trace contextRef="#ctx0" brushRef="#br0" timeOffset="6816">4623 8547 7533,'-47'-14'359,"9"6"-179,51 2-899,66 12 854,-39 1 0,1 0-90,11-2 0,-3 0-135,11 8 90,-39-13-180,31 0 180,-22 6 270,30-5 539,-39 5-1618,7-6 899,-19 0 89,4 0-448,-20-19 269,-1 15 0,-6-9 0,0 21 0</inkml:trace>
  <inkml:trace contextRef="#ctx0" brushRef="#br0" timeOffset="9555">4127 7881 7533,'-40'-8'270,"9"2"-360,37-1 90,29-11 0,7-3 90,-4-1-90,1 1 0,1 3 0,-2 11-90,-19 7 180,22 0-180,-13 0 90,1-6 134,9-4 1,9-1-315,17 2 1,2 1 224,-13 0 0,2 2 14,-1 4 1,4 3 0,-3 2-60,2 3 0,-4 2 0,-4-4 0,-2 0 0,0-2 0,-2 2-89,13 9 89,-22-4 0,31 4 0,3 1 0,-16 2 134,14-10 1,-7 2 45,-39 4-180,22-10-180,8 4 225,-12 1 0,2-1 45,37-3-180,-8 8 0,6 3 315,-6-6 0,-2 0-225,-11 0 0,-1 0 0,4-1 0,-1-2-45,-7-4 0,-2-2 45,-3 1 0,4 0-60,6 0 0,6 0 0,-7 0 60,-8 0 0,-4 0 90,34 0 270,-21 0-360,-10 7 360,30-6 90,-9 12-360,-11-12-180,-1 5 180,-27-6 269,1 0-359,-15 0 0,0 0-90,3 0 540,-17 0 360,4 0-810,-6 0-180,0 0 180,-19 19 0,2 5 0,-18 18 0</inkml:trace>
  <inkml:trace contextRef="#ctx0" brushRef="#br0" timeOffset="14715">6184 11382 7533,'41'41'1289,"0"0"0,-5-5 0,-5-5-1558,-9-2-2070,-3 4 630,-17-10 2128,-26 29 1,-13 15 0,22-31 2638,58-66-3058,-64 72 0,0-2 90,54-74 0,17-22-675,-17 23 1,-1 8-495,9 12 1079,-19 76 0,-7 26-495,4-33 0,-2 1 435,-14 7 0,-5 4 0,12-19-87,37-27 0,-22-71 1,-8 11-1,0 0 1</inkml:trace>
  <inkml:trace contextRef="#ctx0" brushRef="#br0" timeOffset="15110">6906 11297 7533,'15'58'521,"1"1"1,-1 0 0,1-1-1,18-8 1,-5 0-462,-31 28 0,-15 12 0,4-21-2923,12-28 2593,-5 13 453,18-45 1,-9-10-1,10-21 1</inkml:trace>
  <inkml:trace contextRef="#ctx0" brushRef="#br0" timeOffset="15238">7020 11864 7533,'52'-28'0,"0"-1"0,0 1 0,12-7 0,0-1 0</inkml:trace>
  <inkml:trace contextRef="#ctx0" brushRef="#br0" timeOffset="15533">7062 11651 7533,'-22'66'-126,"-1"-1"0,1 1 0,-1-1 0,0 1 0,1 0 0,-5 7 0,-3 7 0,2-5 0,10-17 0,15-29 216,17-29-1256,26-11 0,4-3 1886,-6 1-541,11-5 1,0-3 1326,-13-1-1236,7-7-270,-1 1 0,7-7 0,1-1 0</inkml:trace>
  <inkml:trace contextRef="#ctx0" brushRef="#br0" timeOffset="15690">7828 11467 7533,'10'73'0,"-1"-1"0,1 0 0,-1 1 0,2 5 0,0 0 0,0 1 0</inkml:trace>
  <inkml:trace contextRef="#ctx0" brushRef="#br0" timeOffset="15873">7970 11425 7533,'6'69'-130,"0"0"0,0 0 0,0 0 0,2 13 0,1-5 0,-1-42 0,0-74 0,6-24 0</inkml:trace>
  <inkml:trace contextRef="#ctx0" brushRef="#br0" timeOffset="16044">8126 11368 7533,'23'60'32,"0"1"1,0 0 0,0 0-1,0 0 1,2 13 0,1 7 0,-3-16-1,-5-40 1,-8-65 0,0-1-1</inkml:trace>
  <inkml:trace contextRef="#ctx0" brushRef="#br0" timeOffset="16456">8339 11608 7533,'29'-65'168,"0"-1"1,1 0 0,-1 0-1,1 0 1,-5-9 0,-2-5-1,1 14 1,3 28 191,31 44-180,-42 3 89,11 24 1,-11-9 314,5 24 1,7 24 0,1 6 0,-5-8-435,-7-17 0,-3-4 0,2 11-510,1 1 0,4 14 0,2 7 0,0 3 1,-1-2-1,-4-10 0,-5-13 360,-2 16 0,-4-6 0,6 19 0,2 6 0,-15-48 0,-29-76 0</inkml:trace>
  <inkml:trace contextRef="#ctx0" brushRef="#br0" timeOffset="16909">8708 11595 7533,'19'55'-405,"0"0"0,1 0 0,6 18 1,-11-4 404,-23-24 0,-6-4 0,0 32-4995,7-48 4995,7 14 1310,0-23 309,0-2 864,0-1-2034,0-5-449,0 0 90,7-2 3271,7-12-2371,21-15 494,11-6 0,2-1-1484,-4-2 0,1 3 0,-8 4 0,-29 15 0</inkml:trace>
  <inkml:trace contextRef="#ctx0" brushRef="#br0" timeOffset="64975">22167 11354 21062,'37'-40'-486,"1"-1"1,-1 2 0,0 3 722,0 12 0,-1 4-620,19-15 695,-27 14-239,-7 13 599,-1-4-377,15 4 163,5-4 1,8-3-285,3 2 1,6-2 0,-3 1-100,4-4 1,2 3-88,14 1 0,8 3 1,-6 3-84,-7 3 0,-4 3 42,11 2 1,-4 0-204,-18 0 0,-9 0-83,-11 0 53,-13-6 384,8 5-597,24-6 501,-4 1 0,0 0 46,20 2 4,-23-3-1,-6 1 168,-14 6 54,18 0 0,10 0-229,-1 2 1,5 1 0,-2-1-170,14-1 1,0 0 153,9 2 1,-1 0 38,-14-2 1,2-2-84,-2-1 0,4 0 1,-3 0 13,12 1 0,-3 0-243,-14-1 1,1-1 0,-16 1 387,-17 2-183,2 0-8,-1 0 8,-3 0-2,-10 0 3,4 7-443,-5-5 617,59 4 1,11 0-208,-34-4 58,0 4 0,17 3 1,5 1-1,-5-4 73,0-5 1,-3-2 0,-1 2-98,-9 6 0,-2 3 1,6-4 213,12-6 0,8-4 1,1-1-1,-10 2 19,13 2 1,-7 0 53,-20-1 0,0 0 0,-2 0-110,25-2 0,-18 1 125,-40 2 171,18-6-343,15 12 1,1 3-10,-11-5-90,19 4 0,-3-1-261,-30-6 158,4 0-38,11 0 0,2 0-67,10 0 83,16 0 0,-1 0-25,-25 0 306,18 0-70,-53 0 7,3 0-153,6 6-339,33-4 302,-26 4-263,31-6 304,-42 0-42,47 5 1,18 3-115,-10-1 0,1 1 122,-17-1 0,1 1 0,-4-1-194,11 3 0,-11 1 5,-21 3-164,42-13 411,-39 4-610,41-11 386,-42 12-244,-7-4 259,13 4 360,37-6-1523,-4-3 1,4 0 1766,-20 2 1,-1 0-193,24-5 0,-12-1 340,-38 6-293,24-12 151,10 31-1279,-16 18 1,-2 8 475,-13-10 1,-4 3-47,2 17 0,-10 0 0,-21 2 0,-7-1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05:40.2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84 6605 7533,'15'8'180,"30"-2"89,-4-6-224,14-1 0,10 2 15,-9 4 0,4 3 0,1-2 0,2-4 0,1-1 0,-1 1-164,1 3 1,0 2 0,-1 0 133,-8-3 0,-2-1 0,-1 2-1559,22 9 0,-5 1 1529,-16-6 0,-1 1 135,18 5 0,8 1-135,-5-2 0,4 0 0,-5-2 89,-4-4 1,1 0-222,-4 2 0,9 3 0,-2 0 0,-16-6 42,10-5 151,-10 2 1,10 1 0,-7-2 28,-10-4 0,0-2 898,15 2 1,10-1 0,2-3-1169,-12-5 0,2-5 0,-1 0 0,-5 2 180,-5 2 0,-4 2 0,3-1 0,18-8 0,5-1 0,-12 4 0,-21 7 0,-7 2 0,27-9 0,5 8 0,3-12 335,-16 10 0,6 2-365,0 1 0,6 1 0,-4 0 75,13-2 0,-2 1-15,-13 5 0,1 2 0,-11-1 150,3 0 76,13 0 14,-19 0 0,1 0-360,12 0-1516,-4 1 0,-2-2 1875,-10-5 91,1-1 0,4 0 45,-9-1 0,1 0-271,3 1 1,3 0-225,18 0 1,-3 1-91,10 5 90,-31-5 0,-1-1-90,17-1 90,-17-6 90,-15 6 2762,17-4-3481,-28 10 719,6 9 0,-8 2 0,-7 12 0</inkml:trace>
  <inkml:trace contextRef="#ctx0" brushRef="#br0" timeOffset="37370">2610 9284 7533,'-43'0'449,"13"-6"-89,9 4 360,15-4-630,6 6 270,19 6-1,-8 2 1,48 18 0,10 0-450,-17-9 0,12 9 0,2-7 90,-4-32-90,-15 4 90,9-19 0,-22 7-90,-12 5 90,-1-3-90,-14 18 180,6-6-90,-5 7-270,6 0 90,7-6 91,7-2-451,27-31 360,-20 18 90,11-18 0,-26 31 810,27 40 89,19-10-899,-11 19 270,23-41-180,-52-10 0,41-17 0,-41 18 450,52-10-90,-48 17-1,10 2 1,5 0-630,34-5 180,-9 4 0,4-13 1,-39 6-361,12-5-1259,12 5 1079,0-6-17,-3 6 1,-15 2 0,-4 6 0</inkml:trace>
  <inkml:trace contextRef="#ctx0" brushRef="#br0" timeOffset="39548">7304 10518 7533,'-14'-13'1889,"6"-3"-1979,1 0-90,7 3 270,25 45 359,1 20-179,10-3-180,-16-9 0,6-9-360,16-34 1,4-13 269,-8 2 0,0-5 44,11-15 1,-2-1 495,6-10-810,15 48 90,-28 3 1,2 1 134,9 1 0,-1-5 45,22-19 539,-12 2-449,-43 8 90,9 6 360,0 12-450,-7-8-540,40 2 1709,-20-33 270,-1 14-719,-13-12-2159,26 31-1170,18-10 1754,-22 1 1,2-2-457,-6-1 0,-3-4 1221,16-17 0,-14 5 0,0-6 0</inkml:trace>
  <inkml:trace contextRef="#ctx0" brushRef="#br0" timeOffset="58343">2893 8150 7533,'-73'-7'509,"1"0"1,10 3 0,12 0-240,23-2 629,1 19-629,8 2-90,-2 7-990,7 30 630,-1-4 405,3-4 0,0 2-45,-11 15-90,4-1 0,3 4-90,7-12 0,5 3-60,5 0 0,4 4 0,5-4 285,12 4 0,7-5-45,1-4 0,6-5-1562,19-8 1,0-8 1201,-9-7 180,17 8 0,8-3-90,-20-20 0,1-4 90,14 8 0,5-1 0,-11-5 0,4-1 0,-9-1-45,-11 2 1,-3-2 88,15 2 1,3-2-45,0 1 0,-2-1 270,18-3-180,-21-1 0,7-2 0,-8 0 180,26-5-351,-29 4 0,0 0 261,13-2-225,14 5 0,2 2-45,-6-1-388,-1 3 1,14 3-1,-15-2 478,-8-1-164,-13 3 0,9 2 1,-9-3 163,12-3 13,-17 0 1,5 2 31,20-1 0,0 0-45,-25-3 0,2 2-60,10 3 0,5 2 0,-6 0-30,-14-3 0,1 1 90,21 5 0,9 3 0,-8-3 0,-23-4 0,2-1 391,27 5 0,12 0 0,-8-5-436,-20-9 0,1-3-581,2 5 0,10 0 0,0 0 0,-9-1 716,2-5 0,-1 0-150,12 2 0,8-1 0,-10 1 60,-14-1 0,-5 0 0,5 0 0,-3-2 1056,-12 0 1,-5-2-877,15-16-180,-17 3 0,14-4 378,-22 1-333,2-2 0,0-2-45,9-13 1561,1 3 0,2-4-1471,-4 3 0,-4 0 224,-8 1 1,-2-1-45,6-2 0,-4 3 360,-11-15-91,-8 22-539,-18-39-359,-10-4 269,9 31 0,-4-2-225,-14-22 0,-10 1 375,5 29 0,-5 3 0,4-1-60,-3-19 0,-5 3 0,-20 9 0,-12 5 0,14 8 0,9 2-120,-9 3 0,-18-5 0,8 1 75,12 0 0,2 1-388,5 5 1,-2 0 0,1 1 477,-13-8 0,-2 2-1133,3 6 1,-6 1 0,7 4 1087,13 7 0,-1 1 0,-22-9 0,-10-2 0,15 7-90,-5 12 45,13-5 0,-18-3 0,-2 0 0,12 3-45,4 4 0,-1 2 72,6-3 0,-13-1 0,-3 0 0,5 1 0,14 2-181,8 1 0,3 4 169,-6 0 0,-6 3 0,12 0 30,0 5 517,5 4 1,-7 5-248,-3 0 0,-5 2 0,-1 0-270,2 0 0,-1 0 0,0 0 1102,0 1 1,0-1 0,1 1-1103,4-3 0,1 0 0,2 1-1699,-13 8 0,3 1 1834,14-8 0,-1 0 96,-29 13 0,6-3-141,26-14-899,-16 0 1,0-1 718,13-7-127,-16 8 1,4-2 37,32-11 179,-44 22 1941,43-18-1941,5 6 0,-10-6 408,4 11-498,-1-16 90,1 10 0,-29 5-1259,28-7 3824,-17 10-2565,28 54 0,18-26 0,-2 5 0,-1 1 0</inkml:trace>
  <inkml:trace contextRef="#ctx0" brushRef="#br0" timeOffset="65487">18097 8321 7533,'-15'0'1349,"1"0"-1169,6 0 1169,2-19-90,6 1-359,25-23-271,13 11-629,1 8 90,0 9-899,33 32-451,-63 19 1,-3 5 1169,43 13 0,-52 8 0,-10-3-269,11-25 269,25 16-270,13-36 0,9-5 405,4 3 0,0 2 360,-3-2 0,-8 8 462,-16 37 1,-17 5-329,-20-7-359,-8 6 0,-7-2 720,-13-19-1440,-3-9 0,-10 3 1,7-5 539,-14 7 0,-11 3 0,8-13 0,44-36 0</inkml:trace>
  <inkml:trace contextRef="#ctx0" brushRef="#br0" timeOffset="66299">19175 8519 7533,'-38'8'1169,"4"-2"810,26-25-900,33 8-989,2-10 90,8 17 0,11 2-60,19-5 0,12-3 0,-7 2-120,-10 2 0,2 0-693,4-3 1,12-1 0,-3-2 0,-15 3 602,12-6-90,-1 7 0,-5 1-90,-23 1-585,6 5 1,-1 2-1215,-16 5 2069,20-4 0,-52 10 0,-8-4 0</inkml:trace>
  <inkml:trace contextRef="#ctx0" brushRef="#br0" timeOffset="66632">19230 8774 7533,'75'-4'1739,"0"0"0,-9-3 0,-4 2-1694,-15 4 0,1 0 45,23-5 0,10-1-765,-20 3 0,5-1 1,1 0-1,-5-1 675,-2-3 0,-3-1 0,1-1 0,10 1 0,0-1 0,-17-5 0,-17-18 0</inkml:trace>
  <inkml:trace contextRef="#ctx0" brushRef="#br0" timeOffset="66877">20295 8108 7533,'40'20'1214,"0"1"0,25 10-1169,-24-13 0,1-1-3307,26 9 3262,-29-4 488,1-4 0,-1-1-398,-3 7 1464,0 2 0,-12 6-2274,-59 19 1,-16 2 719,20 20 0,-9-33 0,-11 1 0,5-6 0,-12 9 0</inkml:trace>
  <inkml:trace contextRef="#ctx0" brushRef="#br0" timeOffset="67285">19202 8221 7533,'-69'30'1049,"33"5"0,1 11 1,2 2-1710,3 0 1,4 1-1,8 5 720,9 18 0,10 4 0,15-8 449,12-21 1,12-7 0,7-2-510,4-4 0,9-2 0,1-3 0,-3-5 0,0-6 0,-2-6 0,-1 1 0,21 13 0,-1 0 0</inkml:trace>
  <inkml:trace contextRef="#ctx0" brushRef="#br0" timeOffset="67621">21386 7852 7533,'-1'61'629,"1"-1"1,2-3 0,4-6-1,9 8 1,6-21 0</inkml:trace>
  <inkml:trace contextRef="#ctx0" brushRef="#br0" timeOffset="67984">21443 7952 7533,'71'-12'1394,"0"0"0,-15 11-2114,8-9 1,12-3-1,-17 4 720,-23 9 90,35 0-270,-64 0 900,-1 0 1349,-4-6-540,4 4 0,-12-4-1529,4 19-180,-4 2 270,6 45-423,0-17 243,0 31 360,0-18 0,0 10 0,0-6-495,0-10 0,0 2-115,0 10 0,0 12 0,0 2 1,0-7-141,-2-6 0,-1-5 1,1 1 329,2 3 1,0 0 0,-1-1 0,-3-4 0,-1-1-1,1-6 1,0-5 0,0 1 0</inkml:trace>
  <inkml:trace contextRef="#ctx0" brushRef="#br0" timeOffset="74546">7573 10560 7533,'-51'-16'-360,"9"10"810,7 7-270,20 6-1,-4-7 1,17 0 540,-10 0 89,10 0-629,8 6 180,35 14-360,-13-2 405,20-1 0,1-2-225,-16-5 89,46 3-179,-49-20-90,11 6 90,-18-12-180,4 12-90,-13-12 270,1 11 0,17-10-270,0 10 1,30 2 179,-4 2-90,0 4 270,10-6-1,9-6-179,-26 4 0,7-4 0,-44 6 90,0 0 0,25-6 90,1 4-135,-2-1 0,6 0-135,6 2 0,-1 2 90,17-1-180,5-6 90,-12-2 90,-22-6 225,10 7 0,-1 0-225,-11-8 0,30 8-180,-21-6 45,15 9 0,9 0 135,6-9 0,2-1 60,-21 8 0,0 1 0,-3-1-60,4-4 0,-6-1-359,19-1 359,-56 10-180,20-4 449,-25 6 451,-2 0-360,-6 0-360,0 0-810,-19 0-89,-30 0 719,-18 6 90,-12-4-1474,22 4 1474,10 0-374,-17 4 1,-3 1 463,0 6-186,4-6 0,-14 1 1,11-2 454,-12 6-119,13-10 0,-11-1 0,12-2-150,-13-3 0,11 0 0,3-1 180,1-5 0,13 6-270,-21 2 0,-3 2 0,5 4 419,14-4 0,-10 2 1,5 4-735,-2 13 0,3 1 495,3-10 0,2 1 706,2 8 0,11-1-616,24-14 739,4-2-919,5-6 0,6 0-450,-6 0 270,14 0 90,1 0 180,6 0 90,38 0-270,3-6 270,18 4-270,-21-3 0,8-2-30,4 2 0,7 1 0,0-1 90,-4 0 0,0-1 0,5 1 30,5 1 0,7 1 0,-1-1 0,-7 1-523,-7-2 1,-5 0-1,-2 2 613,-2 2 0,0 2 0,-5-3 270,10-3 0,-8-2 90,11-1-1,-26 4 1,-2 0-450,-1-2-630,7 6 630,-31 6 0,-1 2 0,-8 6 0</inkml:trace>
  <inkml:trace contextRef="#ctx0" brushRef="#br0" timeOffset="92241">7999 15322 7533,'-59'8'0,"23"-1"0,17-7 0,19 0 1529,0-7-1259,25 12-135,23-1 0,5 0-225,8 5 90,6 1 0,2-1-90,10-1 90,-23-4 0,3 0 0,-8 0 0,2-2-45,24-12 0,-2-5 0,-25 6 0,-3-1 135,10-8 0,-2 2-180,13 1-3122,-19 3 3212,-18 10 0,9-4 0,-6 6 0,35-6-90,-20-1 0,4-1 90,6-5 0,4-2 0,12 0 0,-3 0 0,-29 4 0,0 0-120,11-1 0,6 1 0,-7 2 210,22 5-45,-6-6 0,-3 1-45,-14 9 3572,-13 0-3392,-25 0 89,26-7-359,-14 6 180,28-6-269,26 1 223,-37 5 1,0 1 0,0 0 0,2 0-180,22 0 1,-5 1 134,-18 5-45,2-5 0,0-2 45,-5 1 0,-10 0-90,17 0 360,0-6-1,-15 5 136,15 0 0,1 2-135,-15 0-180,4 5 0,3 1 179,19-6 1,-18 8 0,3 1-270,-3-5 0,1 0-630,4 2 1,-6 0 449,-11-1 180,1-25 0,-28 2 0,10-17 0</inkml:trace>
  <inkml:trace contextRef="#ctx0" brushRef="#br0" timeOffset="93312">8140 17123 7533,'-20'-15'-810,"10"-18"1440,4 2-46,41-1 1,14 2-585,3 3 0,7 14 0,14 2 0,-10 4 0,14 7 210,-18 0 0,11 0 0,-3 0 15,13 0 0,-1 0-166,-23 2 1,0 0 0,-1 0-105,17-1 0,-4 0 90,-12 2 0,-8 0-45,-5-3 180,24-2 0,3-2-90,-17 2 0,6 0 0,11 0 0,-13 0-180,-8 2 90,5 0 0,13 0 0,-15 0 0,-14 0 0,17 0 0,-1 0 0,-21 0 0,16 0 0,-20 0 90,41-6-90,-37-2 45,16 1 0,0 0-45,-8-8 135,4 8 0,3 0-315,21-1 0,10-4 180,-30 10 0,-23-4 0,-5 6-90,14 0 180,27-7-45,-23 4 0,3-1 315,23-3 0,1-1-495,-22 4 0,0 1-90,34 2 0,-4 2 585,-13 0-180,-15 3 0,-5-1-91,-20-3-89,-2 0-1259,-17 0 1259,11 0 0,-5 0 0,6 0 0</inkml:trace>
  <inkml:trace contextRef="#ctx0" brushRef="#br0" timeOffset="102019">23500 15152 7533,'-15'6'0,"7"-4"0,2 4 270,19 1-91,-4-6 1,12 12-180,-7-12 90,0 12-90,-6-11 180,-2 4 270,7 6-90,2-8-270,33 8-450,-21-12 270,25 0 90,-41 0 270,20 0-270,-28 0 0,67-12-90,-44 8-180,53-8 270,-55 12-3482,34 0 3482,-36 0-542,55 0 542,-55 0 0,43 6 0,-46-4-90,14 4 90,-25-6 3394,11 7-3394,-16-6 810,22 5-990,-2-6 90,19 0 180,2-6-180,-8 5 360,16-6-180,-31 7-315,18-5 0,5-2 315,13-9-90,9 0 0,-20 3 90,-19 13 90,-4 0-180,6 0 0,-15 0 0,-1 0 0,-5 0 90,6 0 0,6 7 90,15 0-90,-10 8-90,8-7 90,-25-2-180,4-6 90,-4 0 90,0 0-90,-1 0 0,-1 0 269,15 0-269,-4 0 0,4 0 0,-9 0 180,2 0-90,1 0-90,6 0-90,-13 0 270,17 0-180,-14 0 90,22 0 0,-17 0-270,-2 0 90,-1 0 180,-12 0-90,12 0 0,-5-6 0,6-2 0</inkml:trace>
  <inkml:trace contextRef="#ctx0" brushRef="#br0" timeOffset="104205">28123 15166 7533,'-6'-8'0,"-2"2"-360,-6 12-90,-20 8 450,22 2 135,-21 9 0,-3 2-45,12 2-90,-16 14 0,1-1 90,19-18-360,-12 20-270,32-44 540,0 0-269,13-7 269,-4-1-180,31-31 404,-2 7 1,-1-1-225,4-17 90,-3 17 0,-6 8 0,-25 17 0,8-5 0,11 5 0,-8-6 360,14 6-270,-16 2 269,17 6-539,-22 0 360,21 6-270,-29 2-90,16 12 180,-17-4-180,4 11 180,-6 1-90,0-4 270,-13 53-270,10-50-180,-8 19 0,-3-2-89,5-24 89,-5 13 90,7-26-90,7-7 90,0 0 0,-6-7 0,-2 0 90,-6-1 0,-1-5-360,-30-1 540,23 4 450,-49-15-360,25 35-91,0-20 91,7 23 540,19-7-540,10-4-360,17 10 90,10-4 90,11 0-270,18 11 360,25 3 0,-19-5-180,6 2 269,-52-19-269,-18 0 0,3 0 0,-12 0 0</inkml:trace>
  <inkml:trace contextRef="#ctx0" brushRef="#br0" timeOffset="109937">23457 17052 7533,'0'-15'-1170,"0"1"1260,0 6-90,0-4 0,0 10 90,0-11 0,6 6 90,-4-8 0,4 8 0,7 0-180,9 14-90,1-6 90,4 6 180,12-7-90,14-7-90,-6 6 90,30-6 90,-11 7 89,-18-6 1,-1 0-180,14 3-180,-10-16 90,-44 17 0,21 2 0,-18 2-90,16 10 90,-18-10-90,31 23 90,19-20 0,-9 13 90,3-18-90,-44 0 360,23 7-540,-24 1 180,24 0 0,-4 4 270,-2-10-270,29 4 0,-23-6 0,23-3 0,3 0-90,-12 1 90,19-7 0,-4-1 0,-33 7 0,20-16 360,-2 5-180,-23-1-360,17 0 270,-32 9-90,-7 6 0,6 0-360,15 6 180,-4-4 270,23 17-90,-23-16 0,16 16 270,-5-11-270,-4-1 270,-4 0-180,-7-7 180,1 0-180,-4 0-180,2 0 90,-12 0 90,0 0 0,7 0-90,-6 0 0,12 0 90,1 6-270,2-4 180,-2 4-180,24-6 180,-31 0 0,43 0-90,-45 0 90,20 0 0,-23 0 0,11 0 0,7 13 0,4 2 0,10 13 0</inkml:trace>
  <inkml:trace contextRef="#ctx0" brushRef="#br0" timeOffset="112053">28790 16952 7533,'7'-31'-900,"-1"6"900,-12 25-360,-2 0 360,1 6 180,-25 46-1221,3-10 1,-5 8-1,2-3 1086,6-1 0,-1 0-45,-9 5 0,-3 2 0,12-15-270,17-20 270,16-25 0,6-12 0,22-20 0,8-7 0,-10 10 0,1 1-190,7-2 1,1 0 189,-3-1 0,-4 5 3295,-9 15-3250,8-9 0,-1 1 404,-10 14-269,30-13 0,-30 25-270,0 0 747,-8 0-567,-1 25-90,-11-6 0,-1 45 0,-2 7-90,-8-19 135,6 11 0,-2 3-135,-13 8 180,2-15 0,-4-5 0,-1-1-90,2-11-90,-31 10-90,43-44-180,-62-26 360,20-14 225,-2 9 0,-2 2 44,-4-8 181,5 17-360,46 12 0,6 0-270,13 0 450,44 4 0,15 4-270,-19 3 0,1 0-360,25-3 0,-3 2-776,-32 2 0,-9 1 1136,-14-5 0,6 12 0,-5 2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59:31.0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442 14855 7533,'-62'-30'1979,"17"9"-1530,57 15 181,28 19 0,13 18-361,-12 1 1,3 9 0,1 5 0,-1 3-73,-5 1 1,0 5 0,0 2 0,-2 2 0,-1-1-995,-1 1 1,1 2 0,-3 0 0,-2-1 0,-3 0 751,-2 8 0,-2 1 0,-5-4 0,-4-4 165,-2 17 0,-3-6-31,3-5 1,1-4-180,-6-15 1,-1-1 44,3 14 0,1-1 45,-6-12 0,10-11-3733,31-21 0,6-21 3733,-18-28 0,-2-13 0,22 1 0,-5-7 0,-30-25 0,1 1 0</inkml:trace>
  <inkml:trace contextRef="#ctx0" brushRef="#br0" timeOffset="358">30704 14855 7533,'-65'-19'2518,"21"9"-2608,11 32 360,6 18 60,-7 6 0,-10 12 0,4-5-1131,11-10 1,0 1 860,-14 12 0,-6 7 0,5-6-15,11-7 0,3-6-45,0-7 0,-2-1 90,-8 15 0,-1 0 0,11-17 0,-5 3-443,-5 7 0,-10 10 1,-4 5-1,1-3 0,9-9 398,-7 6 0,1 0-27,10-9 0,-6 9 0,-3 2 0,4-4 0,6-10-1367,-5 8 0,10-24 1349,13-44 0,-28 32 0,57-54 0,-1 0 0</inkml:trace>
  <inkml:trace contextRef="#ctx0" brushRef="#br0" timeOffset="733">28988 15832 7533,'16'24'4407,"56"-24"-4287,-22-2 0,6-2 0,1-1-434,-5-3 0,0-1 1,8-1 331,2 2 0,9 0 0,4 0 0,1 0 0,-1 1 72,-3 2 0,1 1 0,1 0 0,-2 1 0,1-1-522,-3-2 0,1 1 0,0-1 1,-3 0-1,-3 2 319,9 3 1,3 2-1,-15-2 1,-32-9 112,-82-42 0,17 19 0,-5-4 0,1 1 0</inkml:trace>
  <inkml:trace contextRef="#ctx0" brushRef="#br0" timeOffset="1002">30094 14656 7533,'-23'-69'1439,"-11"92"0,-2 34-1967,22-10 0,4 15 1,3 10-1,2 8 1,1 3-1,-1-1 0,0-3 1,-2-9 572,-2 0 0,-2-4 0,0-2 0,0-1 0,1 4 0,1 5 0,2-7 0,1 4 0,-1 3 1,2 1-1,0 2 0,0 0 0,1-2 1,1 0-1,1-4-264,0 10 1,2 1-1,0-1 1,1-2 0,1-3-1,0-6 1,1-5-165,3 14 0,1-10 1,1 8 382,-4-8 0,-1 11 0,1 3 0,0-1 0,2-10 0,3-15 0,8-3 0,2-11 0,16 27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1:04:27.5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36 1219 7533,'-32'69'822,"1"0"0,-1-1 1,8-8-1,0 5 1,0 2-1,0 0 0,3-3-2037,-1 9 1,3 0 0,1-2 0,2-3 1214,-5 19 0,4-4 0,18-35 0,28-48 0,-2-41 0,0 0 0</inkml:trace>
  <inkml:trace contextRef="#ctx0" brushRef="#br0" timeOffset="504">20437 1318 7533,'50'56'1281,"1"-1"1,0 1 0,2-4 0,-5 0-1327,-7 12 0,-5 9 90,-13-18 0,0 6 0,-1 0 0,-2-6 0,9 14 0,-1 0-195,0 6 0,0 5 0,-5-16-750,-4-12 721,-18-44 89,5-1 0,-37-14-270,-2-13 225,-17-10 0,-20-11 0,-3-3 0,14 9 809,16 8 1,1 0-632,-12-8 1,-13-10-1,7 6 1,25 20 226,29 19 89,42 0 1,29 0-1020,-14 0 1,5 0-1,1 0-390,-2-2 1,1 0 0,0-1 663,29 1 0,-11-3 0,-27-10 0,-19 1 0</inkml:trace>
  <inkml:trace contextRef="#ctx0" brushRef="#br0" timeOffset="1999">21614 2027 7533,'-34'23'674,"1"0"1,-16 24-405,41 21 0,15 4-450,10-4 135,9-10 0,10-12-225,36-51 270,-30-4 0,-4-12 240,-7-21 0,-6-14 0,-10 8 1828,-16-7-2653,5-5 1,7 2-945,23 7 1259,-1 21 0,7-5-266,10-13 0,6-10 0,-4 1 446,-10 4 0,-4 1 0,-4 7 2204,-5 11 0,-3 5-2024,10-15-120,-39 77 0,-13 36 0,3 4-38,12-16 1,5 2-1,1 4 1,0 8 123,-1-9 0,0 7 0,1 5 0,0 3 1,1 2-1,0-2 0,-1-4 0,1-4-776,2 13 1,0-5-1,0-2 1,1 0 0,-1 2 429,0-3 0,-1 6 1,1 0-1,0-4 1,0-11-1,2-17 1,16 13-1,-12-91 0</inkml:trace>
  <inkml:trace contextRef="#ctx0" brushRef="#br0" timeOffset="2260">22479 1970 7533,'62'42'502,"1"0"0,-1 0 0,-71 7 0,-24 6 1,3-3-1,16 15 0,-10-6 0,-34-32 1,-1-1-1,1 1 0,0 0 0</inkml:trace>
  <inkml:trace contextRef="#ctx0" brushRef="#br0" timeOffset="3089">23443 1715 7533,'-8'-24'2653,"17"72"1,7 24-2474,-2-12-555,-3-8 0,2 11 0,-4-8 464,-4-14 1,-4 0-540,0 15 1,-1 7-1,-1-5 405,1-9 0,0-1-649,2 40 1,3-15 0,3-56 0,6 2 0</inkml:trace>
  <inkml:trace contextRef="#ctx0" brushRef="#br0" timeOffset="3665">23542 1644 7533,'-16'-72'1799,"10"28"-540,26 0-405,30 24 1,12 10-990,-2 7 0,0 12-675,0 16 1,-6 8 719,-17-4 0,-13 5-45,-27 13 0,-16-2 135,-28-11-135,2 1 0,13 4-134,42 20 179,-39 10 225,76-45 0,22-2 374,-24 7 1,1 5 0,-3-4-376,6-11 1,-8 7 1214,-19 22 0,-7 17 1,-10 4-1,-14-10-660,-29-4 1,-20-10 0,-4 2-690,11-3 0,-4 2 0,-1-3 0,-1-6 0,-9-1 0,-1-7 0,4-16 0,-7-31 0,1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1:04:40.5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24 993 7533,'-49'52'2203,"17"-10"1,1 8-1934,0 15 0,2 9-120,2-4 0,-1 6 0,1-2-90,5-15 0,2-2 0,2 4-60,5 16 0,3 4 0,2-14 0,-1 4 0,37-13 0</inkml:trace>
  <inkml:trace contextRef="#ctx0" brushRef="#br0" timeOffset="370">18110 1120 7533,'10'39'1349,"1"0"0,2 13 0,2-1-1304,-1-15 0,2 5 45,10 21 0,8 18 0,1 1 0,-7-12-90,-2-7 0,-2 2-36,4-3 0,10 15 0,-2 2 0,-13-11 0,-25-25-1628,-71-38 0,-13-11 995,58 39 0,0-4 579,-33-38 0,-16-24 0,11 5 674,22 14 1,8 4-405,-13-5 2248,-3 5 1,17-5-3179,68-14 1,40-9 0,-12 4-2040,-5-14 2609,-3 21 1,17-3 0,3 2 0,-13 7 0,-7 6 0,-5 3 0,5-1-1,0 0 1</inkml:trace>
  <inkml:trace contextRef="#ctx0" brushRef="#br0" timeOffset="1077">20139 1446 7533,'-12'72'809,"0"0"1,0 0-1,0 0 1,-14 9-1,9-8-854,30 9 0,15-25-314,12-57 269,-2-25 90,6-42 0,-19-11 2383,-53 36 1,-4-1-2429,41-33 0,-4 7-1619,-46 49 0,7 2 517,50-20 0,30-13 0,9-2 1,-10 9 1370,-9 8 1,-1 1 1094,12-21 1,4-6-1,-13 38-1117,-25 58 1,-11 35-1,-7 11 1,1-12-992,-6 3 0,1 3 789,7-11 0,3 13 0,1 2 0,1-5 0,1-14-1480,3-4 1,0-5 1434,-3 25 0,0-1 90,-1-22 0,0-3-63,0-2 0,0 5 63,-1 9 0,-1 10 0,0 5 0,3-4-697,3-6 0,3-2 0,-1 0 0,-1 1 157,-5 4 0,-2 2 1,1-3-1,4-9 495,13 23 0,0-38 0,-9-91 0,0 5 0,0-1 0</inkml:trace>
  <inkml:trace contextRef="#ctx0" brushRef="#br0" timeOffset="1358">20635 1644 7533,'27'48'2068,"1"0"1,-1-1 0,-4 13 0,-10-5-2339,-11 23-1378,-37-31 29,6-25 900,-5 5 179,4-5 528,-14-4 0,-3-1 1,-2 0-1,3-8 1,-1 1-1</inkml:trace>
  <inkml:trace contextRef="#ctx0" brushRef="#br0" timeOffset="1703">22479 1177 7533,'5'69'1304,"1"-1"0,-1 1 0,1 0 1,-1 11-1,-1-3 0,1 1-1304,1-14 0,0 2 0,1-3 0,-1-9-225,0-6 0,-1 0 225,2 32 0,2 12 0,2-28 0,3-38 0,0 7 0</inkml:trace>
  <inkml:trace contextRef="#ctx0" brushRef="#br0" timeOffset="2283">22407 1021 7533,'71'-36'1559,"0"1"0,-3 1 0,-8 11-1739,-8 30 90,-5 0 90,-12 8-90,-5-1-180,23 19 90,-26-14-1259,25 39 1169,-41-31-135,-43 35 1,-5 11 584,38-26 0,1 0-135,-41 19 0,9-4 404,71 4 495,10-18 1,2 0 89,-26-13 1,-1 1-451,30 20 1,-12 6 1079,-42 10 1,-28 1-2812,-18-23 0,-19-1 0,-5-1 0,11-1 770,18 0 0,6-1 0,-8-2 0,-18-1 0,-13 1 1,4-7-1,18-15 0,13-15 0</inkml:trace>
  <inkml:trace contextRef="#ctx0" brushRef="#br0" timeOffset="166749">28392 1304 7533,'28'74'764,"0"-1"1,0 1-1,0 0 1,-8-15-1,-3-5 1,6 9-825,4 1 0,7 11 0,3 5 0,1 0 0,-3-5 0,-6-11 0,-2-2 0,-5-8 0,7 6-180,-1 0 0,5 10 0,3 5 1,1-5-1,1-9 0,-1-19 240,22-13 0,0-12 0,3 23 0,-7-19 0,-19-69 0,-1 0 0</inkml:trace>
  <inkml:trace contextRef="#ctx0" brushRef="#br0" timeOffset="167225">29343 1375 7533,'-48'54'935,"1"-1"1,0 1-1,5-11 1,2 0-1,7 6-755,7 17 0,8 7 0,0 1-859,-1 1 0,1 1 1,-2 1 768,3-14 0,-1 2 0,0 0 0,0-3-807,-2 11 0,0-3 0,0-2 657,5-5 0,0-1 0,-9-1-50,-7-5 1,-7 2 0,-5-6-1,-6-13-700,-6-22 1,-8-13 0,-1-3-1,3 10 624,6 19 1,3 12 0,1-5 0,-4-18 185,-9-28 0,-5-18 0,5-7 0,15 4 1552,-6-20-1043,14-3 1,-4-14 0,7 6 164,10 10 1,5 1-525,-2-2 0,0-3 0,22 5-154,40 6 0,24 6 0,-1 8 49,-4 5 0,10 4-225,-14 7 0,12-2 0,8-1 0,6 0 0,1-1 1,-1 1-1,-7 1 0,-8 2-256,8-4 0,-8 2 0,-1-1 0,7 0 376,0 1 0,9-2 0,3 0 0,-2 0 0,-7 1 0,-13 0 415,16-6 1,-23-4-1075,-19-32 719,-53 24 0,-10-1 0,-10-28 0,-4 24 0,0-1 0</inkml:trace>
  <inkml:trace contextRef="#ctx0" brushRef="#br0" timeOffset="167449">28577 879 7533,'-10'60'899,"-1"-1"1,6-17-1,1 8-450,0 10 1,-1 18 0,0 10 0,0 4 0,1-6 0,2-13-2127,0 4 0,1-10 0,0 10 1728,0-17 0,-1 6 1,-1 5-1,1 3 1,0 1-1,0 0 1,1-3 63,1-3 1,1-1 0,0 1-1,0-1 1,1 1 0,-1 1-1,0 0-349,-1 5 0,0 0 0,0 0 0,0 2 0,0 0 0,0 0 0,1 2 234,1-2 0,1 3 0,0 1 0,1 0 0,-1 0 0,1-1 0,0-4 0,-1-3 0,-1 3 0,0-1 0,0-2 0,1-4 0,0-3 0,2-6 0,7 7 0,0 1 0,-1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1:08:05.8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591 4552 24575,'0'0'0</inkml:trace>
  <inkml:trace contextRef="#ctx0" brushRef="#br0" timeOffset="310414">28591 3062 7533,'-12'-59'989,"0"0"1,-2-2-1,9 21-899,11 38 270,2-10-270,33 19 0,8 16-180,-3 29 18,-26-2 0,-1 19 0,0 11 0,-1 4 0,-1-2 27,-2-7 0,-1 3 0,0 2 0,-1 0 0,-2 0 0,-1-2-186,-3-7 0,-2 0 0,-1 0 1,0-2-1,1 0 0,3-1-39,4 14 0,2 5 0,1-4 1,1-15-1,0-26 107,6-25-1905,11-42 2068,-13-26 0,-4-10 0,0 12 0,-1-3 0,2-18 0,0 0 0</inkml:trace>
  <inkml:trace contextRef="#ctx0" brushRef="#br0" timeOffset="310958">29413 3331 7533,'-9'-70'737,"0"-1"1,1 1-1,4 3 1,0 3 0,-12 29-783,-33 52 0,-12 42 71,31-19 1,-2 14 0,-1 10 0,-2 9 0,-1 4 0,0 3 0,0 1 0,0-4 0,0-5 0,2-8-297,-3 2 0,1-5 0,2-3 1,-2-1-1,-1 0 0,-4 1 1,-4 3-73,-1-3 0,-5 4 0,-5 3 0,-2 1 1,-1 0-1,0-2 0,1-4 0,3-5 0,5-7 1,6-8-1546,-19 19 0,8-15 0,-4-26 1909,1-34 1,-5-26-1,3-7 1,8 7 427,1-2 0,8 5 958,-17-13-329,7 5 1,1 3-270,4 17-630,6-6 1399,16 21-1699,53-8 0,37-8 0,14-1 138,-25 10 0,9-2 0,9-1 0,6-1 0,3-1 0,3 0 0,-1 0 0,-1 0 0,-5 0 0,-5 2-625,7-4 0,-5 1 0,-2 0 1,-1 0-1,1 0 0,3 0 1,4-1 552,-6 4 0,5-1 0,5-1 0,2 0 0,-1 0 0,-1 1 0,-4 1 0,-6 0 0,-8 3 0,-10 2-126,22-7 0,-15 2 0,-26 3 2089,-29 3-1909,-32-18 0,-23-11 0,5 3 0,-11-16 0,4 12 0,1 0 0,0 0 0</inkml:trace>
  <inkml:trace contextRef="#ctx0" brushRef="#br0" timeOffset="311328">28747 2580 7533,'19'-47'557,"-15"73"1,-6 38 0,-3 25-1,-1 7 1,1-6-356,2-26 0,-1 3 1,-1 2-1,1 2 1,-1 1-1,0 2 1,0 1-1,0 0-786,0-4 0,0 2 0,-1 2 0,1 1 0,-1 1 0,0 0 0,1 0 0,-2-2 0,1-1 0,0-3 595,-2 8 0,0 0 0,0-1 1,0-1-1,-1-2 0,1-3 1,1-4-1,0-3-56,-3 21 0,1-5 0,1-7 0,1-8-38,0 9 0,0-9 38,0-13 0,0-3 314,3-5 1,0-2-360,-2 14 90,-1-7 120,0 6 0,-2 12 0,-1-11-1740,-9 0 1620,5 31 0,1-25 0,7-69 0,6-2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1:17:21.3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49 15563 7533,'0'-28'719,"6"-13"-719,8 15 270,15-25-360,1 25 180,5-8 90,-20 13-90,-2 14 0,18-19-630,-4 34 450,10-17 180,-12 35-921,-22 33 0,-11 23 1,2-11 875,7-32 0,1 3-330,-1 16 0,0 18 0,0 11 0,1-1 0,1-7 1,1-19 284,5-7 0,1-2-103,0 17 0,1 15 0,2-3 0,1-21 103,16-4 0,5 7 0,11-22 0,-12-22 0,7 1 2208,-21-19-2388,13-7 3005,-39 6-2600,-35 32 0,-5 26 174,32-7 1,8 7 0,0 5-310,-6 1 0,-1 6 0,2 2 0,7 1 18,9-6 0,5 2 0,4 0 0,1-1 0,1-3-41,2-1 0,3-3 1,0-1-1,-5-2-37,-4 10 0,-4-2 0,-1-7 15,-3-6 0,-2-9-45,-2 2 0,0-4 540,-19 24-450,8-33 135,-11 11 0,-2-1-225,5-15 180,-20 31 0,-2-8-2069,14-9 1889,-6-8 0,33-41 0,8-14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1:19:34.5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01 8080 7533,'-70'2'-240,"-1"0"0,19-1 0,7 8 150,6 31 0,29 18 0,7 4-2120,-5 8 2300,5-11 0,-2 0-276,-14 1 276,16-26 90,-16 39-90,16-24 0,4 9 0,0 0-986,-1 0 0,0 0 0,0 1 896,0 3 0,0 0 0,1-2-45,3 16 0,-1-11 1094,-3-12-1139,0 24 90,0-17 304,-3 1 0,-2 14 1,0 2-245,1-1 0,2 2 0,-1 5-42,1-17 0,0 5 0,0 1 0,1-1 0,-1-5-18,1-2 0,1-3 0,-1-2 0,-1-1 0,1 12 0,-1-1 0,-8-12 1920,-15-16 1,-5-4-2146,2 12 1,-1-2-91,-1-17 0,3-2-45,2 27 360,25 0 0,6-9 0,2 9 0</inkml:trace>
  <inkml:trace contextRef="#ctx0" brushRef="#br0" timeOffset="2432">17259 7527 7533,'-38'15'-585,"-1"0"0,-25 5 1035,43-14-450,12-6 90,-4 0-90,-12 63 0,-14 3 0,-4 4 0,18-19 0,-1 3 60,-8 6 0,-5 5 0,10-10-60,10 3 0,4 1 0,-3 14 0,-1 4-68,1-6 1,-2 5-1,0 0 1,3-4-25,1 4 1,2-4-1,-4 7 92,-2-7 0,-4 9 0,-1 0 0,2-7 0,7-17-2490,-2 20 2550,2-27 0,-3 6 0,4 0 5,7 0 0,5 0 0,0-4-20,-3 3 0,2 1-15,3 11 0,1 8 0,1-10-30,0-19 0,1-2 0,7 10 0,2 7 0,0 1 0,-2 3 0,-1 3 0,-1-3-763,1-8 1,0-1 0,0 0 762,-1 0 0,0-1 0,4-4 837,11 1 0,2-7-837,12 12 110,-1-9 0,7 10 1,-1 0-81,-4 1 0,0 2 0,1-3-30,2-6 0,2-3 0,2 3-23,-5-5 1,3 4-1,-1-3 1,-2-9 67,6-4 0,-2-8-45,4 1 0,2-2 44,17 0 1,4 0-15,-21-7 0,2 1 0,0 0 89,9 3 0,1 0 0,-2-1-119,10 7 0,7-3-89,-15-13 0,10-3 0,5-1 0,-1-2 0,-7 0 119,12-1 0,-4-3 0,6 0-30,-17 0 0,8 0 0,2 0 0,0-1 0,-4 0 0,-9-2-30,8-1 0,-9-2 0,0-3 30,3-4 0,1-4 0,-5-1-45,10-3 0,-3-2 45,2-1 0,11-2 45,-24 11 0,9 0 0,6-1 0,3 1 0,2 0 0,-1 1 19,-3 1 0,1 0 1,2 1-1,1 1 0,1 0 1,1 0-1,-1 0-371,-5 0 1,1 1 0,1 0 0,0 0 0,0 1 0,-1-1 0,-1 1-1,-1 0 307,1 0 0,-1-1 0,-1 1 0,-1 1 0,0-1 0,-1 2 0,0 0 0,5 3 0,0 1 0,-2 1 0,0-1 0,0-1 0,0-4 8,0-4 1,-1-4 0,1-2 0,-2 0 0,1 1-1,-2 3 10,8 3 0,-4 3 0,1 1 0,3-2 0,4-3 2,-12-2 1,6-3 0,3-2 0,1 0 0,0-1 0,-4 1-1,-4 2 1,-8 3-66,7 3 0,-9 3 0,0-1 0,9-3-173,-2-4 1,8-3-1,6-4 1,3 0-1,0-1 1,-2 1-1,-7 2 1,-8 4 217,7 2 0,-9 3 0,-2 0 0,5-5 30,-4-4 0,7-5 0,2-2 0,-3 0 0,-10 4 0,-14 5 1350,19-3-1245,-9 6 0,16-3 0,4 0 0,-9 3-135,10 2 0,-1 2 538,-18 1 1,5-1 0,3 1 0,-1 0-629,0 0 0,1 1 0,0-1 0,2-1 67,4-2 1,1-1-1,2-2 1,2 1 58,-6 0 0,3-1 0,2 0 0,-2 1 0,-3-1-428,7-1 0,0 0 0,-5 1 0,-6-1 392,16-5 0,-11 1-45,-30 10 0,2-2 22,12-6 1,11-4 0,2-1-1,-10 3 68,-2 1 0,4 0-162,2 2 1,15-2 0,9-2 0,2 1 0,-8 0 0,-14 2 26,-9 1 0,-10 1 1,7-1-101,8 0 0,10-1 0,4-1 1,-5-1-1,-9-1 130,-5-5 0,-7-2 0,1-1 341,11-6 1,1-2 0,-7 2-103,-4 1 1,-4 3 933,6-2 1,-2 4-394,8 8-720,-21 6 180,13 6 0,-29 2-180,9 6 1668,-5-7-859,33-13-629,-18 2-317,12-4 1,16-7-1,8-3 122,-21 9 0,5-2 0,4 0 0,1-2 0,1 0 0,-1 0-75,1-3 0,1-1 0,0 0 0,0-1 0,0 1 1,0 1 128,-2 2 1,1 1 0,-1-1 0,-1 2 0,-2 0 0,-5 1-40,6-4 0,-4 0 0,-4 2 0,-8 3 0,1-2 0,-6 3 0,2 3 0,-1-1 0,1-6 0,-1 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1:20:02.8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81 11425 19998,'27'-51'-3446,"-10"15"2209,4 15-358,4 9 1898,-8 4-24,5 0 47,-3-5-389,-17 12-895,4-5 1042,-6 6 107,0 0-6,6 0-147,-4 0-12,17-7-10,-10-1-185,5 0 341,-7 2-100,-7 6-162,0 0-135,0 13 1,6-4-1,2 11 1</inkml:trace>
  <inkml:trace contextRef="#ctx0" brushRef="#br0" timeOffset="2046">8552 9411 23381,'50'-29'-40,"-7"2"267,-15 19 502,18 2-462,24 6-480,-11 0 235,2-6 1,1-1-4,-2-2 109,-7-2 0,10-1 0,-8 2-124,-13 4 1,-1 0-2,32-4 0,-2 2-247,-11 8 150,7-3 0,-2 0 173,-11 1-79,-1-1 1,-3 0-99,-22 3-196,2 0 25,-2 0 47,24 0 33,-11 0 146,12 3 1,1 0-133,0-1 147,-4 1 1,-3 0-162,-13-3 111,32 0 1,-33 0-1,20 0 84,-13 0 1,1 0-125,38 0 136,-6 0-22,-22 0 114,20 0-110,-35 0-53,5 1 0,4 4-432,21 16-241,3 9 251,-20-9 1,1 0 52,3 1 1,-1-1 39,-11-3 1,-1 0-533,31 10 541,-8-13 0,-3-3-239,-6 4 485,-2-8 0,1-2 233,7 1 141,-25-7 104,31 6-219,-17-2 0,3 0 4,-5-1 0,2 1-40,23 2 1,1 1-76,-20 0 0,-6 0 2,20 2-78,-20 0 1,2 1-102,28 5 3,-11-4 1,2-1 100,-18-2 1,-2 0-58,2 3 1,1-3 128,-7-6 1,1-2-100,10 6 0,-1 0 45,-4-1 1,-2-2 0,28 5 21,-25 5-61,13-5 89,-15-4 1,2 0 6,-7-1 0,-3 0-21,1-3 0,-3 0 5,14 0 29,-19 0-21,6 0 19,19 0 180,-36 0-122,42 0-82,-41 0-35,17 0-5,-1-1 1,0 2-40,8 5-22,16-2 1,1 0-67,-11 4 53,-15-5 1,3 0-100,6-3 1,-5 0-123,-8 0 81,20 2 1,5 2-182,3 4 209,-18-4 1,3 0 73,11-3 1,-3 5-1271,11 25 1236,0-4 1,-54 34 0,-21-11 0</inkml:trace>
  <inkml:trace contextRef="#ctx0" brushRef="#br0" timeOffset="53410">19188 11793 7533,'-32'-29'854,"0"0"1,-19-20-585,17 20-450,19 9 180,-3-7-450,-11-3-90,4 57 360,5 34 0,13 17 210,19-12 0,11 6 0,5-4-90,0-4 0,5-3 0,6-11-30,23 0 1,3-31 59,-20-50 0,-2-26 0,-8 0 75,-6 6 0,-12-6-601,-15-5 0,-9-13 1,-3 3-1,-1 16 826,-9-7-135,-15-11 0,-1 14 45,20 52 89,-23 46-538,26-14 89,-1 20 0,4 3 0,10-11-180,18 30 0,8-3 270,-3-36-45,35-62 0,1-32 315,-42-5 0,-11-9 120,11-9 0,2-6 0,-19 49-1,-28 78 1,-16 40 0,8-9-660,0-7 1101,21 9 0,5 11 0,14-35-741,45-88-36,-28-3 0,1-20 0,-3-9 0,-4 4 0,-7 17 665,-10 9 1,-6 3-480,5-26 0,0-7 0,-10 38-15,-14 65 0,-2 20-135,5-5 0,4 8 0,-6 22 0,1 12 0,16-19-2249,26-18 1170,-8-56 1124,19-47 0,2-19 899,-9-3 1,-13 32-675,-22 85-270,4 3 0,1 6 90,-8 19 0,7-8-900,17-33 585,9-67 0,2-23 765,-4 11 179,-32 14 1,-9 17-495,2 50 0,-1 24-255,-4 13 0,0 13 0,8 0-982,16-4 1,8 0 0,2-2 951,0-9 0,2-2 0,3-4 15,9 8 0,5-10-45,18-10 0,0-24 0,6-17 180,0-29 0,6-24 0,-5-11 0,-14 2 389,-18-6 1,-15-3 0,-3-4 14,4 5 1,0-5 0,-6 3 0,-12 10-555,-19-2 0,-13 9 0,-2 32-729,8 44 0,-5 29 0,1 15 1,5 2-1,12-13 519,10 3 0,8 3 477,-7 7 0,-4 14 0,2 0 0,11-13-612,13-1 1,11-8-991,7 3 1,4 0 1394,-6 0 0,9-5-210,14-15 0,12-5 0,3-18-30,2-29 0,3-19 1,-2 3 653,-6 16 1,-1 2 0,-2-7-385,5-16 0,-1-9 0,-13-4-75,-13-16 0,-13-6 194,-6 12 1,-4-3 0,1 1-15,12-14 0,-14-3 426,-26 12 0,-16-12 1,-10 1-1,-4 13 1,1 27-323,-16 39 1,-3 31 0,-3 1-353,9-15 1,-4 0 0,3 4 0,9 9 112,5 14 0,5 8 0,10 7 0,16 3-324,17 5 0,15 11 0,10 0 0,7-10 1,3-21-352,26-14 0,12-25 450,-7-11 0,11-7 1,-2-12-1,-11-17 479,-25-13 1,-9-16 0,-5-11 0,-3-4 0,0 2 0,3 9-188,17-7 1,5 5-1,-9 1 1,-24-5 402,-27-1 0,-18-12 0,-13-3 0,-7 10 0,-1 20 0,5 31-583,-2 46 1,-1 37 0,-4 10 0,-5-16-1,-15-29 1,-10-14-1,2 4 1,16 23-133,31 15 1,8 16 0,5 12 0,6 4 0,3-1 0,4-8 0,1-13 338,0 19 0,12-3-202,3-16 0,5 10 0,3 2 0,3-8 1,1-16-473,7-13 0,3-8 445,17 18 0,5-4-90,-7-14 1,8-13 552,3-14 1,14-8-1,4-8 1,-4-9-1,-11-9 31,-14-20 1,-13-17 0,-4-7 0,1 1 0,11 10-823,12 18 1,11 8 0,1 2-1,-8-3 1,-15-10 498,-16-18 0,-10-12 0,-12-3 0,-12 6 0,-13 14 548,-28 8 1,-23 13 0,-4 8 0,13 7-405,11-3 0,-1 22-501,10 28 1,-11 18 0,-7 14 0,-2 9-1,1 5 1,5 1 0,11-3 0,14-8 252,12 3 1,14-2-1,6 3 1,-3 10-66,-5-5 1,-3 12 0,-3 8 0,0 5-1,2 0 1,4-3 0,5-6 0,7-11 0,9-14-78,26 5 0,15-18 0,0 1 120,-3 16 0,1 1 0,8-33-136,-7-41 1,10-22 0,6-19-1,0-11 1,-4-5 0,-11 0 0,-14 7 548,-18-5 1,-17-2 0,-7-1 0,3-2 0,13-1-60,14 14 0,15-6 1,7-2-1,2 1 1,-4 1-1,-10 6 0,-16 6 1,-22 11 79,-34 1 1,-29 6 0,-17 9 0,-5 9 0,5 10 0,17 10 310,5 17 0,9 17 0,0 18-795,14-5 0,-3 14 0,-2 11 0,0 7 0,2 4 0,2 1 0,4-4 0,7-7 0,7-10 390,3 6 1,8-8 0,8-1 0,5 10-308,6-4 1,4 11 0,5 6 0,4 3 0,2-4 0,2-7 0,0-13-1,0-17 12,18-3 0,10-19-135,11-5 0,15-5 1,0-5-1,-12-8-135,-10-9 0,-4-11 135,-3-1 0,5-5 0,0-8 1,-9-12 217,-15-4 1,-6-14-1,-3-7 1,-3-5-1,-4-1 1,-3 3-1,-2 8 254,-3-14 1,-7 6-1,-2-1 1,2-6-204,7 12 1,5-6 0,3-3 0,-2-1 0,-7 3 0,-9 7 0,-14 11 323,-25-2 1,-19 8 0,-8 8 0,-1 10 0,9 13-189,-17 11 0,-2 26-210,24 0 0,-9 7 0,-4 5 0,2 7 0,7 7 0,14 6-221,16 6 0,10 10 1,7 6-1,6 4 1,2 2-1,0-1 1,-3-3 115,-5 7 0,-1 1 0,1-1 0,3 0 0,5 0 0,8-1 25,6-7 1,4 4 0,5 1 0,3-3 0,5-5-1,3-7 1,4-11-206,19 3 0,7-9 1,5-16-1,1-19-300,-8-23 1,3-18 0,2-13 0,-1-5 0,-2 1 0,-6 8 546,3 5 1,-4 4 0,-3-3-1,-2-9-111,-7-7 1,1-8-1,-2-7 1,-5-1 0,-7 3-1,-9 6 194,-6-12 0,-13 6 0,-19-2 305,-16 10 1,-18-2 0,-11 0 0,-3-1 0,4 4 0,12 4-306,7-21 0,9 6 0,-18 26-73,-6 35 0,-18 17 0,-11 12 1,-3 11-1,7 7 0,13 4 0,23 1-187,23 7 0,19 6 1,10 6-1,1 4 1,-10 2 199,-10-9 0,-6 6 0,-4 3 0,-1 2 0,2 0 0,4-4 0,8-3 0,10-7 86,16 18 0,14-6 1,7-7-1,1-9-176,-1-10 0,2-7 0,6-4-180,15 4 0,7-4 1,1-9 59,-5-5 0,0-7 0,3-20-45,-9-16 0,5-14 0,1-11 0,-2-9 1,-6-7-1,-12-3 446,-16 3 1,-9-9-1,-7-7 1,-5-4-1,-3-3 1,-1 0-1,1 1 1,3 4 0,4 6 90,7 0 1,4 4 0,1 2-1,0 1 1,-2 0 0,-5-2-1,-7-2-249,-7-8 1,-3-9 0,-4-5 0,-4 1 0,-3 5 0,-4 11-1,-3 16 1,-3 21 101,-26 8 0,-5 38-106,26 20 0,-2 20 0,-3 17 0,1 12 0,0 8 0,3 5 0,4 1 0,5-3 0,7-6 0,9-12-269,11 11 0,14-5 0,9-3 1,2-1-1,-2 0 0,-7-1 150,-12 16 0,-9 5 0,0-4 0,10-14 1,19-23 53,20-26 0,16-13 0,8-16 0,-1-13 0,-9-15 350,-25-2 0,-2-15 0,-2-13 1,-1-8-1,-2-8 0,-1-4 1,-3-2-1,-1 0 0,-3 3 0,-1 6 1,-2 7-1,-1 11-202,6-26 1,-8 13-1,-2 3 1,3-8 173,2-2 0,5-17 0,0-2 0,-3 11 1,-8 25-1,-11 37-346,-21 61 0,-15 44 0,3-4 211,5-11 0,-3 7-151,8-18 0,-4 10 0,-2 7 0,-1 4 0,0-1 0,1-4 0,3-7 0,-4 8 0,2-8 0,1 0 0,-1 5 0,-1 6 0,0-1 0,-1 1 0,1 0 0,0-1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1:21:28.6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032 1956 7533,'0'-21'-810,"0"12"3149,-7 15-2159,6 12 180,-6 10-1,7-1 1,0 14 0,0-8 0,0 40 59,0-12 1,0 12 0,0-3-1440,2-14 1,0-2 0,1 2 1019,0 13 0,2 3 0,1-10 0,-1-12 0,6-19 0,9-31 0</inkml:trace>
  <inkml:trace contextRef="#ctx0" brushRef="#br0" timeOffset="511">21089 2070 7533,'15'-57'-23,"1"0"1,0 1-1,5-26 1,3 14 2990,15 21-2518,-14 42-4432,-19 31 3937,0 15 0,2 4-45,14 24-228,-11-26 1,0 0 497,9 33-1,-7-21 1,2 13 0,1 6 0,-1 0-126,-2-7 0,-1 3 0,1 2 0,0-1 0,-1-1-475,4 9 0,0 0 1,-1-1-1,0-3 421,0 6 0,1 5 0,-4-16 0,-11-40-1747,-23-80 1,-7-26 1746,-2 11 0,8 11 0,-3-9 0,1 8 0,4 20 0,-1-1 0</inkml:trace>
  <inkml:trace contextRef="#ctx0" brushRef="#br0" timeOffset="734">21032 2339 7533,'62'9'2293,"0"1"1,6 12-2564,9-35-719,-63 13 1888,-6 69-899,37-76 0,-23 44 0,31-93 0</inkml:trace>
  <inkml:trace contextRef="#ctx0" brushRef="#br0" timeOffset="1149">21642 1545 7533,'66'1'0,"1"-1"0,0 1 0,17-11 0,1-1 0,-40 17 1259,-66 36 0,-26 13-1619,12 1 1,-8 3 359,1-14 0,-7 3 0,-3 0 0,5-5 0,-1-2 0,3-2 0,14-6 0,20 10 0</inkml:trace>
  <inkml:trace contextRef="#ctx0" brushRef="#br0" timeOffset="1671">21669 2041 7533,'25'68'719,"-1"0"1,0-1-1,-4-10 1,-2-2 0,1-12-720,16-2-1440,-15-29 181,1-12-450,-5-19 1709,17-48-809,-16 19 719,4-24 90,-9 45 270,3-1-181,0 4-178,6-9 4496,31 49-5247,-80 29 1,-35 20-1,19-5 1650,44 16-780,-49-10 0,-22 6 0,39-32 554,78-64 1,21-9 2474,7 48-2745,-13-31 1,-10 9 225,-37 78-270,-34-32 0,-10-1-46,0-3 1,-3 2-2714,-1 8 1,-2 4 0,4-9 2488,-11 1 0,9 3 0,13-16 0,43-56 0</inkml:trace>
  <inkml:trace contextRef="#ctx0" brushRef="#br0" timeOffset="1871">22209 2566 7533,'51'44'284,"0"0"1,-1 0 0,1 0 0,-2 13 0,-3 0 0,-4-31-16,6-51 1,-11-19 180,-14-5-360,-9 13 90,-8-5-90,-6 5-941,-13-38 1,-2 4 0,1 22 0,-1-1-1</inkml:trace>
  <inkml:trace contextRef="#ctx0" brushRef="#br0" timeOffset="3840">23401 2239 7533,'72'-26'1829,"-1"-1"0,1 0 0,-36 5-3134,26-1 1,28-5 0,-8 6 0,-42 18 44,-58 32 1781,-11 10 1,-13 15 0,-6 9 0,3 1 0,12-6 167,13 4 1,9-2 0,-6 4-1446,-12-7 0,-10 6 1,-1 0-1,8-4 1,16-10 755,26 8 0,12-20 90,1-30 0,-29-20 0,6-8 0,0-7 89,13-18-224,11-4 0,13-17 0,3-7 1,-6 3 44,-11 4 0,-4 0 0,0-1 0,4-2 0,4 5 0,6-2 0,0-1 0,-2 1 0,-7 4 0,-13 4 0,1 1 0,-1 0 0,1-1 0</inkml:trace>
  <inkml:trace contextRef="#ctx0" brushRef="#br0" timeOffset="4044">23868 1106 7533,'7'76'343,"-1"1"0,1-1 1,-1 0-1,1 1 1,0-1-1,1 3 1,2 3-1,-1 0 1,2-3-1,1-7 1,2-9-315,5-4 1,2-10 0,3 10 188,-4-3 1,3 11-1,3 6 1,0 1-1,0-3 1,-1-9 0,-3-13-1389,11 4 1,0-5 1169,-2 13 0,3 15 0,-3-11 0,-8-39 0,-11-55 0,-6-22 0,-6-12 0,0 1 0</inkml:trace>
  <inkml:trace contextRef="#ctx0" brushRef="#br0" timeOffset="4181">24237 1573 7533,'11'67'494,"1"0"1,-1 0 0,0-1-1,1 1 1,-2 3 0,0-1 0,0-6-1,4-13 1,26 17 0</inkml:trace>
  <inkml:trace contextRef="#ctx0" brushRef="#br0" timeOffset="7472">28265 2070 7533,'-36'38'1799,"1"-1"0,-18 18-3260,18-4 1,-6 15 0,-1 1 0,7-13 1415,5-15 0,-2 1 242,-1 3 0,-7 11 1,-4 6-1,-2 2 1,0-3-1,4-7-242,-2-1 0,2-7 0,-1 1 0,-4 8 67,7-7 1,-3 6-1,-2 5 1,-2 1-1,0 1 1,0 0 0,3-3-1,4-4-40,-7 8 0,4-5 0,1-1 0,0 2 0,-3 6 29,7-8 0,-2 5 1,-1 2-1,0 2 0,0 1 1,0-1-1,1-1 0,2-3 109,-5 7 0,2-2 0,2-2 0,-1 1 0,-2 0 0,-2 3 172,3-7 0,-2 0 1,-2 2-1,0 1 0,-2-1 1,1 1-1,0 0 0,0-1-259,-1 1 1,0 1 0,0 1 0,-1 0 0,1-2 0,0-1-1,2-2 1,1-4-195,-12 11 1,1-3-1,2-3 1,2-3-1,2-1 183,1 1 1,2 0 0,4-5-1,8-7 23,7-4 0,5-7-225,-8 12 180,73-24 0,-8-37 0,12-7 0,0 0 0</inkml:trace>
  <inkml:trace contextRef="#ctx0" brushRef="#br0" timeOffset="8773">30066 2721 7533,'-18'53'1589,"0"0"0,-1-1 0,-4 1-1589,-5-8 0,-6 1 0,4-3 90,5-1 0,-1 0-911,-6 4 1,-5 5 0,9-9 820,4 2 212,-13 8 1,-14 14 0,-1 2-101,12-17 1,0 1-1,-1 1 1,-1 0-113,-4 5 0,-3 2 0,1 0 0,2-3-791,-7 10 0,2-1 0,7-14 611,-10 4-1022,14-9 1202,8-16 115,-6 18 1,-11 16 0,1 1-56,2-5 0,-1 1 0,-1 4-195,3-4 0,-1 4 0,-1 0 0,3-5-7,-4 2 0,3-5 1,5-4 96,4 1 0,4-11 1501,-2-12-1276,12 7 1291,-11-11-1381,3 8 0,-6 12 0,-4-1-30,-8 0 0,-5 1 0,-2 5-24,13-5 0,-3 7 0,0 2 0,1-2 0,3-5-36,-10 5 0,3-4 0,3 0 168,5-1 0,3 1 0,5-1-258,4 14 0,3-4 887,-1-17 1,-3 1-648,-6 10 0,-4 7 0,4-7 29,5-9 1,1-5-135,-4-2 0,1-1 90,3 7 0,5-4-1304,3-7-2789,-19 20 3508,34-54 450,12-28 0,2-1 0,6-4 0</inkml:trace>
  <inkml:trace contextRef="#ctx0" brushRef="#br0" timeOffset="9685">25286 3841 7533,'79'-4'269,"0"0"1,1-1 0,-1 1 0,0 0 0,1-1 0,-1 1 0,5 0-1,-2-1 1,-3 1 0,-4 0 0,-4 1-1427,14-2 1,-6 0 0,-12 2 1156,-21 3 0,1-1-45,19-3 0,13-1 0,7 0 0,-5 0-692,-8 2 1,-2 1 0,1 0 0,4 0 682,-3-2 0,1 0 0,2 0 0,4-1 0,4 1 110,-12 1 0,5-1 0,2 1 1,3 0-1,0 0 0,1-1 0,-3 1 1,-2-1 248,1 0 0,-1 0 0,-1-1 0,-1 1 0,1 0 0,-1-1 0,1 1-203,2 0 1,1-1 0,1 1 0,0 0 0,-3-1 0,-1 1 0,-5 0-67,11 0 0,1-1 0,-5 1 0,-10 0 0,-15 1-1385,17-3 714,-57 6 95,18 0 2102,-38 0-2731,-2 6 1939,-6-5 0,-7 12 1,-1-5-1</inkml:trace>
  <inkml:trace contextRef="#ctx0" brushRef="#br0" timeOffset="10150">24308 5060 7533,'80'3'114,"0"0"0,-1 0 0,1 1 0,0-1 0,0 0 1,-1 0-1,1 0 0,0 0 0,-1 1 0,-8-4 0,3-1 1,3 0-1,3 0 0,1 0 0,2-1 0,1-1 0,1 1 1,0-1-1,-1 0 0,0-1 0,-1 0 0,-2-1 0,-2 1 1,-3-1-1,-2-1 0,-4 0-195,15-2 0,-3-2 0,-4 0 0,-3-1 0,-1-1 0,-1 1 0,1-1 0,0 0 0,2 1 0,3 1-436,-3 1 0,2 1 1,3 0-1,2 1 1,0-1-1,-1 1 0,0-1 1,-2 0-1,-3 0 1,-4 0-1,-3-1 0,-7-1 397,22-6 0,3-4 0,-5-1 0,-13 3 1,-20 7-1,-30 9 120,-25 9 0,-14 1 0,-29 6 0</inkml:trace>
  <inkml:trace contextRef="#ctx0" brushRef="#br0" timeOffset="10699">23811 5499 7533,'55'26'157,"1"0"0,3-11 1,6-4-1,-3-2-67,6 2 0,4-3-1331,-3-5 0,9-1 0,1-2 1,-10 3 1195,0 4 0,0 0 45,3-2 0,12 0 0,-1-1 0,-11 3 29,0 3 1,-1 2-53,-3-5 1,10 0-1,-1 0 1,-9 0-23,-3 4 0,3 0 134,-1-6 1,15-2 0,5 0 0,-2-1 0,-9-1 30,-2 1 0,-7-1 0,19-4-217,-33 0 1,8-1 0,8-2-1,6 0 1,5-1 0,4-1-1,2-1 1,1 1 0,-1-1-1,-1 1 1,-3 0 0,-5 0-1,-5 2 1,-7 0-177,13 0 0,-7 1 1,-5 0-1,-3 1 1,2 0-1,3-2 1,7 0 263,-6-1 1,7-1 0,5-2 0,4 0 0,0 0-1,0 0 1,-3 0 0,-5 2 0,-6 0 0,-9 3 0,-10 1-172,24 1 0,-15 2 0,-34 7 180,-56 14 0,4-10 0,-14 9 0,17-11 0</inkml:trace>
  <inkml:trace contextRef="#ctx0" brushRef="#br0" timeOffset="99495">4595 15365 7533,'-58'17'0,"-1"0"0,1 0 0,0 0 0,-6 3 0,-1 0 0,1 0 0</inkml:trace>
  <inkml:trace contextRef="#ctx0" brushRef="#br0" timeOffset="100460">3376 15138 7533,'-1'70'-144,"0"0"0,1 0 0,-1-13 0,1-1 0,2-7 99,1-5 0,8-8 225,20-7 0,9-12-90,2-18 0,7-12-113,6-6 1,8-8-1,2-3 1,-10-2-23,8-18 0,-4-3 15,0 14 0,3-1 0,-22-7 270,-37-11 0,-19-6 0,-3 14-420,-4 7-540,-56 43 810,58 49-120,5 2 0,1 11 0,21-14 150,42-23 0,26-17 0,-5-7 60,-12-7 0,2-8-1,3-2 1,11-3 0,-2-5 0,-15-2-135,-12-10 0,-11-8-15,-6-5 0,-4-6 0,-10 3-75,-13 0 0,-11 1-45,-6-26 0,-19 17-360,-23 62 1,-17 25-1,7-8 405,11-29 0,3 9 22,3 25 1,-6 15 0,7 10-1,19 1 113,29 17 0,23 6 0,-2-12 0,1 15-30,7-8 0,11 8 0,5-36 60,3-58 0,4-30 0,-4 2-120,5 13 0,-10-7 269,-23-23 1,-8-20 0,-11 8 0,-13 37-270,-15 56 0,-14 36 0,-7 8 0,0-19 0,-8-34 0,-3-13 0,3 19 0,24 45 0,0 0 0,0 0 0,-1 0 0,1 0 0,0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1:29:52.9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10 5160 7533,'46'-29'-135,"0"1"0,1 2 0,5 0 0,-2 2 90,9-5 0,2 3 255,2 4 0,6 1 0,1 2 239,2 6 1,2 3 0,-2-1-570,-14-1 0,-1 0 0,2 1-210,19 1 0,5 1 1,-10-1 194,-16-6 0,-1 3 315,4 10 0,6 6 0,-4 2 134,2 5 1,-3 3-315,3-1 0,0 1 135,-1 8 0,-3-4-225,18-13-90,-19-2 0,10 0 0,-1 0 180,-9-2 0,-2-1 0,2 0-30,6 3 0,2 0 0,-5 0 75,-1-1 0,-3 2-45,5 9 0,-2 1 0,-20-8 0,4-1 0,19 1 0,8 0 0,-5 0 0,-7-1 0,-1-2 0,-1-3 0,3-2 0,-9 1 0,10 0-150,-4 6 0,12 4 1,-11-1 149,14 6-23,-23-5 1,11 3-1,4 0 1,-3-2-8,9-3 0,-2-1 0,-3 0 30,11 2 0,1 0-679,-2-4 1,4-2-1,-17 1 679,-13 4 0,24-4-168,-30 4 1,-1 0 347,29 2-180,-26-1 0,0 0 0,22 8 179,-4-11 1,12-2 0,-8-1-425,-21 3 0,2-1 215,24-4 0,11-4 0,-8-2-105,-13-3 0,-8-2 135,-10 1 0,0-1-67,11-3 1,-5 3 156,-2 4-28,-8-1 1,4-1 207,13 2 0,1 1-270,-12-1 0,2 0 0,9 1 0,6 0 0,-6 2-180,-12 1 0,0 0 168,14-3 0,9 0 0,0 0 491,3 3 1,2 1 0,-3 1-300,-15-1 0,-2 1 0,3 0-60,18 3 0,4 0 0,-8-1-120,-5-2 0,-6-2 0,-3-2 0,-3-4 0,-10-4 0,-1-1 0</inkml:trace>
  <inkml:trace contextRef="#ctx0" brushRef="#br0" timeOffset="9661">9020 6988 7533,'-29'-24'989,"7"43"-1079,8 3 90,9 18 0,3 12-60,2 0 0,0 6 0,0-5 60,1 0 0,-2-1-198,0 2 1,-2 5 0,2-10 377,-1 6-163,0-3 1,0 12 0,0-2-18,2 8 0,0 5 22,0-4 1,1 12-1,-1 1 1,-1-7-23,-1-6 0,0-4 0,0 1 30,-1 6 0,1 1 0,-1 1-150,-2 1 0,0 0 0,0 3 187,1-9 1,1 2-1,0 0 1,-1 0 89,1-1 0,-1-1 1,0 0-1,1-1-157,-1-5 0,1 0 0,-1-2 0,1-2 30,-2 9 0,1-3 0,-1-9-75,-3-17 0,1 1 105,3 30 0,3 13 0,-1-12-60,-2-27 0,1 0 45,2 12 0,1 12 0,1-1 0,-1-16-45,0 5 45,0 1 0,0 12-180,0-9 0,0 9 0,0-1 1,0-11-192,0-6 0,0 0 303,0 10 1,0 11 0,0 3-1,0-7 84,2-6 0,1-5 0,-1 2 89,-1 3 0,-1 1 0,0 1-150,2 6 0,1 1 0,-1 2-68,-1-11 1,-1 2-1,0-1 1,-1-5 7,-1 1 0,-1-5 0,1 2-281,2 8 0,0 0 0,-1-1 371,-3-8 0,-1-1 0,1 1 60,1 13 0,1 3 0,-1-8-45,-4-10 0,0 2 0,1-1 0,-1 7 0,0 4 0,0-1-158,-1 3 1,1 2-1,0 0 1,-1-5 82,-2 2 0,0-4 0,0 6 142,2 9 1,2 9-1,0-4 1,-1-16-113,0-22 0,0-2 90,1 13 0,-2 12 0,1 0 0,1-12-90,1-11 0,-1 0 22,1 9 1,0 11-1,0 5 1,1 1-149,3-3 0,1 4 0,0 2 0,1-3 0,-1-4 126,0-4 0,0-5 0,0 1 0,0 5 90,0-1 0,0 7 0,0 3 0,0-1 0,0-5 0,0-9 79,0 5 0,0-8 0,0-4-124,0 7 0,0-4-630,0-3 1,0-7 943,7-9-359,-6-12-89,12-5 89,-12-19 0,5 0 1043,7 6-1043,28 2 1559,32 6-1694,-20-9 0,1-2 90,-13 0 0,2 0 225,34 1 0,-5-2-180,-25 0 240,17 2 0,16 1 0,-14-1-150,-5-2-1431,-3 1 1,11 2-1,-13-1 1341,-4-2 90,27 4 180,-5-6-225,-29 3 0,0 0-90,-3-2 0,0 0 135,30 5-450,0 6 315,-17-10 0,6 0 0,12 4 0,2 0 45,-10-5 0,0-2 45,16 1 0,-4 0 0,-32 0 0,0 0-15,8-1 0,5-2 0,-7 1-120,17 1 1786,-25-5 0,-2-1-1696,12-7 0,2-2 90,16-5-90,-28 13 720,-17 2-630,-18 6-180,-2 0-900,7-31 675,4-16 1,1-2 224,2-11 314,3-4 1,-2-12-75,-13 1 0,-4-7 0,0 6-90,3 22 0,1 4 0,-1-7-219,-2-6 0,-2-10 0,-1-3 0,0 1 0,0 8 279,1-6 0,-1 6 0,0-7-46,-1 11 1,-1-8 0,0-3 0,-1 0 0,1 3 0,0 8-45,0-13 0,1 8 0,-2-10-95,-1 11 1,-1-11 0,-1-5 0,0-2 0,0 2 0,-1 9 0,2 13 64,-1 3 0,0 11 0,-1-9 30,-1-4 0,-2-8 0,0-7 0,-1-3 0,1 1 0,1 4-507,2 3 1,1-1-1,0 1 1,1 1-1,0 2 1,-1 5 453,-2-6 1,0 7-1,0-1 1,2-8 34,2 2 1,1-9 0,1-6 0,0-1 0,1 5 0,0 9 0,0 13-383,0-5 0,1 4 392,1-2 1,2-8-1,0-5 1,1 1-164,-1-4 1,0 0 0,0-3-1,0-2 156,-2 15 0,0-2 0,0-2 0,0 0 0,0 1 0,0 1-15,0-6 0,1 3 0,0 0 0,0-2 0,1-5 33,-1 10 1,1-6 0,0-4 0,0-1 0,0 3-1,0 4 1,-1 8 0,1 11 11,2-15 0,0-1-113,-2 10 1,2-16-1,0-10 1,0-5-1,1 0 1,-1 4 0,-1 12-1,-1 14 242,1-11 0,-1 0-123,-3 8 0,0-17 1,0-10-1,-1-2 1,0 4-1,-1 11 0,-2 19-51,-2 6 0,-1 4-36,-1-10 0,0-13 0,-1-5 0,0 6 0,0 17 1034,-11-21-998,8-1 0,0 0 0,-9 6-39,11 15 0,2-9 0,-2 5 39,-3 6 0,-1 0-30,3-4 0,0-5 0,0 8 330,-5 10 1,1 4-31,-11-37-360,6 20 0,1 2 0,1 4 135,-6 3 0,-6 6 225,-6 19 389,-5 1 1,-4 1-705,1 9 0,-1 3 315,-14-5 0,0-1-136,7-1 1,2-1 274,5-2 0,3-1-409,-26-14 0,32 24-90,-14-2 1,-1 3 179,1 6-1,-32-4 361,8 6-150,19-17 0,-9-8 0,1 4-210,3 10 0,1 3 0,-5-1-23,-5-5 0,-5-1 1,0 0-1,9 5-22,-8 5 0,3 7-966,-5 5 1,-4 4-1,13-2 1011,-1 0-45,-3-3 0,-6 1-199,11 4 1,5 3 0,-18 11-1,14 0 1,0-1 0</inkml:trace>
  <inkml:trace contextRef="#ctx0" brushRef="#br0" timeOffset="21206">24620 15506 7533,'-6'40'-270,"0"1"0,4 34 180,27-13 0,5 3 0,-12-12 0,-3 5 90,-2 8 0,-2 8 0,-2-2 0,-4-14 0,-1-1 0,-1-3 45,4 16 0,1-6 0,1-15 0,4-13-45,9-23 270,11 0-90,-15-4-180,8 18 90,-5-12-45,26 3 0,16-3 75,1-9 0,9-4 0,-2 1-1,-4 7 1,-2 2 0,3-2-30,8-6 0,1-2 0,-1 1-60,-14 6 0,-2 1 0,5-2-901,5-4 1,7-2 0,0-1-1,-7 2 871,-4 1 0,-5 0 0,6 0-454,-3-2 0,9 0 1,0-1-1,-7 0 1,-15 0 453,11 0-288,-4 3 0,9 1 0,-10-1 288,6-2 0,-13 1 0,1 0 0,23-9 0,-19-2 0,-8-1 0,7-3-30,4-1 0,5-2 0,-1 2-60,13 2 1,0 2 702,-17-2 1,2-1-1,1 3-613,4 7 0,1 3 0,-10 0 0,19-1-23,-18 0 1,15 0 0,2 0-1,-13 0-67,-9 0 0,0 0 755,6 0 1,10 0 0,4 0 0,0 0-644,4 1 1,3-1-1,0 0 1,0-1 138,-14-1 1,-1-1 0,2 0 0,0 0 0,4 2-312,4 1 0,6 3 0,1 1 0,0-1 1,-5 0-1,-8-1 733,14-3 1,-8-1 0,-1 3-465,9 7 1,1 2 0,-20-1-30,-15-1 90,-3-1 720,7-14-1170,-15-1 180,37-6 0,-43 0-45,23-8 0,1-1 45,-16 1-120,8-7 0,10-8 1,-12 6 209,-11 5 239,-6-23 1,1-19 0,-8 0 179,-13 12 1,-7 1 0,-1-4-480,-1-14 0,-2-3 1,-6 3-1,-5 10 0,-5 3 0,-5 10-30,-7 10 0,-7 11 135,-3 10 0,-1 13-405,-28 37-90,0-17 360,22 19 360,-8-27 0,-9-12-450,-2-11 0,-6-5 270,16 12 0,-6 2 0,-2 0 0,1-1-68,-1-2 1,-1 0-1,0 0 1,1 2-113,5 2 0,1 2 0,-1 1 0,-4 1 90,-2 0 0,-6 2 0,-1 0 0,4 0 0,9 0-614,-15 1 0,3-1 658,7-2 1,-9-1 0,4 1 0,16 0-45,-3 2 30,3-1 0,-11-1 0,8 2-120,-24 1-717,25 1 1,-14 2 0,0 1 0,14 0 806,-19 6-244,11-6 0,-18 0 0,-2 0 0,13-2 379,5-1 0,1-2-75,-9-2 0,-9-1 0,2-3 250,8-5 0,1-3 1,3 1-461,14 3 0,4 0 0,-2-1 60,-9-4 0,-1-1 0,5 3 45,6 6 0,2 0 225,-9-5 0,-1 1 1712,10 10 1,-2 1-1848,-23-8 0,2-1-135,24 9 0,3 1 293,-3-6 1,-1-1-429,3 3 0,1 0 315,-27-4 222,20 8 0,-10 3 1,0 1-673,4-2 0,1 2 0,-5-1 652,-6 1 1,-7 0-1,0-1 1,4 0-173,-3 0 0,5-1 0,2 0-882,-20-2 0,16 0 852,26 0-1607,-25 12 1157,36-2 360,-4-1 0,0 2 0,4 3 0,-1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1:30:56.5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3 3274 7533,'-23'-56'-68,"0"0"1,0 0-1,-7-8 1,8 8 67,16-4 629,6 27-539,0 22-180,0-7 180,0 18-809,-13 56 509,12 9 0,3 16 0,0-5 210,-4-7 0,0 9 101,2-21 0,2 14 0,1 8 1,0 5-1,0 3 0,0-1 0,0-4 1,0-8-238,-2-2 1,1-5 0,-1-3-1,1 1 1,-1 3 0,1 6 115,0-3 0,0 4 0,1 4 0,0 3 0,0 1 0,-1 0 0,0 0 0,-1-2 0,0-2-323,-2 4 0,-1 0 0,0 0 0,-1-1 1,0-1-1,0-2 0,1-3 0,1-2 388,0 0 0,2-5 0,0-2 0,0 0 0,-1 3 0,-1 7 71,0-8 1,-2 6 0,0 5 0,0 2 0,-1 2 0,0-1 0,0-2 0,1-3 0,0-7 0,0-6-99,1 9 0,0-10 0,0-3 0,0 1 0,1 7-330,-1 0 0,0 7 0,0 4 0,0-1 0,-1-3 0,1-7 0,1-10 312,-2 3 0,1-10 0,0-4-135,2 6 0,0-5-2,0-11 0,0 6-43,0 22 0,0 17 0,0 5 0,0-8 120,0-3 0,0-4 0,0 12-35,0-21 1,0 9 0,0 6 0,0 3 0,0 1-1,0-3 1,0-6 0,0-9 116,0 6 1,0-12-1,0 2 1,0 14 29,0-14 1,0 10-1,-1 8 1,1 5-1,-1 5 1,0 2-1,1 1 1,-1-3-1,0-3 1,1-5-1,-1-8 1,1-9 95,-1 22 1,1-15 0,0 0-1,-1 17-155,1-29 1,-1 8-1,1 7 1,-1 6 0,1 4-1,-1 3 1,1 1 0,-1 0-1,1-2 1,-1-3-1,1-5 1,-1-6 0,1-8-1,0-9 7,0 16 0,-1-15 0,1-1 0,1 15 15,-1-13 0,0 9 0,0 6 0,0 6 0,1 4 0,-1 2 0,1 2 0,-1 0 0,1-2 0,0-2 0,0-5 0,0-5-139,1 8 0,1-5 1,-1-3-1,1-1 1,0-1-1,0 2 0,-1 3 1,1 4 192,-2-6 1,0 4-1,0 3 1,0 1 0,0 1-1,0 1 1,0 0-1,-1-1 1,1-1 0,0-2-1,1-2-79,0 5 0,0-1 0,1-1 0,0-1 0,0-1 0,0-1 0,-1-1 0,-1 0 0,-1-2 10,-2 10 0,-1-1 0,-1-1 0,0-1 0,-1-3 0,1-1 0,0-3 0,1 9 0,0-4 0,0-2 0,-1-2 0,-1-2 0,-3 6 0,0-3 0,-2-1 0,1-1 135,-1 3 0,0 0 0,0-3 0,0-9-66,1 2 1,-1-1-48,2-3 1,-1 9-1,0-1 1,2-13 22,3-11 0,1-6-90,-1 14 0,2 2-90,4 1 0,2-1 0,-1-9 0,1 2 1277,4 25 1,11-1-1053,27-13 0,14-9-90,-14-17 0,4-3 0,3-2 0,8 1 0,3-3 0,2-4-409,8-2 0,2-5 0,-7-1 409,-8 1 0,-4-4 0,4-1 0,4-3 475,5-3 0,6-1 0,5-4-520,-6-5 0,5-5 0,0-1 0,-1 4-37,-8 4 0,-1 3 0,0 0 0,6-3 37,-9-3 0,7-3 0,1-1 0,0 0 0,-5 1 0,-7 3 45,4 3 0,-7 2 0,8-1-15,-9-1 0,7-1 0,4-1 0,2 1 0,0-1 0,-3 1 87,8-1 0,-1-1 0,0 1 0,-1 0 0,-1 0-485,-5 2 1,-1 0 0,0 1-1,-2-1 1,-1-1 457,3-3 0,-4-1 0,2 0 0,8 1-33,-5 3 1,8 2 0,5 0 0,1 0 0,-3 1 0,-6-1 0,-11 0 310,4-2 1,-11 0 0,12 1-302,-7 1 1,11 0-1,7-1 1,4 2-1,2-1 1,-3 2-1,-5 0 1,-8 2-429,17 4 0,-7 2 1,-5 0-1,-1-1 406,-7-3 0,-4-1 0,1 1 0,6 2 15,-2 2 0,5 2 0,3 2 0,0 0 0,-1 0 0,-5-1-226,13 0 0,-4 0 0,-2-1 0,0 1 166,-6 0 0,-1-1 0,1 1 0,5-1 103,-8-2 1,5 0 0,3 1 0,-1-2 0,-5 0-1,-7-2-118,4-1 0,-7-3 1,7 2-4,3 2 1,9 1-1,3 1 1,1-1-1,-6-2 18,0-1 0,-3-1 0,0-2 0,1 1-9,-9-1 0,2-1 0,1 0 0,-3 0 0,-4-1 54,14-1 0,-5 0 0,2-4-45,-5-3 0,2-3 0,0 0 0,-4 0 45,-1 1 0,-3 0 0,1 0 60,6-5 0,1 0 0,4-2-60,2 2 0,5-1 0,-2 0 0,-12 1 45,-8 1 0,0 0-27,-3 2 0,12-2 0,3-1 0,-3 2 0,-10 2 786,6 0 1,0-2-823,-7-3 0,9-5 0,3-3 0,-2-1 0,-9 0 108,-1-6 0,-7-1 0,2 0-60,15 0 0,1 0 0,-11-11-282,-22-9 0,-9-11 0,-5 0 0,-2 10 252,-2 11 0,-2 0-293,4-24 1,1-11 0,-3 12 202,-5 24 0,-1 0-44,0-11 0,2-12 0,0-1 1,-1 8 133,3-4 0,1-2 0,-4 5 0,3-10 0,0-4 0,0 5 0,-1 12 0,2 3 0,1 2 0,1-17 0,1-10 0,1-6 156,-5 19 1,1-4 0,1-3-1,-1-2 1,1 0-232,-2 5 0,-1-1 0,1-1 0,0-1 0,0-2 0,0-1 122,-2 8 0,1-1 0,0-1 1,0-1-1,0-1 0,-1-1 0,0 0 1,-1 0-137,1-6 0,-2-1 0,1-1 0,-1-1 0,-1 1 0,0 1 0,0 0 1,-1 3 88,-1 1 0,0 0 0,0 2 0,-1 1 0,-1 0 0,1 0 0,0 1 28,0-9 1,0 1-1,0 1 1,-1-1-1,0-1 1,0-1 22,-2 2 0,1-2 1,-2-1-1,1-1 1,-1 2-1,1 2 1,0 4 300,1-3 0,1 5 0,-1 1 0,1-3 0,-1-7-271,-1 17 0,0-5 0,0-5 0,0-2 0,0-2 0,0 1 0,0 1 0,-1 3 0,1 5 0,0 6-81,0-12 0,0 8 0,0 4 0,0-4 0,0-9-36,-1 12 0,0-8 0,-1-6 0,1-3 0,-1-1 0,0 0 0,0 3 0,0 3 0,0 8 0,0 7 58,-1-12 1,-1 12-1,1 0 1,1-13-56,0 13 0,2-8 0,0-8 1,1-5-1,0-3 0,0-1 1,1 1-1,-1 2 0,0 6 1,-1 6-1,0 9-255,-1-21 0,0 13 0,0 3 1,1-11 298,1 14 0,2-9 0,0-4 1,1-2-1,0 1 0,-1 5 0,-1 8 1,-2 11-57,-1-21 0,-2 1 90,1 9 0,1-13 0,1-8 0,-1-1 0,1 5 0,-2 13-45,0 1 0,-1 10 0,1-15 18,-1 15 0,1-11 0,0-8 0,-1-7 0,1-2 0,0 0 0,0 2 0,-1 6 0,1 8 0,-1 11-18,0-17 0,0 15 0,0-15-9,1 16 0,0-11 0,0-10 0,1-5 0,-1-4 0,1 1 0,-1 4 0,1 5 0,-1 10 0,0 12 9,0-9 0,0 13 0,0-9 0,2-6 0,0-13 0,1-6 0,0 2 0,-1 9 0,-1 16 0,-1 8 0,0 0-70,-1-4 1,2-16 0,-1-8 0,0-1 0,0 6-1,0 13 115,-1-17 0,0 2-27,0 6 0,0-15 0,0-3 0,0 8 0,0 21-18,0-10 806,1 29 0,-2-4-761,-10-30 0,-4 0-225,7 29 0,-9 2-68,-25-13 1,-15-3 0,7 13 247,-12 0 260,5 33 0,-17 5 0,-5 3 1,9 2-396,-11 0 0,3 4 105,8 0 0,-2 1 0,4-1 120,-4-1 0,6-2 0,13-2 0,-8-1-150,6 2 0,-13-1 0,-8 0 0,-2-1 0,1 1 0,7 1 42,5 1 0,5-1 0,0 1 0,-4 1 0,-8-1 27,9 0 0,-6 1 0,-6-1 0,-4 0 0,-1 1 0,-1-1 0,2 1 0,3 0 0,6 1 0,6 0-9,-14 1 0,7 1 0,4 0 0,1 1 0,-3-1-50,-8 0 0,-1 0 0,-1 0 0,-1 0 0,-3 0 24,13-1 0,-3-1 1,0 0-1,-2 0 0,0 1 1,0 1-1,0 2 26,0 2 0,1 1 0,0 2 0,0 0 0,-2 0 0,-1 0 0,-2-2 113,7-1 1,-1-1 0,-1-1 0,-2 0 0,0-1 0,-1 1 0,0 1 0,0 0 0,1 1-44,-4 1 0,-2 2 0,-1 0 0,0 0 0,0 1 0,3-1 0,4 1 0,3-1 0,7-1-48,-20 2 1,11-1-1,1-1 1,-10 1 44,18-3 1,-7 0-1,-4-1 1,-2 0-1,0 1 1,2-1-1,6 0 1,7 0-68,-10 1 0,9 0 0,1 0 0,-5-1-284,-8 1 0,-5-1 0,-2-1 0,3 1 0,10-1 224,-4 1 0,8-1 0,7 0 15,7-2 1,-6 0-72,5 1 0,-13 2 1,-10 0-1,-3 0 0,1 1 1,6-1-1,11-1 116,-5 0 0,9-1 0,-14 0 74,15 1 1,-11 1 0,-7 1 0,-6 0 0,-4 0 0,-1-1 0,0-1 0,2-1 0,6-2 0,6-2-75,-13-4 0,6-4 0,3-2 0,1-1 0,-2 1 0,-3 2 22,9 4 1,-1 1-1,-1 0 1,-2 1-1,1 0 1,-1-1 0,1 0-1,1-2 56,1-1 1,-2-1 0,0-2 0,1 1-1,1-1 1,3 1 0,4 1 0,5 2-372,-15-1 1,8 1 0,3 2 0,2 2-68,-12 3 0,3 4 0,13 3 360,-12 16 0,31 6 0,17 1 0</inkml:trace>
  <inkml:trace contextRef="#ctx0" brushRef="#br0" timeOffset="3398">14877 9596 19608,'53'-23'-37,"0"0"0,0 0 0,24-12 0,-9 5 182,-10 14-236,-2 7 0,15-1 0,7 0 0,-5 0 18,-13 2 1,-2 0 0,1 0 0,7 0-696,2 1 1,8-1 0,4 1 0,0 0 0,-4 0-1,-8 1 743,13-2 0,-8 1 1,5 0 0,-8 1 1,9 0 0,0 1 0,-6 0 0,-13 2 410,-8 1 0,5 1-412,-4-2 0,16 0 0,12-1 0,7 0 0,4 0 0,-2 0 0,-5 0 0,-10 1 0,-14 0-332,7 1 0,-14 1 1,14-1 320,-9 1 0,14-1 0,9 1 1,5-1-1,1 0 0,-3 0 1,-7 1-1,-12 0 0,-15 1-202,2 0 0,-3 1 223,14 1 0,17 1 0,6 0 0,-5 0 0,-16-1 792,-7-1 1,-2 0-882,6 0 1,9 1-1,3 0 1,-6-1-44,3-3 1,-3 0 0,-7 0-16,-2 1 0,1 0 53,14 1 0,8 0 0,-14 0-110,4 2 96,-15 6 0,9 4 0,-8-1-63,-17-5 1,2 0 52,22 9 0,12 5 0,4-2-91,-8-7 1,3-2 0,2 0 0,2-1 210,-9-1 0,3 0 1,0-1-1,1 0 0,-1 0-73,1 1 0,0 0 0,-1 0 0,-1-1 0,-3-2-34,4 0 1,-3-3 0,-3 1 0,-4-1-38,-1 2 1,-4-1 0,-5 1 2,-1 1 0,-1-1 41,0-4 1,3-2-1,-2 0 496,10-2 0,-1 2-405,9 13 1,-1 4 0,-12-7 0,-7 7 0,-21 13 0,1 1 0</inkml:trace>
  <inkml:trace contextRef="#ctx0" brushRef="#br0" timeOffset="4239">15274 10900 19467,'77'-11'-323,"0"0"0,0 0 0,0 0 0,1 0 0,-5-1 0,-4-1 0,1 2 0,6 3 50,-2 5 1,7 3 0,3 2 0,-1 1 0,-6 0-1,-10-2-317,1 0 0,-9 0 0,9-1 535,2-2 1,11 1 0,6-2 0,0-1-1,-4 0 1,-10-1-319,-9-2 1,-8-1 0,0 0-1,8-1 402,0 2 1,6-1-1,6-1 1,1 1-1,1-1 1,-4 1 0,-5 1-585,3-2 1,-3 2 0,-2-1 0,-2 1 0,0 0 312,11-2 0,-3-1 1,1 2-1,5 2 134,-14 2 1,5 2 0,1 1 0,0 1 0,-1-1-1,-3 1 43,12 0 0,-5 0 0,2 0 1,12 0 32,-25-1 1,7 0-1,5 0 1,4-1 0,2 1-1,1-1 1,-2 1-1,-3 0 1,-5 0 0,-6 1-188,17 0 0,-9 1 1,-3 0-1,2 0 1,6-1 185,-10-1 0,5-1 0,5 0 0,0 0 0,-1-1 0,-4 1 0,-8 1 0,-9 1 163,7 1 1,-11 2 0,7-1-214,9 1 1,11 0 0,3 0-1,-4 0 1,-10-1 101,-9 2 0,-6-1 1,3 0-118,6 1 1,3 2 0,3-3-1,0-3-303,8-9 1,4-6 0,-3 0 0,-11 3 488,-7 6 0,3 0-69,2-5 0,15-3 0,4-1 0,-4 1 0,-16 5 174,-4 1 0,-6 6-230,26 6 1,-8 10 0,-18 19-1,-33 38 1</inkml:trace>
  <inkml:trace contextRef="#ctx0" brushRef="#br0" timeOffset="5808">24351 9738 17836,'63'4'-1475,"0"0"0,15 2 1282,-1-4 0,-5-4 123,-27-4 127,15 4 1,9 2-124,-2-4 1,-3 2 3,-19 4 0,0 2 48,18-4 1,-2 2-427,12 10 428,-29-10 1,7-2-85,3 1 0,11 1 1,3 0-1,-5-1 10,6-1 1,-4 0 0,5 0-12,-7 0 1,4 0 0,1 0 0,1 0 50,6 0 0,2-1 1,0 1-1,0 1-19,-3 0 1,0 1 0,0 0-1,0-1-598,4 0 1,1-2 0,-1 1 0,-3 2 580,-10 0 0,-1 2 0,-4 0 1,-6-1-42,9-3 1,-8 1 26,-15 5 0,1 1 11,37-6 1,1-1-63,-2 6 92,-18-5 1,13-3-1,6 0 1,-3-1 12,-7 0 1,0-1 0,-1 0 0,0 1-26,-5 0 1,-1 1 0,1 0 0,5 0-18,9-1 0,9 0 0,0 0 0,-8 0 0,-14 2-1338,-11 0 0,-3 2 1342,15 0 1,8 2-1,0-1-217,0 1 1,0-1-1,-8 1 159,-15 1 1,3 0 95,10 0 1,15-1-1,8 1 1,1-2 0,-4-2 60,-7-3 0,0-2 1,-1-1-1,-2 0 1,-1 2-43,5 3 0,-3 3 0,0-2 1,3-1 21,1-3 1,8-3 0,-1 0 0,-12 0 0,-20 1-1,-6-2 1,-1 1 0,0 0 0</inkml:trace>
  <inkml:trace contextRef="#ctx0" brushRef="#br0" timeOffset="6571">25088 10759 7533,'73'0'-41,"0"0"0,0 0 0,1 0 0,-1 0 0,0 0 0,1 0 1,-1 0-1,0 0 0,0 0 0,9 0 0,1 0 0,0 0 0,-2 0 1,-2 0-1,-4 0 0,-6 0 0,-8 0-399,21 0 1,-13 0-1,4 0 399,-4 0 1,3 0 0,3 0 0,2 0 29,-12 0 0,3 0 1,1 0-1,2 0 0,0 0 1,0 0-4,2 0 1,1 0 0,1 0-1,0 0 1,0 0 0,2 0 4,-8-1 0,2 1 0,-1-1 0,2 0 0,-1 0 0,1 0 0,-1-1 15,1 0 0,1-1 0,0 0 0,0 0 1,0 0-1,-1 0 0,-1 0-6,8 0 0,-3-1 0,0 1 0,0 0 0,3 1 0,3-1-19,-13 1 1,2 0 0,2 0 0,2 0 0,0 0 0,0 1 0,0-1 0,-2 1-1,-1 1 20,11 0 0,0 0 1,0 1-1,-2 0 0,-2 1 1,-2 0-1,-2 0-510,7 0 1,-2 1 0,-4 0 0,-1 0 0,-4 2 511,2-1 0,-5 2 0,-1 0 1,4 4-5,0 3 1,4 3 0,0 2-1,-3-1 1,-7-2 0,-1 0-1,-7-2 1,6 2 0,8 2-1,1 0 1,-1 0 0,0 0-1,0 0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08:44.2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47 5188 7533,'-27'-31'2068,"0"0"1,-18-14-1349,24 38-270,5 14-450,-4-6 180,12 12 89,-17 39-359,20 11-45,-8 9 1,1 6-1,9-27 0,4 1 45,3 27 0,5-3-225,4-32 0,4-5 180,1 5 0,8-11-45,22-26 1,3-17 179,4-24 359,-27-9 1,1-18 0,-4-4 0,-7 10-46,-9 1 1,-6 1-1326,5-13 1,1-7-1,-10 17 1551,-20 15-1046,7 19 775,0 1-89,-25 7-180,6 31 0,-10-4 0,16 28 0</inkml:trace>
  <inkml:trace contextRef="#ctx0" brushRef="#br0" timeOffset="277">3659 5160 7533,'4'0'4317,"6"0"-4137,19 6 810,24 27-511,-11 7 1,5 13 0,0 0-1440,-6-4 1,0-1-1,0 2 450,5 6 1,0 1-1,-5-5 510,-4-4 0,-9-11 0,-14-18 0,1-11 0</inkml:trace>
  <inkml:trace contextRef="#ctx0" brushRef="#br0" timeOffset="418">4254 5131 7533,'-49'6'8185,"5"9"-7555,2 0-181,7 12-449,2 17 0,-5 14 0,5-6 0,12-15 0,1 1 0,-12 20 0,1 1 0,-1 0 0</inkml:trace>
  <inkml:trace contextRef="#ctx0" brushRef="#br0" timeOffset="2499">4864 5060 7533,'-8'-30'3238,"2"4"-2069,6 5 720,45 18-1799,-28-8 90,35 24 90,-13 1-1979,-18-5 809,18 10 630,-25 8-269,-6-2 359,-14 35-90,-10-8 270,0-7-90,3-5 0,13-26 180,0 7-180,7-6 1799,32 25-899,-17-21 809,18 14-1619,-62 2 0,-13 1-900,13-8 900,-20 12 0,1-3 0,23-21 0,-9 4 0</inkml:trace>
  <inkml:trace contextRef="#ctx0" brushRef="#br0" timeOffset="2987">5772 5131 7533,'23'-34'2158,"0"1"1,10-21-1889,-20 34-90,-6-1-90,7-1 360,-6-13-540,-14 18-90,-29-2-90,3 19 90,-17 19 0,-1 12-180,22-1 1,3 3-91,-10 11 0,7 0 0,23 20 270,35-37-90,15-35 1,3-10 359,-5 4-90,-2-8 0,-5-2-180,-22 9 1619,13-19-719,-9 17-630,2-3 629,-14 13 450,0 7-1348,-4 19 269,10 11-1,-10 27 720,5 5 1,3 15 0,-2-7-585,-6-11 0,1 2-833,4 5 1,4 12 0,0-1 0,-3-16-1325,-2-18 1,0-5 1931,3 17 0,2-7 0,2-21 0,-5-5 0</inkml:trace>
  <inkml:trace contextRef="#ctx0" brushRef="#br0" timeOffset="4854">7148 4777 7533,'-34'32'1229,"0"0"0,-10 26 1,3 4-1185,17-16 0,1 4 194,-8 18 1,-3 9 0,4-8-420,4-11 0,2-4-2385,-6 14 0,6-9 856,12-21 2232,12-36-523,19-27 0,-8-2 0,16-28 0</inkml:trace>
  <inkml:trace contextRef="#ctx0" brushRef="#br0" timeOffset="5234">6950 5046 7533,'40'-31'4317,"-9"7"-4227,11 79-45,-9 9 0,0 3 45,5 4-90,-5-4 0,0 4 270,-14-18 0,-3-5-90,7 14 224,-6 4 1,-1-2-2923,0-18 359,-59-68 2069,0-9 0,-3-9 1214,-6-15 1,1 0-406,5 17 1,4 10 89,11 15 1530,29 13-2249,-4 0 360,12-6-1170,55-11 1,18 1 719,-37 5 0,1 1 0,12-2 0,6 0 0,-8 3 0,15 3 0</inkml:trace>
  <inkml:trace contextRef="#ctx0" brushRef="#br0" timeOffset="5953">7956 4933 7533,'-39'0'6386,"7"0"-6026,32 0-540,6 0 180,15 0-180,28 0 180,17 0 90,-6 0-720,0 0-404,-7-3 0,-1 0 854,-5 1 180,5-3 0,-8-3 1169,-29 0-270,-13-6-359,-4 6-540,-6 2 180,1 6 0,1 12 540,4 55-181,1 3 1,1 16 0,1-6-810,6-10 0,1 0-37,-3 11 1,0 7 0,7-24 0,16-28 0,0-9-1</inkml:trace>
  <inkml:trace contextRef="#ctx0" brushRef="#br0" timeOffset="7275">9119 4677 7533,'-22'7'3058,"1"7"-2698,14-4 89,0 2-179,51-12-630,-4-5 1,7-2-751,7 0 1,6-1 0,-4 1 254,3-2 1,-3 0 854,11-5 0,-24 9 0,-43 11 0,-15 2 0</inkml:trace>
  <inkml:trace contextRef="#ctx0" brushRef="#br0" timeOffset="7405">9389 4692 7533,'-6'77'263,"1"1"0,-1-1 1,0 1-1,1-1 1,-1 0-1,-5-10 1,-3-7-1,3-1 0,6 1 1,17 7-1,-1 0 1,0 0-1,1 0 1</inkml:trace>
  <inkml:trace contextRef="#ctx0" brushRef="#br0" timeOffset="7649">9332 5202 7533,'67'-10'2158,"0"0"1,6 0-2639,-20 3 1,8 0-1,-6 2 480,-10 4 0,-3 1 0,6-1 0,-1 2 0,19 7 0</inkml:trace>
  <inkml:trace contextRef="#ctx0" brushRef="#br0" timeOffset="8325">10509 4820 7533,'-76'-15'4137,"40"14"-4586,-2 2 269,52 13 90,20 9 0,11 7-60,3 6 0,4 8 0,-2 0 0,-7-6 0,-3 0 0,-5 7 540,1 24 0,-7 9 0,-13-11-256,-16-21 1,-12-5-45,-27 27 0,-8-26-270,-1-89-179,24-7 628,30 4 1,12-17 0,6-9 0,1 3 0,-5 12-45,2-10 0,2 3-759,3 2 1,6-11 0,-3 6 0,-13 20 1253,-17 18-761,-39 41 0,-10 14 0,8 7 0,-15 5 0,0 1 1</inkml:trace>
  <inkml:trace contextRef="#ctx0" brushRef="#br0" timeOffset="9585">12069 4876 7533,'-16'0'2248,"-3"0"-179,74 0-2339,16-7 45,-16 4 1,0-1-260,-6 0 1,-6 0 393,6-2-629,-23 6-1562,1-7 2281,3-13 0,-6-4 0,-5-10 0</inkml:trace>
  <inkml:trace contextRef="#ctx0" brushRef="#br0" timeOffset="10114">12495 4649 7533,'-49'59'36,"0"0"0,0 0 0,7-15 0,1-2 0,13-2-396,16 26-360,12-12 720,6-20-539,15 19 898,-4-30-269,23-9 180,-10-8-765,19-39 1,1-10 494,-12 18 0,11-21 0,-17-4 809,-55 14 630,10 11-1079,-22 6 90,21 27 270,-5 25-451,16 4 1,-9 33-90,18 8 45,3-13 0,2 1-225,-3-18 0,1 0-585,8 22 1,0-6-2295,-1-9 2879,-15-14 0,-16-36 0,-41-25 854,14 9 1,-1-1 315,-21-9 1168,-9-7-1798,70 1-2040,38-1 1,24-3 0,-5 2 1499,-16 5 0,2 0 0,20-4 0,10 0 0,-12 5 0,-2 3 0</inkml:trace>
  <inkml:trace contextRef="#ctx0" brushRef="#br0" timeOffset="10370">12750 4947 7533,'34'8'3867,"4"-8"-3867,41-2-90,-22-4 1,-3 0 179,-5 4-1080,30-4 271,-52 6 719,-17 13 0,-4 2 0,-14 13 0</inkml:trace>
  <inkml:trace contextRef="#ctx0" brushRef="#br0" timeOffset="10499">12877 5089 7533,'-38'22'2248,"75"-21"-2248,17-27 0,8-8 0,-8 15 0,1-3 0,10-17 0,0 0 0</inkml:trace>
  <inkml:trace contextRef="#ctx0" brushRef="#br0" timeOffset="10895">13231 4649 7533,'-37'56'434,"0"0"1,-1 0 0,1 0 0,-13 11-1,2-2 1,26-16-2234,41-15 809,11-9 1,8-2 989,7 0 0,1 0 0,-3-1 0,-2 0 180,2-3 0,-9 1 1619,-23 2-540,2 0-539,-21-2-90,-6-5-1620,-39 11 1,-9 0-271,10-9 630,-10 8 1,6-6 269,35-19 270,15 0 900,12 0 629,2 0-359,19 0-1,15 7-270,17 0-809,9 9 0,3 1 0,-29-7 0,-1-1 0,25 8 0,0-1 0</inkml:trace>
  <inkml:trace contextRef="#ctx0" brushRef="#br0" timeOffset="11533">13955 4791 10141,'60'0'1214,"-16"5"1,-3 3-1035,-5 1-360,18 12 180,-15 24-90,-26-4-3498,12 16 3408,-25-10 557,-17 0 0,-3 5 1377,8-1 0,1 0-1574,-5 3 0,4-3 0,21 19-930,35-60 0,21-16 1,-5-2 749,-10-2 0,1-2 0,10 1 0,7 0 0,-10-5 0,-20-9 0,0 1 0</inkml:trace>
  <inkml:trace contextRef="#ctx0" brushRef="#br0" timeOffset="59484">10864 5868 24575,'0'0'0</inkml:trace>
  <inkml:trace contextRef="#ctx0" brushRef="#br0" timeOffset="59643">10864 5868 10051,'-7'54'252,"0"0"0,0 0 0,3 8 0,2 1 0,6-5-747,13 6 0,4-4 495,0 8 0,-1-9 0,-4-22 0,-4-3 0</inkml:trace>
  <inkml:trace contextRef="#ctx0" brushRef="#br0" timeOffset="60143">10665 6364 7533,'19'-14'1349,"-14"6"-629,39 39-136,-22 13 1,0 10-585,2-3 0,4 4 0,-1 0-60,-2-4 0,0 0 0,-1-2-317,5 14 1,-2-9 376,6-8 72,0-14-162,-20-19 90,18 12 449,-17-19-269,-4-4 630,22-15-720,-27 9 681,20-40-681,-11-7-2090,1-10 0,2-15 0,-2 7 2000,-4 16 0,0 1 0,4-13 0,2-4 0,-5 15 0,-4 19 0</inkml:trace>
  <inkml:trace contextRef="#ctx0" brushRef="#br0" timeOffset="62469">11176 7768 7533,'0'-8'1259,"0"1"-629,0 7-181,-7 0 451,6 13-720,-6-4 359,3 31 1,2 10-360,0 26-391,-1-23 1,0 1 210,2-10 0,2-1-1664,1 0 0,2-3 1664,4 6 0,6 11 0,0-57 0</inkml:trace>
  <inkml:trace contextRef="#ctx0" brushRef="#br0" timeOffset="63314">11487 7895 7533,'-14'22'449,"6"-8"-539,27 49 1,0-23-1,16 29 539,-15-29-449,7-25 90,22-26-270,-14-2-89,16-46 269,-41 32 269,2-44-89,-12 37 90,-8-7 0,-3 1-90,1 12-360,-11-10 90,15 32-270,6 4-90,6-17 361,21 9 89,4-10 539,37 18-539,-39-2 90,15 23 0,-43-10 360,5 37-450,-6-7 90,7 11-450,8-7 0,9-7 270,30-17 270,-1 24-90,0-64 225,-34-11 0,-4-8-1921,-2-5 0,0-1 1561,2 3 0,-3 0 314,-8-9 1,-8 8 180,-17 24 360,-22-13-540,4 33-900,-15 8 630,31 6 0,2 0 0,15 0 0</inkml:trace>
  <inkml:trace contextRef="#ctx0" brushRef="#br0" timeOffset="64582">12508 7626 7533,'-15'0'719,"2"6"-179,7 15-360,4-4-90,-4 10 180,6-1-450,0-2-270,0 29 270,6-26 0,-4 6 90,11-14 270,-12-9 180,12 10-270,13-18-360,5-16 450,12-16-180,-21 0-180,10-28 180,-27 29-90,20-31 720,-17 24-360,-1 0-90,-1 8-91,-6 1 1,0-2 0,0 12 540,-6-15-540,-1 29-180,-13-9 0,4 12 180,-11 0-90,5 6 1259,-13-4-1259,18 10 0,-15-4 0,23 6-90,-12 1-90,7 5-1079,-6 15 1259,4 3 0,-5-2 0,7-9 0</inkml:trace>
  <inkml:trace contextRef="#ctx0" brushRef="#br0" timeOffset="69766">9672 5868 7533,'-8'14'359,"-4"7"-269,4-5 180,0 11 0,-5-6 270,12 27-360,-6-22-270,2 36 0,1 24 0,1-5 90,-2-8 0,0 4 72,1-16 0,-2 11 0,0 3 0,0-5 0,2-10-72,-1 9 0,0-7 0,0 8 0,-2-6 0,-6-5 0,3-27-540,-4 26 360,7-50 180,1-2 0,5-6 0,-11-6 0,4-1 0</inkml:trace>
  <inkml:trace contextRef="#ctx0" brushRef="#br0" timeOffset="70016">9360 6875 7533,'8'62'359,"0"1"1,1-1 0,-1 1 0,3 3 0,2-3-1,7-32-1067,27-64 1,3-27-1,-22 27 1,-3-3-1,-2-14 1,1 0 0,0 0-1</inkml:trace>
  <inkml:trace contextRef="#ctx0" brushRef="#br0" timeOffset="70873">8878 7980 7982,'0'14'630,"0"-6"180,0 24-361,0-13-269,0 22 630,0 25-720,0-16-180,0 4 0,0-1 90,0-3-360,0 17 90,0-39 180,0 0 90,0-6 0,6-1 0,2-7 0</inkml:trace>
  <inkml:trace contextRef="#ctx0" brushRef="#br0" timeOffset="71232">9530 7966 7533,'-20'60'1439,"10"-30"-1259,-8 28 180,16-30-226,-4 23 1,-1 4-1394,6-2-173,-3-4 0,1-6 1072,3-24 491,7-11 1,1-1 0,6 0-1</inkml:trace>
  <inkml:trace contextRef="#ctx0" brushRef="#br0" timeOffset="71507">9672 8065 7533,'14'-14'1799,"7"25"-1889,1 44-90,-7 3 45,-5-17 0,-1 0 135,-1 21 0,7-29 0,-1 6 0</inkml:trace>
  <inkml:trace contextRef="#ctx0" brushRef="#br0" timeOffset="71884">10126 7796 7533,'0'49'787,"0"1"0,1 9 0,1 7 0,1-5-742,1-5 0,0-2-450,3 19 0,0-3-674,1 9-1530,-2-71 2609,-6-9 0,6-14 0,2 1 0</inkml:trace>
  <inkml:trace contextRef="#ctx0" brushRef="#br0" timeOffset="73085">8608 5882 7533,'-14'41'1349,"0"-9"-1349,6 9-90,2-19 90,6 4 0,-13 28-360,10-5 360,-11 8 0,-6 13 0,3-8 0,10-19 0,-1-1 30,-11 18 0,-3 8 0,4-13-30,7-8 0,-14 0 0,5 5 0,2-11-90,-4 19 0,-1 6 45,10-24 0,1 0 135,-5 14 0,-1 4 225,-6 9 0,2-6-225,1 3-837,5-13 0,0-6 747,3-21 0,5 14-90,-6-1 90,0 5 90,-7 2-360,12-35 90,-10 14 180,17-29 0,-10 2 0,3-12 0</inkml:trace>
  <inkml:trace contextRef="#ctx0" brushRef="#br0" timeOffset="73335">7899 7399 7533,'-11'68'-90,"-1"-1"0,1-10 0,3-6 270,8 8 90,6-19-1,2 8 316,29-28 0,9-17-585,-2-40 0,1-9 0,5 27 0,-2-4 0,-13-36 0,1 0 0</inkml:trace>
  <inkml:trace contextRef="#ctx0" brushRef="#br0" timeOffset="74103">7161 8448 7533,'-5'58'239,"0"1"1,7-15 0,5 0-375,10 18 0,4-5 225,15-11-180,-9-47 90,-13-14 720,1-30-540,-7 16 0,4-24 1349,-16-7-180,-11 5-1169,-8-10-180,-6 31-2878,2 21 2878,18 13 0,-10 6 0,11 2 0</inkml:trace>
  <inkml:trace contextRef="#ctx0" brushRef="#br0" timeOffset="74489">7729 8321 7533,'0'75'3508,"0"-15"-3418,0-34 90,0-4-1215,0 25 1,0 4-226,0 1 1260,2 0 0,2-4 0,4-20 0,7-8 0</inkml:trace>
  <inkml:trace contextRef="#ctx0" brushRef="#br0" timeOffset="74753">7956 8278 7533,'16'11'2248,"9"56"-1978,-22-11-3145,4-11 0,-1-4 2875,-6-12 352,12 16 0,-8-24 0,8 18 1</inkml:trace>
  <inkml:trace contextRef="#ctx0" brushRef="#br0" timeOffset="75095">8282 8165 7533,'19'67'877,"0"1"0,-6-2 0,-2 5 0,-2-13-877,-1 5 0,-4-2 0,-1-5 0,-3-28 0,0 0 0</inkml:trace>
  <inkml:trace contextRef="#ctx0" brushRef="#br0" timeOffset="76335">7233 5981 7533,'-16'8'2158,"-9"43"-2247,15-21-181,-10 44-45,6-30 0,1 0 315,2 16-45,-7-1 0,-2 6 45,2-6 0,0-3 0,1-14 0,1 0-45,-2 9 0,3-6 45,2-17-1561,-9 20 0,-2 3 1651,0 1-45,-2-4 0,1-4 45,10-18 360,-5 22-450,5-14-90,-12 39 0,17-34 90,-9 22-180,18-29 3302,-18 33-3212,16-31 180,-16 27 0,11-18 450,-19 12-406,6-8 1,0 2-45,4-11 0,0-2-45,-4 4 0,3-4-45,10-5 0,2-23 0,0 7 180,-2 18-180,-7-15 0,7 16 90,-4-8 90,4 10-360,0-4-90,-5 1 270,12-25-180,-6-1 180,7-7 0,-6-7 0,-1-1 0</inkml:trace>
  <inkml:trace contextRef="#ctx0" brushRef="#br0" timeOffset="76669">6311 7810 7533,'-30'46'809,"9"-18"-1169,21 38 810,14 3-450,2-12 225,-2-14 0,5-5 764,30-13-899,5-6-450,-9-41 1,-1-15 359,-12 1 0,-4-5 0,6-9 0,-4-2 0,-10 4 0,1 0 0</inkml:trace>
  <inkml:trace contextRef="#ctx0" brushRef="#br0" timeOffset="81359">5644 8660 7533,'-6'-14'1079,"4"0"-629,-4 6-450,6 2 90,-6 6 90,4 0-1,-1 33 1,0 22-315,0 11 1,0 4-1,2-6 0,0 1-495,-4 6 0,4-13 630,7-36 0,2-8 0,6-8 0</inkml:trace>
  <inkml:trace contextRef="#ctx0" brushRef="#br0" timeOffset="82604">5928 8802 7533,'-6'-14'0,"-2"13"539,0 2-359,1 7-270,7 30 180,0 1 90,5 2 0,3 2-180,8 12 90,12-1-180,-6-40 0,5-8 180,-11-6-180,-2 0 360,5-6-270,-4-8-360,8-15 90,-3-1 540,-6-11-180,-6 17 360,-2-9-270,-18-33-180,9 33 360,-16-32-181,17 57-89,-4-4 180,0 10-90,4-4-90,-10 6 0,10 0 0,-17 0-90,-15 44 0,7-20 0,-13 36 0</inkml:trace>
  <inkml:trace contextRef="#ctx0" brushRef="#br0" timeOffset="83191">6410 8647 7533,'-14'0'2338,"0"31"-2158,6-17 0,2 63-899,6-9 269,2-22 0,2 2 450,2 0 0,2-4 0,8 8 0,4-13 0</inkml:trace>
  <inkml:trace contextRef="#ctx0" brushRef="#br0" timeOffset="83683">6665 8703 8612,'0'20'0,"0"28"-90,0-26 0,13 41 180,-4-57-270,12 19 360,6-44 720,-10-11 1888,4-32-1799,-53 2-1528,17 16 359,-25 12 180,21 5 0,3-4 0,-12-18 0</inkml:trace>
  <inkml:trace contextRef="#ctx0" brushRef="#br0" timeOffset="84898">6140 6152 7533,'-14'6'0,"7"8"0,0 15 539,1 13-539,-2-10 90,-6 10 0,-5 6-270,1-13 0,-1 2 45,-13 31 1,0 2 134,9-22 0,1-4-1151,0-5 0,2-3 1061,0 4 270,0-6 90,-15 29-225,17-26 0,-2 0 45,-5 7 0,2-3-90,-1 12 90,-8-1-270,13-6 0,-3 7-51,-13 14 1,-2 1 320,8-8 0,1-2-45,-2-1 0,2-5-225,-12 14 0,20-14 315,0-11 0,0 0-135,6 1 180,0-7 719,-19 31-809,14-34 0,-14 32-90,25-54-629,2 8-631,6-16 990,0 5 91,0-7 179,0 0 0,0 0 0</inkml:trace>
  <inkml:trace contextRef="#ctx0" brushRef="#br0" timeOffset="85214">5106 7725 7533,'-8'35'180,"1"7"-135,8 10 0,5 3 584,14 10-179,10 9-450,14-97 0,5-20 0,6-16 0,-9 3 0,1-1 0</inkml:trace>
  <inkml:trace contextRef="#ctx0" brushRef="#br0" timeOffset="86741">3631 8816 7533,'0'-7'1169,"0"0"-539,0 7-540,0 0-90,0 7-90,0-6 989,-7 49-449,-1 5-855,1 12 0,0 4 405,5-22 0,2-2 0,-1 1 0,4-6 0,11-11 0</inkml:trace>
  <inkml:trace contextRef="#ctx0" brushRef="#br0" timeOffset="87186">3928 8958 7533,'-1'79'404,"27"-29"1,6-4-585,-3-2 45,24-40 0,-4-20 2564,-46-57-2069,14 34 0,-6 1 449,-37-19-449,10 57-180,2 0-810,1 0 630,-1 19 0,-2-2 0,-4 18 0</inkml:trace>
  <inkml:trace contextRef="#ctx0" brushRef="#br0" timeOffset="87647">4424 8873 7533,'2'41'404,"0"0"1,16 22-405,19-6 0,4-32-90,-19-31 90,-1-9 270,-1-25 720,-11 0 719,-2-15-1350,-15 25 1890,-38 3-3148,18 25 899,-13 11 0,34 6 0,15 5 0</inkml:trace>
  <inkml:trace contextRef="#ctx0" brushRef="#br0" timeOffset="88076">4950 8688 8252,'0'17'2789,"0"1"-1980,8 27 1,2 7-450,2 15-271,1 6 1,0 2-495,-5-26 1,-2-5 224,2 18-989,5-10 539,-12-44 270,6-2 360,-1-6 0,-4 0 0,4 0 0</inkml:trace>
  <inkml:trace contextRef="#ctx0" brushRef="#br0" timeOffset="88969">5077 5953 7533,'-14'-8'2428,"6"2"-1348,-17 25-181,7 11-719,-16 7 0,14-1 0,-1 1-630,-23 18-45,6 8 1,0 2 404,14-31 0,-1 1-300,-10 24 0,-6 11 0,7-11 301,-7 5-1,2-2 0,-1 1-225,14-23 0,-2-1 90,-14 10 0,-1 4 315,10-1 0,0 3 450,-15 7 0,-1 3-840,17-13 0,3 2 0,0-4 345,-5 0 0,0-2-105,5-2 0,0 2 0,0-4 240,-2-1 0,3-5 0,-14 12-180,18-15 0,0-2 0,-9 1-180,3 13 0,0 4-90,-14 14 405,11-16 0,-8 14 0,0 0 0,6-10 90,4-7 0,1-1 194,-10 15 1,-4 6 0,9-15-60,12-18-450,4-2-1619,19-31 1709,6 0 0,2-12 0,6-4 0</inkml:trace>
  <inkml:trace contextRef="#ctx0" brushRef="#br0" timeOffset="89935">2169 9072 7533,'-37'36'1169,"11"-2"-1079,19 14-90,7-15-180,11 13 0,3-1 0,-1-12 90,5 11 0,3-4 0,-5-28 90,4 20 0,-12-30 90,11 4-90,-16-12-90,23-9 90,-10-26 360,5-23-270,0 15 629,-15-1 1,-5 4-270,-1 14 359,-10-9 1,-6 3-810,-3 19-450,-33-6-809,40 25 1259,-20 25 0,30-12 0,-4 20 0</inkml:trace>
  <inkml:trace contextRef="#ctx0" brushRef="#br0" timeOffset="90821">2610 9114 7533,'-8'36'0,"-5"18"719,11-21-809,-4 8 180,6-14-180,6-12 180,-4 12-270,4-11 270,7 10-270,-4-16 180,5 2-90,-1-12 360,-5 0-90,0 0-180,5 0-180,1-12 180,-5 9 810,4-10-630,-13 13-2159,0 0 989,0 7 990,0-6 0,-7 6 0,6-7 0,-6 0 0</inkml:trace>
  <inkml:trace contextRef="#ctx0" brushRef="#br0" timeOffset="91276">2638 9029 9691,'0'5'1080,"0"11"-1710,6 58 540,-4-29 90,4 21 0,-6-45 0,3 27 0,0 6 540,-1 14-405,2-11 0,-1-4 225,-3-14 269,0-32-1708,6-7 539,-5 0 540,18-7 0,-4-7 0,14-8 0</inkml:trace>
  <inkml:trace contextRef="#ctx0" brushRef="#br0" timeOffset="92034">2979 8944 9332,'0'14'359,"0"-6"91,0 17-630,0-7 180,0 16 0,6 32 180,-5-40-45,4 12 0,3 5 585,12 28-720,-9-17 0,8 17-90,-19-45 0,0-14 180,0 19-900,6-21 810,-4 16 0,4-4 0,-6 6 0</inkml:trace>
  <inkml:trace contextRef="#ctx0" brushRef="#br0" timeOffset="95042">1957 9057 9062,'33'21'719,"-8"1"-854,15 8 1,5 6-1,0 10 0,0 2 180,8 3 0,-2-2-45,-10-8 0,-5-5-450,10 2-809,-30-43 411,5-3 0,-13-8 0,-2-4 0</inkml:trace>
  <inkml:trace contextRef="#ctx0" brushRef="#br0" timeOffset="95322">2397 9057 7533,'-30'0'1889,"9"0"-1709,15 7 89,-1-6-89,6 6 360,-12 5-270,-6 27 0,-1 7-450,-2 0 135,0 6 0,-2 6-1260,0-6 1,3-3 1304,5 9 0,-7-4 0,2-4 0,13-14 0</inkml:trace>
  <inkml:trace contextRef="#ctx0" brushRef="#br0" timeOffset="105696">17997 5060 9961,'-6'71'659,"-1"0"1,0-10 0,-1 2-660,2-9 0,0 3 0,2-7 0,2-6 0,4-6 0,13 20 0</inkml:trace>
  <inkml:trace contextRef="#ctx0" brushRef="#br0" timeOffset="106086">18479 5074 7533,'-8'32'4677,"-5"1"-5787,4 21 1,0 18 0,1-9 1109,-5 13 0,4-20 0,-1 7 0,4-16 0,6-18 0</inkml:trace>
  <inkml:trace contextRef="#ctx0" brushRef="#br0" timeOffset="107119">18848 5160 7533,'-7'-2'2428,"6"10"-2338,-12 26-1079,5 36 1079,1-26-270,1 14 0,6-37 90,0-6-270,6 12-90,8-11 271,46-27 538,-16-21 1080,-5-16 1,-4-6-901,-11-8-269,-12-16-899,-20 57 359,-6 13-1979,6 8 1619,2 2-539,37 11 2248,-4-12-449,22 6-270,-20-7 180,10 0-360,-26 0-91,18-7 91,-23 6-90,6-6 270,6 1 90,-4 4-540,5-4 360,-7 12-90,-6 2-450,4 44 270,-10-3 90,4 16-90,-6-24-180,6-21 180,-4-6-90,11 0 90,-6 7-90,14-5 270,7-2 0,-4-14 90,3-8-91,0-25 1171,3-24-990,-6 15 899,-6-23-899,-18 54-1,0-14-179,0 23 360,0-10 719,-12-2-2968,-36-21-2428,5 16 4137,-18-7 0,26 33 0,7 1 0</inkml:trace>
  <inkml:trace contextRef="#ctx0" brushRef="#br0" timeOffset="108909">20209 5089 7533,'-6'-16'3148,"4"3"-2968,-10 26 0,10 2 90,-23 52-270,21-23-45,-12-1 0,0 7 45,13 15 0,3-1 0,-7 5 0,11-15 0,0 1 0</inkml:trace>
  <inkml:trace contextRef="#ctx0" brushRef="#br0" timeOffset="110021">20521 5245 7533,'-23'8'2698,"4"11"-3238,25 28-315,6-8 1,3 2 135,10 23 584,16-60 0,3-19 675,-4-40 584,-9-3 0,-9-2-2113,-30 0-90,-3 21 809,-8 33-270,26 6-90,7 0 720,8-6 1080,50-21-721,-32 14 811,32-13-541,-49 52-449,-9-7 180,-8 28-5461,6 27 4741,-8-34-360,33 24 630,-12-56 0,18-8 270,-8-8 404,-4-24 1,-2-7-45,1-8 1291,-4 0 0,-7-1-3630,-25 4 1169,3 16 270,-10 15-809,13 7 1169,6 4-270,2-4 270,0 6 899,18-6-629,-15 4-90,9-4 270,-7 12-450,-6 2-90,1 12-90,2 18 0,-1 4 0,-5 6-468,5-6 0,0-3 648,-7-13-270,23 7 90,5-14 180,21-5 270,5-48 134,-29 3 1,-4-4 225,14-33-1,-17 0 2070,-39 0-1044,-6 32-3364,-7 10 0,-3 7 1619,-13 19 0,-7 14 0,20 8 0</inkml:trace>
  <inkml:trace contextRef="#ctx0" brushRef="#br0" timeOffset="114665">21741 4876 7533,'-29'-7'449,"1"-7"-179,6-1 0,8 1-90,8 8 180,6 6 90,0 0-360,-13 37-180,-9 36 90,4-13 0,-1 12 0,1-6-45,3-4 0,1 0 45,-4 12 0,-2 4 0,14-41-180,17-52 270,-14 2-30,6-32 0,6-21 0,-2 4-15,-3 10 0,0 0-16,0-4 1,2-4 0,-2 9-30,4-10 90,5-18 180,-12 59-180,6-12 0,-7 32-90,0 0-809,-13 176 943,11-119 1,1 0-135,-4 10 0,0 7 0,2-9-135,4-12 1,4-15 44,3-21 270,6-4-90,-6-27 89,3-33 1,-3-10 0,-5-17-240,3 17 0,2-9 0,-2 9 150,-5-12-45,3 4 0,-1 7 135,-3 35-90,0-21-270,0 44-719,-26 119 959,20-67 0,0 4 0,-1-1-1,-2-1 1,-2 1 0,3 1 30,2 7 0,1 1 0,3-18-270,2-24 90,13 16 1,-4-50 178,11-34 1,0-19-90,-13 4 0,-5-8 0,1 3 60,4 7 0,0 3 0,-2-1-1079,-3-5 1,-3-1 0,-1 18 1108,-4 18 720,-1 14-1200,-4 44 0,-4 36 0,2-3 480,2-3 0,0 1-256,-3 7 1,-1 6-1,4-8 256,7-8 0,2-11-90,2-13 90,0-15 2036,25-24-2216,-6-25 90,9-23 0,-15-6 0,-13 3-180,0 0 90,-13-3 2056,-15 0-2146,3 53-45,7 60 0,9 24-315,7-28 1,4 3 285,0 9 1,2 5 0,4-7 0,5-13 0,2-4 0,3 2 0,0 1-1</inkml:trace>
  <inkml:trace contextRef="#ctx0" brushRef="#br0" timeOffset="118985">22237 5018 7533,'-16'0'1439,"-2"6"-1259,10 2-225,0 29 0,2 9-45,-2 5-135,14 16 0,7-2 135,6-21 315,21-36 0,5-14-45,-6-26-45,-6-7 0,-6-4 135,-15-7 269,-12 7-179,0 15 809,-37-18-2968,14 32 1799,-23-17 0,31 44 0,9 2 0</inkml:trace>
  <inkml:trace contextRef="#ctx0" brushRef="#br0" timeOffset="119294">22847 4961 9512,'0'44'899,"-6"-3"-719,4-6 0,-4 4 0,0 2 0,4 12-1792,-4-4 0,-1-4 1612,6-14-340,-6 8-650,20-4 990,-4-16 0,19 13 0,-6-25 0</inkml:trace>
  <inkml:trace contextRef="#ctx0" brushRef="#br0" timeOffset="119578">23131 4961 7533,'-8'0'1394,"5"41"0,6 13-1214,-1-12-135,0 13 0,2 2 45,2 9-1259,-4-24 449,10 20 720,3-27 0,0-13 0,5-2 0</inkml:trace>
  <inkml:trace contextRef="#ctx0" brushRef="#br0" timeOffset="119797">23542 4876 7533,'8'24'2518,"-2"-10"-2068,-6 33 179,3-2 1,0 1-450,-1 11-45,1 11 0,0 3-45,-3 0-990,6-13 1,1-1 899,2-1 0,19 10 0,-6-38 0</inkml:trace>
  <inkml:trace contextRef="#ctx0" brushRef="#br0" timeOffset="126847">24421 4861 7533,'1'-6'989,"4"5"-179,-11-5 719,-7 25-1529,10-2 180,-22 55 44,16 3 1,3 1-540,-2-28 1,0-1 179,-3 26 0,3-4-1664,6-16 1799,2-12 0,8 15 0,7-22 0</inkml:trace>
  <inkml:trace contextRef="#ctx0" brushRef="#br0" timeOffset="127151">24691 5131 7533,'-32'59'90,"0"-1"0,24 6 0,16-13-270,30-39-90,38-6 270,-39-28 0,-6-11 494,-9-3 1,-3-3-225,7-8 0,-4 1 539,-15-13 721,-27 8-1081,1 40-539,-46-14 90,37 42 0,-13-6 0,29 23 0</inkml:trace>
  <inkml:trace contextRef="#ctx0" brushRef="#br0" timeOffset="127460">25343 4876 8972,'-8'6'809,"-4"8"45,0 48 1,4 12-1934,-4-5 479,6-12 1,1 9-1,4-12 600,8-6 0,7 12 0,1-31 0</inkml:trace>
  <inkml:trace contextRef="#ctx0" brushRef="#br0" timeOffset="127767">25769 4735 8342,'8'48'1889,"-4"25"0,-2 12-1844,-1-11 0,-2 4-753,1-4 1,0 5-1,0-7 1,3 0-1,0-7 1,1-14-1,0-1 1</inkml:trace>
  <inkml:trace contextRef="#ctx0" brushRef="#br0" timeOffset="131166">26676 4890 8522,'79'-14'1439,"-20"6"-989,6-5-1259,13-1 719,-20 5-450,-17 0 0,-3-1-1349,-2 2 1889,-6-6 0,-3-7 0,-13-1 0</inkml:trace>
  <inkml:trace contextRef="#ctx0" brushRef="#br0" timeOffset="131801">27187 4536 7533,'-44'65'-30,"0"-1"0,11-21 0,3 2-90,6 4 0,2 5 0,3-9 210,-3 4-90,-1 12 0,0-6 0,9-31-810,0 15 451,6-27 988,8 7 1980,59-32-3419,5-9 585,-21 8 0,1-2-584,23-25-181,-37-2 1170,-9 18 450,-34 32-90,2 32-91,-16 32-44,21-19 0,4 4 134,-2 15 1,2 2-1395,1-7 1,2-2 674,5-3 1,-12-18-1620,-70-62 2833,39-1 0,-1-5-359,-14-12 0,2 3-316,-10 1 91,47 27-450,13 6 180,114-7-1169,-74 6 494,38-2 0,-1-1 495,-36-2 0,14-2 0,-20-6 0</inkml:trace>
  <inkml:trace contextRef="#ctx0" brushRef="#br0" timeOffset="132349">26634 5004 7533,'-10'52'-1170,"6"-23"1440,18 50 0,0-33 449,-6 16 1,-2 2-450,-5-11 180,-4 14 0,-8-6-1080,-19-33 225,-9-5 0,-2-5 495,2-5 270,-26-13 90,57 0 90,15 12-361,40 4-89,8 6-1372,10-8 1193,-18-1-1,0-5 0,11 12 90,-7-6 0,2 1-45,-7 0 0,0 0 269,7 0 1,-2-2 765,13 1-630,-28-7-900,-10-14 860,-25-1 1,12-6-1,-5 0 1</inkml:trace>
  <inkml:trace contextRef="#ctx0" brushRef="#br0" timeOffset="133590">27087 4706 7533,'-69'-4'854,"25"28"1,3 19-563,15 12 0,5 18 1,3 5-1,1-7-322,0-3 0,1-4 0,3 4 30,1 1 0,0 5 0,7-3 0,13-11-675,37 11 1,12-25 494,3-40 225,4 5 0,0-14-45,-21-45 0,-10-15 90,-5 15 0,-8-6 479,-11-6 1,-6-6 0,-8 11 329,-27-11-854,7 15 0,-3 20-525,-5 56 1,-3 31-1,14-3-240,29-12 1,3 1 764,-33 35 0,13-17-45,59-52 0,7-24-90,-17-34 90,-4 18 0,-4-1 630,-17-18 809,-26-5-990,-12 8 1,-12 16 0,-8 15-450,-17 54 0,0 14-495,20-36 1,3 3-305,-15 40 0,25-7 619,36-45-1749,50-37 1569,-20 4-86,-5-9 0,9-16 1,-1-4-1,-8 6 356,-5-7 0,-7-1 689,1-4 1,-1-5 0,-12 12-330,-26 1-215,-23 56 1,-5 17-11,14 6 0,2 8-45,-20 18 0,0 4 45,17-15 0,1 5 224,-3 17 1,-2 11 0,8-13-989,5 3 921,6 15 1,15-16-563,27-59-120,23-24 0,17-17 1,-9 1 479,-16 9 0,-2-2 0,18-14 0,7-6 0,-11 5 0,4-11 0</inkml:trace>
  <inkml:trace contextRef="#ctx0" brushRef="#br0" timeOffset="133955">27754 4649 7533,'19'44'3957,"-19"-26"-4092,27 5 1,12-1-406,21-3-1889,-20-31 1,0-4 2428,19 14 0,-24-21 0,-7-6 0,-20-1 0</inkml:trace>
  <inkml:trace contextRef="#ctx0" brushRef="#br0" timeOffset="134119">28081 4536 7533,'-40'56'129,"1"-1"1,-1 0 0,1 1 0,0-1 0,-1 0 0,-14 15 0,-4-2 0,10-5 0,19-10-220,29 15-90,19-42-720,35-47 1,10-19 899,-28 20 0,0-3 0,9-6 0,3-5 0,-8 1 0,0-22 0</inkml:trace>
  <inkml:trace contextRef="#ctx0" brushRef="#br0" timeOffset="134320">28037 4720 7533,'-18'75'449,"0"1"1,0-1 0,0 0 0,0 1-1,0-1 1,-1 4 0,-1 1 0,1-3-1,4-9 1,4-13-495,6-10 0,4-8 135,1 32-90,8-27 0,3-5 0,0-7 0,16-9 0</inkml:trace>
  <inkml:trace contextRef="#ctx0" brushRef="#br0" timeOffset="134539">27712 5471 7533,'-19'-31'4227,"18"-1"-4632,51 25 1,16 6 134,-23-5 0,2-2 270,22-7 0,-2-3 0,11-7 0,-10 5 0,1-1 0</inkml:trace>
  <inkml:trace contextRef="#ctx0" brushRef="#br0" timeOffset="134754">28180 4876 7533,'55'8'2878,"-3"-2"-3238,-9-6 0,2 0 1,11 6-811,13-4 1170,-35 17 0,-25-10 0,-4 12 0</inkml:trace>
  <inkml:trace contextRef="#ctx0" brushRef="#br0" timeOffset="134916">28165 5145 7533,'-31'40'2248,"12"-2"-1528,39-37-540,4 12 90,11-12-270,16-15 0,14-11 0,-8 1 0,14-12 0,-11 5 0,1 0 0,-1 0 0</inkml:trace>
  <inkml:trace contextRef="#ctx0" brushRef="#br0" timeOffset="135269">28520 4763 7533,'-10'61'517,"0"0"0,0 1 0,-10 22 1,15-19-1342,46-36 824,-13-2 120,-6-5-570,18 12 638,-18 9 1,-6 7 845,-12-3 1,-2 1-855,8 4 0,-8-2 314,-21-10 1,-14-8-4116,-28-13 0,-4-9 2812,5 5 314,-10-9 1,13-12-97,47-9 950,4-14 1710,20 14 540,21 15-2070,1 14 1,4 6-630,24 14 45,-25-16 0,-2-2 3527,10 3-3482,2-17 0,-3 10 0,9-4 0</inkml:trace>
  <inkml:trace contextRef="#ctx0" brushRef="#br0" timeOffset="135567">29130 4820 7533,'-15'66'749,"0"0"1,0 0-1,0 0 1,-1 8 0,2-3-1,3-8-1604,3-11 1,3-6-561,5 13 0,13-35 0,3 2 0</inkml:trace>
  <inkml:trace contextRef="#ctx0" brushRef="#br0" timeOffset="135930">29668 4494 7533,'-14'42'1499,"0"0"0,0 8 0,0-2-1589,-8 21 90,12-32 0,0 7-450,-5 12 0,-2 13 1,2 2-1,9-9 45,22 5 1,2 0 404,-25 16 0,-6 8 0,20-26 0,31-38 0,4-24 3058,-4-60 0,-12-17-3598,-17 26 540,8-19 0,-15 14 0,-43 57 0,-10 17 0,-9 4 0,9 0 0,0-1 0</inkml:trace>
  <inkml:trace contextRef="#ctx0" brushRef="#br0" timeOffset="138383">26052 5627 7533,'-24'-8'809,"5"2"-629,19 6 90,0 6 90,-12 46-450,9-33 180,-9 38-630,24-62 1799,4-28-899,-7 17 90,-10-15-1350,-9 32 1170,-2 6 1439,-1 11-1439,10-6-810,-10 14 91,13-18-361,0-2 990,0-6-540,0 0-989,0 7 629,0-6 271,0 6-631,7-7 810,-6 0 181,12 0-1,-11 0 0,4 0 90,-6 0 0,6 0 0,1 0 0</inkml:trace>
  <inkml:trace contextRef="#ctx0" brushRef="#br0" timeOffset="139643">24152 4266 7533,'0'33'2248,"0"-12"-2877,-1 30 0,-1 21 0,-1-6 0,-4-15 0,0-1 1,-1 10-1,1 0 0,0 1 0</inkml:trace>
  <inkml:trace contextRef="#ctx0" brushRef="#br0" timeOffset="140626">22053 4635 7533,'0'-14'-900,"0"6"1080,0 2-90,0 6 0,0-7-270,0 6 270,6-12-90,-4 5 540,10-6 539,-10 6 180,4 15-809,-25 65-450,2-9 0,-2 5 0,-3-2 0,-2 0 0,-4 8 0,1 0 0</inkml:trace>
  <inkml:trace contextRef="#ctx0" brushRef="#br0" timeOffset="141310">19812 4663 7533,'0'-31'2338,"0"6"-988,-6 50-1485,-7 27 0,-1 9 135,1-14 0,1 2 0,0 5 0,0 6 0,1-5 0,1-2 0,-1 1 0</inkml:trace>
  <inkml:trace contextRef="#ctx0" brushRef="#br0" timeOffset="150600">25003 6492 7623,'0'-8'1349,"0"2"-989,0 6 899,0 38-1169,-13 34-135,9-17 0,-1 7 15,-2-4 0,0 5 0,0-5-60,2-7 0,2-1-720,5 21 1,3-13 539,-2-39-989,22 6 1259,-9-25 0,12-12 0,1-4 0</inkml:trace>
  <inkml:trace contextRef="#ctx0" brushRef="#br0" timeOffset="151267">25017 6520 7533,'14'-8'1259,"-6"-4"-1079,5 10 0,-12-4 899,31 0-899,-13 4-270,15-4 90,-7 6 0,-5 0 0,6 0 0,7 6 0,-5-4 0,-1 10-90,-15-4-450,-46 38 540,17-24-45,-17 7 1,-1 0-136,14-12-90,-20 10-90,29-13 180,-2-6-90,12 5-90,0-5 1,12 6 539,29 13 629,19-4-270,-24-4 1,1 3 180,26 21 90,-27 7-451,-28 26-449,-12-28 270,-16 6-180,-7-14 0,-3-15-45,-2-1 0,-4-1-135,-13 0 180,0-8 0,-1-3 0,-7-4 0,16-5 0,0 0 0</inkml:trace>
  <inkml:trace contextRef="#ctx0" brushRef="#br0" timeOffset="153406">23003 6535 7533,'-16'0'1979,"4"0"-1620,12 0 91,0 0-450,6 0 90,27 0-270,0 0 0,28 0-269,9-13 89,-30 6 0,0-2 270,22-13-90,-10 8 450,-38 7-270,-6 7 0,-1 0 90,-7 0 90,6 0 270,-5 0-271,5 0-179,-6 0 630,0 0-180,0 7-1530,0 13 990,0 10 90,0 6 450,0 37-360,0-4-90,3 5 0,1 8-808,-2-24 0,1 1 0,0-1 808,1 16 0,0-2 0,-1 4 0,0-7 0,-3-4 0</inkml:trace>
  <inkml:trace contextRef="#ctx0" brushRef="#br0" timeOffset="156369">21315 6775 7533,'-6'-22'1799,"-2"2"-1619,-6 6-1,6 6 541,-4-18-450,-3 9-90,6-11-900,-16 7 270,9 7-1438,-31 63 1798,20-16-45,7 10 0,7 2-45,19-1 180,10-15-90,6-17-270,30-56 270,-29 27 90,22-35 630,-31 31 269,0 12-809,-6-4 270,-1 32-540,-7-2 270,0 24 0,0-17-90,0 34 0,-7-29 0,-1 50 315,1-34 0,0 1-45,-1 28-46,4-16 1,2 2 0,1-10 0,2-1 45,2 1 0,0 0-135,1 1 0,0-5-46,4 3 1,-2-29-1799,1-13 1709,0-7 0,7-7 0,0-1 0</inkml:trace>
  <inkml:trace contextRef="#ctx0" brushRef="#br0" timeOffset="164690">19302 6932 8522,'-7'-21'2609,"0"-1"-2340,-8 0 91,-5 1-270,4 13-270,-17 2 90,-3 6-629,5 0-451,-28 25 721,26 1 224,-8 19 0,1 9 180,15-8 0,2 1 45,-7 6 0,4 2 135,10 3 0,5-3 45,3 21 0,2-3-180,6-1-90,13 5 90,11-34 0,6-2 45,-8-1 0,6-8 45,23-13 0,5-17 134,-9-23 1,1-13-525,8-8 0,4-8 1,-5 1 299,-2-2 0,-3 0 0,-5 6 0,2-2 0,-9 8 0,5-3 0</inkml:trace>
  <inkml:trace contextRef="#ctx0" brushRef="#br0" timeOffset="215472">4964 10843 7443,'8'0'-90,"-2"6"180,-6 21 0,0 30 90,0 5-90,0 0-1,-6-8-44,2-5 0,0 3 45,0-4 0,0 0-45,-3 7 0,1-3-45,5 8 450,-6-27-180,7-22-270,32 1 0,-12-13 0,27-6 0</inkml:trace>
  <inkml:trace contextRef="#ctx0" brushRef="#br0" timeOffset="217091">5800 11113 7533,'0'14'-1439,"-6"0"1708,4-6 1,-10 4 0,10 15-270,-4-2 90,12 23-90,-4-31 0,23 21 90,-8-27-45,20 10 0,5-3 135,4-13-180,21 6-45,-30-39 0,-9-15 270,-16-1 0,-7-3 179,7-12 1,-5 0-405,-5 13 0,-10 7-180,-42-7-180,44 38-1259,-32 27 1619,35-6 0,-4 26 0,15-17 0</inkml:trace>
  <inkml:trace contextRef="#ctx0" brushRef="#br0" timeOffset="217469">6524 11198 7533,'-7'-14'1619,"6"-1"-1889,-6 1-180,32 0 450,45 19 0,-23-8 0,24 15 0</inkml:trace>
  <inkml:trace contextRef="#ctx0" brushRef="#br0" timeOffset="217642">7049 11041 7533,'26'-12'-158,"10"9"1,2-10-1,3 13 1</inkml:trace>
  <inkml:trace contextRef="#ctx0" brushRef="#br0" timeOffset="217747">7374 11000 7533,'42'-7'-248,"2"6"1,0-6 0,-3 7-1</inkml:trace>
  <inkml:trace contextRef="#ctx0" brushRef="#br0" timeOffset="217855">7800 10971 7533,'54'0'-270,"-20"6"0,20 2 0</inkml:trace>
  <inkml:trace contextRef="#ctx0" brushRef="#br0" timeOffset="218006">8353 10957 7533,'47'-14'-1619,"-20"6"1619,19-5 0,-30 5 0,4-6 0</inkml:trace>
  <inkml:trace contextRef="#ctx0" brushRef="#br0" timeOffset="218786">9104 10759 7533,'-8'-8'-810,"2"1"1080,0 1-270,-8-2 180,-1 6-360,-6 42 180,7-11-45,8 11 0,4 6 135,4 0 0,2-1 0,-1 23-90,5-23 0,3-5 0,4-12 0,0-6 0,6-7-90,-7-9 270,50-19-360,-12-9 135,-7 6 0,0-5 0,-5-7 0,-4-5 135,-8 5 0,-3-4 0,5-11 0,-5-3 90,4-28-135,-50 27 0,-7 4-135,13 2 90,-26 18 0,-3 8 0,21 15 0,-6 0 0,9 0 449,-13 0-449,15 0 450,-23 11 0,-2 3-1350,10-1 900,-4 8 0,1 4 0,8 5 0,-1 12 0</inkml:trace>
  <inkml:trace contextRef="#ctx0" brushRef="#br0" timeOffset="225807">7828 10560 7533,'0'-8'-90,"0"2"360,0 6 449,0 0-719,0 6 450,0 46-360,6-20-180,-4 46-405,1-30 0,1-1 495,2 29 0,-5-22 0,0 0 0,5 9 0</inkml:trace>
  <inkml:trace contextRef="#ctx0" brushRef="#br0" timeOffset="226497">6864 10574 8252,'2'53'135,"0"1"0,0 0 0,-1-6 0,0 1-165,3 12 0,3 6 0,1-4-433,2 4 0,2-3 1,-1 2-1,1 1 0,2 2 1,-1 0-1</inkml:trace>
  <inkml:trace contextRef="#ctx0" brushRef="#br0" timeOffset="227132">5488 10588 7533,'-14'14'0,"7"0"-360,-6 7 360,11 39 0,-2 3 0,2 6 0,4-15 0,2 1 0,0 18 0,0 0 0</inkml:trace>
  <inkml:trace contextRef="#ctx0" brushRef="#br0" timeOffset="285208">15217 10602 7533,'-19'60'629,"0"0"1,-1 13-810,26-8 0,8-5 180,5-20 0,33-1-135,-11-44 0,0-13 225,-6-11 0,-2-7 270,11-11 0,-6-4-225,-20 8 0,-9-2 809,-10 0 1,-11 5 449,-20 14 0,-4 6-1214,-5-5-630,-36 41-1619,68 19 2069,15 25 0,5-37 0,16 4 0</inkml:trace>
  <inkml:trace contextRef="#ctx0" brushRef="#br0" timeOffset="285453">15856 10362 7533,'3'52'3103,"0"1"0,-8 26-3673,6-14 1,2 11-1,-2-8-374,-4-18 1,0-4 0,5 10-1,2-6 1,3-7 0</inkml:trace>
  <inkml:trace contextRef="#ctx0" brushRef="#br0" timeOffset="286167">16380 10333 7533,'-17'75'854,"-1"1"1,1-2-1275,10 4 0,5 14 0,11-24-479,28-33 899,-21 21 0,0-15-90,31-82-180,-19-22 180,1 8-238,0-19 328,-3 5 809,-10-5 585,-3 14 1,-12 10 314,-38 29-1799,13-3 0,-23 69 180,28-6-900,18-10-2698,51-31 2968,-13-20 1,3-5 539,2 8 0,1-3 704,20-38 0,-9 24-390,-37 88 1,-3 14-405,44-33 60,-43 21 0,-12 17 0,0-12 30,6-4 0,23 12 270,29-38-180,-23-37 0,1-12 90,20-8 0,-6-13 1229,-23-15 0,-10-12 1,-2 4-736,3 8 1,-7 1-1247,-10-17 1,-18 15 930,-47 42-683,15 31 0,-1 6 0,7-8 0,1 2 0,-4 18 0,0 0 0</inkml:trace>
  <inkml:trace contextRef="#ctx0" brushRef="#br0" timeOffset="293875">18196 10290 7533,'0'8'-1529,"0"-1"1888,-7-7-359,6 0-90,-6-7 0,7 6 180,7-6 90,-6 1 450,6 24-450,-14-14-90,6 30 90,-12 0-270,15 24 0,7 4-90,7-12 315,6-8 0,5-15-135,12-60-45,-1-21 0,-4-5 45,-12 9 45,0 2 0,-6 6-45,-16 26-90,-6 2 180,-2 7-540,-18 26 360,15-14 90,-8 14-90,25-19 270,65-38 90,-35 22-270,7-4 0,-1 1 0,-20 13 90,5 12-180,-18 2 90,4 12 90,-13-4-180,6 5 180,-4-1-90,4-4 270,-12 42 89,4-3-269,8 24 90,29-10-180,17-37 90,-6-20-90,-7-21 90,-25-18-90,-6 11 0,11-23 180,-15 20 90,14-52-270,-16 41 45,-1-12 0,-2-1 45,-7 9-720,-31-7 630,24 28-90,-22 13-360,35 0 1,2-12 269,27-10 180,4-2 0,10 3 0,5 2 989,25 2-899,-5-3-682,-28 14 502,-38 6 0,6 6 90,-4-5 0,4 12-90,-6-12-180,0 69 180,0-42 270,7 51 502,0-44-682,1-12 90,5 4-90,7 12 0,4-12 0,4 14 0,50-33 0,-50-10 90,43-12-90,-57 6 0,-6-4 630,11-59-990,-29 3 360,8 14 0,-5 3 0,-23 0 0,-5 26 0,19 31-270,4 8 270,12-4-539,25-4 449,38-33 360,-23 59-181,2-19 1,-3 4-90,-20 51 0,16-21 450,11-16 0,-7-26-180,12 14 90,-4-32-136,-16-13 1,-1-8-90,-5 3 0,-1-2-45,7-5 0,-7-3 404,-24-13 1,-11 4-405,-3 15-45,-6-3 0,-7 6 45,-46 24-719,28 8 359,-29 8 90,45 6-360,2 0-89,5 6 629,6-4 0,-3 5 0,11-7 0</inkml:trace>
  <inkml:trace contextRef="#ctx0" brushRef="#br0" timeOffset="294782">20861 10049 7533,'0'15'539,"0"-1"-359,0 0-360,0 19 180,0-8-90,-1 24 0,-4 7 360,-9 13-270,1-1 0,-2-1 0,-9-11 0,-3 3 0</inkml:trace>
  <inkml:trace contextRef="#ctx0" brushRef="#br0" timeOffset="295121">21202 10248 7533,'-15'64'0,"-1"1"0,1-7 0,5-10 270,10-20 89,12 24-179,-9-36-180,53-41 0,-38-4 0,8-10 0,0-1 0</inkml:trace>
  <inkml:trace contextRef="#ctx0" brushRef="#br0" timeOffset="296667">21074 10078 7533,'-61'-8'989,"15"8"-989,39 8 315,-8 33 0,-1 8-315,2-10 0,-12 35 0,0 0 0,15-33-2084,-14 31 1994,23-45 232,15 33 38,55-66-180,-28 42 223,4-59 1,9-28 0,-9-3 45,-13-10 1,-5-2-225,14-3 0,-9 5-1933,-34 5 2799,-18 57-1091,-10 52 90,31-48-90,0 4 90,0-6 180,6 6 809,65 28-899,-48-14 270,16 19 0,-9 6 0,-42-1 0,3 2 0,9-4 179,23-22-449,-13 2 135,43-58 0,9-24 45,-25 14 45,-9 2 0,6-15 0,-2-1 0,-9 11-225,-1-20-405,-25-7 0,-13 15 225,-11 53-90,-45 11 90,50 18 1,2-1-991,-1 33 990,24-29 360,35-1 0,9-8-270,-4-17 360,27-10 0,-6-1-270,-48 8-180,22-14-135,-46 60 0,-10 13 495,12-18 150,0 16 0,0 13 0,12-15 119,36-14-449,5-30 0,4-10 90,17-20-90,-18-26 0,-9-10 90,-17-12-90,-4 3 0,-26 26 0,-7 5 90,-12 7 810,-43 10-2969,33 29 1079,-10 8 811,93-9 358,-27-8 91,22-3 0,5 0 450,24-2-630,-29 12-90,8 2 0,-46 31 0,-10 5 90,5-6 134,13 40 1,6-1-135,-5-46-90,4 12 0,10-10 225,25-53 0,3-17-135,1 4 150,-6-8 0,8-10 0,-13 6 29,-8-6-134,-8 5 0,-8-5 854,-19 4 1,-18 7-990,-41 26 0,-6 4 0,8-43 0,-7 68 0,0-1 0</inkml:trace>
  <inkml:trace contextRef="#ctx0" brushRef="#br0" timeOffset="299050">23585 9908 7533,'0'-22'1709,"-7"1"-1529,-1 13 629,0 2-539,-4 6-1035,-11 43 1,0 21 764,3-8 0,10 3-90,27 21 0,20-12 135,3-43 0,8-14-45,24-9 0,1-24 539,-26-26 1,-6-17 0,-9 8-630,3-8 225,-41-11 0,-20 10-585,-35 52-178,17 1 1,1 3 447,-9 18-539,32 4 719,10-4-360,-2 0 180,12-2-90,0-6-89,31-12 718,-4 2-359,40-16 450,-9 14 0,-1 1-270,10-4 447,-12 6 1,-7 11-179,-25 25-539,-9-8 90,-14 14-270,-21 6 91,10-5 44,4 5 0,2 2 45,6 8 90,12 6 0,-12-22-3122,37 1 3302,-18-8-91,28 1-464,-14-21 375,-10-6 0,9-6 630,34-21-630,-35 8 584,13-30 1,-6-4-675,-27 15 90,5-12 0,-8-4-315,-28 6 1,-12 8-46,-3 14 0,-2 3 315,1-16 0,-1 7 3251,-28 32-3476,43 8-158,12 12 428,2-10 450,53-4-450,-22-8 90,34-10-90,-42 10 0,5-4 90,-1 6 539,40-19-539,-35 14-180,26-14-269,-45 19 359,-4 7 0,4 1 359,25 44-179,-16-29-90,7 12 0,1 1-90,-7-4-90,4 29 180,-6-22-360,-6 2 270,11-8 360,16-22 540,17-36-811,-13 8 181,-15-26 0,-10-4-90,-12 11-90,4-19 0,-6 28 0,-13 0-90,4 4-585,-36-1 1,-7 7-1035,20 12 1349,-39-11 90,74 29 360,52-15 0,11-9-1,-26 8-630,20-4 0,-5 1 451,-41 6 0,0 0 630,0 0-630,-6 7-450,-14 26 270,-10 0 91,0 9 89,-2-8-90,16-19 90,-4 6-90,18 11 90,-9-12 314,26 7 1,5-2-45,-15-13 0,42 1 0,6-7-180,-29-14 135,27-7 0,-1-3-136,-32-1-89,20-8 1622,-33-10-1352,-16 10 494,-25-28 1,-20-2-3194,-24 29 1,-6 6 845,19-17 1,0 5 1582,-19 21 0,25 15 0,59 11 0,4-6 0</inkml:trace>
  <inkml:trace contextRef="#ctx0" brushRef="#br0" timeOffset="301374">26151 9652 7982,'-12'35'1889,"-23"20"-2069,2 6 1,-8-4 179,27-15-90,7-9-270,39 3 360,-12-11 45,48-33 0,7-16-45,-24-2-328,16-10 0,-4-1 508,-33 9-90,-2 6 1169,-32-19 1,-9-2-1350,-2 14-1035,-37-14 1,7 2-45,48 19 989,-52 0 180,101 1 90,-35 8 360,48-8 1104,-29 18-1374,0 11-360,-26 9 720,-56 41-450,32-36-180,-17 43 180,31-40-90,0 16 180,19-3 0,12-4-135,18-19 0,3-3-45,-11 20 0,3-7 120,10-32 0,6-16 0,-13 3 60,-11 1-180,9-16 0,-7-1 269,-28 18 361,15-53-810,-28 40-315,-14-9 1,-5 1 314,-4 14 0,-25 6 0,0 5 90,26 6 0,-27 2-989,46 6 989,6 0 0,6 0 360,14 0 269,54-19 271,-39 14-1350,21-14 360,-57 25-179,1-4 359,1 5 449,69-7-449,-54 0 90,27 12 0,-5 7-90,-33-5 180,14 38-90,-19-35 180,0 23-270,0-30 0,0 16 270,0 1-90,0-14 179,13 24 1,21-33-540,31 8 180,-22-18 0,1-7 405,-2-4 0,-4-2-135,13-14-270,-27-7 0,-24-5-450,-19 9 0,-6-1-269,2-14 449,-24-6-90,28 57 180,17 0 180,-4 0-270,6 0-180,19 38 540,-8-23 225,27 23 0,7 8-405,3 15 90,-11-25 0,1 2 360,-9 1 0,-6-4-270,-3-10 449,31-6-539,-32-27 540,40-18-450,-33 2 90,34-17 0,-35 11 449,28-24-179,-35 28-180,16-13 899,-27-7 1,-57-2-990,23 3-1,-24 18 1,-2 9 0,23 15-899,-41-9-1980,30 16 1,0 4 2698,-20 8 0,13-3 0,3 2 0,2 14 0</inkml:trace>
  <inkml:trace contextRef="#ctx0" brushRef="#br0" timeOffset="316373">26889 11410 7533,'-14'-24'1259,"0"6"-1349,0 18 90,6 0-450,-30 63 540,24-29-604,-6 9 0,0 1 245,6-1 179,0-1-1112,3 9 0,-1 12 0,2-8 1292,-3 6-135,2 20 0,3-9-465,10-52 420,10-4 0,47 11 0,-20-36 0,24-27 0,-1-15 494,-33 3 1,-5-4-75,12-7 1,-4-3 388,-16-8 1,-14 4-450,-27-2-91,19 16 1,-6 6-180,-49 5 0,29 28 0,-15 13 0</inkml:trace>
  <inkml:trace contextRef="#ctx0" brushRef="#br0" timeOffset="316922">26307 11566 7533,'-41'32'-90,"16"-12"90,-8 40-180,25-28-180,1 33 0,2 5 270,3-18 90,5 22 0,0-6-90,0-41 180,48 24-180,-36-39 90,50 0-90,-14-45-1676,-5-24 1,-1-7 1809,-17 26 1,-4-1 45,8-25 0,-7-3-390,-19 11 1,-6 6 569,2-2-598,-2 1 1,0 5 417,-2 23 325,-35-16-505,16 27 90,-39-1 0,29 23 0,-10 10 0</inkml:trace>
  <inkml:trace contextRef="#ctx0" brushRef="#br0" timeOffset="317539">25797 11552 7533,'-24'30'-720,"-1"-3"720,11 6 0,5-14 90,-4 14 0,6-13-90,6-4 90,-12 11-90,12-11 0,-5 10-45,-6 21 0,-1 4 135,0 9-90,-1-7 0,1 1 0,7 6 0,6-21-270,25 29 270,-12-41 0,19 4 180,-11-31 90,39-31-225,-25 6 0,0-3 0,-1 2 0,-1-3-45,19-31 0,-19-12 569,-26 14 1,-7-11 0,-1 6-301,-1 7 1,-3 1-570,2-6 0,-1-4 1,-10 24 299,-38 41 0,28 10 0,-11 10 0</inkml:trace>
  <inkml:trace contextRef="#ctx0" brushRef="#br0" timeOffset="318590">25343 11595 7533,'-36'6'-180,"1"8"90,13 8-90,-5 19 0,18-16 270,-10 14-90,11-4-90,-6 34 90,6-18 0,4-8 0,2-1 0,8-3-90,10 2 0,1-1 90,-3-4-90,24 16 90,-24-38 0,21 0 0,-10-6 0,34-1 0,-39-7-45,17-8 0,3-10 135,-14-14 0,-3-5-90,29-17 0,-30 20 0,-6-4 315,-12-7 0,-6 0 314,-5-11-584,4 10 0,-3 2-45,-8 4 180,1 20 0,-26 4-1079,-15 14 89,1 5 810,7 18 0,32-7 0,-1 1 0</inkml:trace>
  <inkml:trace contextRef="#ctx0" brushRef="#br0" timeOffset="327192">24534 11665 7533,'-7'-8'-450,"1"-4"630,0 10 0,-9-4-360,0 25 90,-14 27 0,-8 19 0,6-8-180,-2 16 270,4-13 0,-6 8 0,9-17-90,12-22 90,6-13 180,2-4-180,6-12-90,0 0 450,6 0 89,40 0 1,17 0-495,-5 1 0,5-2-75,8-2 0,6-2 1,-7 1 119,-9 3 0,-6-2-45,1-6 0,-15 0-45,-33 7-270,4-5 360,-11 7-540,5-18 540,-6-6 0,0-6 0,0 3 0,0 13 0</inkml:trace>
  <inkml:trace contextRef="#ctx0" brushRef="#br0" timeOffset="327395">24790 11722 7533,'-6'-21'-270,"-2"18"629,-11 37 1,-1 16-270,-7 11-806,6 4 0,-2 16 0,0 2 716,8-21 0,1 2 0,0 0 0,-1-2 0,-4 11 0,-2-2 0,1 2 0,5-12 0,0 0 0,0 0 0,-1 0 0</inkml:trace>
  <inkml:trace contextRef="#ctx0" brushRef="#br0" timeOffset="420145">4680 13494 7533,'-48'14'719,"1"0"1,-16 8-1,79-1 1</inkml:trace>
  <inkml:trace contextRef="#ctx0" brushRef="#br0" timeOffset="421224">4709 13593 7533,'-35'14'3867,"-20"32"-3597,20-11-90,-4 20 0,26-14 0,11-5-450,-4 0 180,6-1 90,13-1-405,17 18 1,6 2 404,-1-7 0,1 5 0,5-8 0,19-30 0,-10-6 404,14-32 1,-2-8-405,-13 3 180,-12-16 0,3-16 0,-15 0 314,-24-2 1,-6 0-450,17-5 0,-4 1 45,-18 11 0,-7 8 450,-3 7-270,-3 10 404,-5-1 1,-3 4-585,-6 7 270,-11 1 0,-1 8-1710,5 25-1618,-5 15 0,5 10 2968,16 29 0,12-22 0,6 1 0,26 15 0</inkml:trace>
  <inkml:trace contextRef="#ctx0" brushRef="#br0" timeOffset="421607">5431 13692 7533,'-1'-9'4767,"3"17"-4137,24 28-316,-8 4 1,1 2-405,19 16-360,-15-10 1,3 7-1,3-8 450,8-15 0,2-4 0,-2 16 0,2-8 0,27-33 0</inkml:trace>
  <inkml:trace contextRef="#ctx0" brushRef="#br0" timeOffset="421789">5899 13551 7533,'-48'36'1664,"0"-1"0,0 1 0,-6-6 0,6 3-1574,12 16 0,7 7-540,2 9 0,6 2 450,7-6 0,2-1 0,-6 10 0,3-2 0,12-26 0,0 1 0</inkml:trace>
  <inkml:trace contextRef="#ctx0" brushRef="#br0" timeOffset="423842">6737 13409 7533,'-65'9'1049,"0"1"0,24 14 1,5 9-1410,-8 18 0,14 9 0,27 5 1,15-5-5571,20 1 5840,9-3 1783,0-28 1,-3 0 1095,-16 21-2520,10-19 1,-9-1 1220,-56 8-2795,-14-21 1,-7-8 926,9-9 0,-1-4 0,-15 4 0,4-6 0,-11-38 0</inkml:trace>
  <inkml:trace contextRef="#ctx0" brushRef="#br0" timeOffset="423960">6524 13579 7533,'68'-17'639,"1"0"1,-1 0-1,1 0 1,-4 0 0,-5 0-1,-2 4 1,4 7 0,0-1-1</inkml:trace>
  <inkml:trace contextRef="#ctx0" brushRef="#br0" timeOffset="424336">7389 13437 7533,'-46'59'2518,"24"-19"1,5 0-2519,9 2 180,2 18-90,6-25-675,13 6 0,11-2-854,36-11 1259,-3 21 45,-16-60 0,-5-13 315,-17-7 0,8-16 0,-2-4 989,-13 3-225,-1-6 1,-9 2-315,-30 13-630,-23 4 0,6 23 0,-2 12 0</inkml:trace>
  <inkml:trace contextRef="#ctx0" brushRef="#br0" timeOffset="424869">7815 13338 7533,'-8'0'5307,"52"-19"-5937,4 16 0,5 1 1,25-10 89,-16 11 0,-15 16 2069,-60 51 1,-14 10-1350,34-18-91,-33 14 1,1-3-90,32-29-180,21-11 1,8-2 224,0-1 0,1-2 44,1 1 1,0-3 1979,12-3-1754,-82 11 0,-18 4-2834,17 1 1529,-17 11 1,2-1 670,26-20 0,1 15 1,7-18-1</inkml:trace>
  <inkml:trace contextRef="#ctx0" brushRef="#br0" timeOffset="425322">8963 13551 7533,'22'-38'3957,"-8"5"-1978,-8 18 1709,-6-30-3058,-19 4-990,8-3-449,-53 13 179,34 29 540,-30 2-360,38 8-270,-10 28 1,-1 18 494,10 16 0,2 6 450,-8-6 0,8 3 644,24-6 1,10 2 0,4-14-511,16-8-2878,33-28 1,3-19 2518,-18-36 0,-6 0 0,-4-4 0,-14-16 0</inkml:trace>
  <inkml:trace contextRef="#ctx0" brushRef="#br0" timeOffset="426473">9786 13593 7533,'-22'0'3238,"7"0"-2698,9 0-271,6 0-89,0 0 180,19 0 450,49 0-451,10 0-506,-22 0 1,0 0 326,-10 0 0,0 0-549,9 0 0,0 0 818,24 0-269,-36 0 0,-4 0-90,-5 0 90,-13-6 629,6-2-6565,-10-6 5843,-3 6-356,-9 2 370,-37-19 0,14 12 0,-23-21 0</inkml:trace>
  <inkml:trace contextRef="#ctx0" brushRef="#br0" timeOffset="426727">10140 13210 7533,'-30'21'7016,"10"20"-12227,13-2 5571,7 29-1407,2-9 1,0 18 0,2 3 0,1-11 1046,6 4 0,0 0 0,-5-2 0,-2 12 0,1-4 0,3-15 0,6-23 0,-1 0 0</inkml:trace>
  <inkml:trace contextRef="#ctx0" brushRef="#br0" timeOffset="428383">11261 13324 7533,'-38'-8'2968,"11"2"-3058,14 6 180,12 6-180,-12 21 90,12 4-405,4 34 1,6 7 269,3-32 0,6-2 45,26 35 0,7-25 719,-15-72 1,1-14-315,5 26 0,-6-5-786,-21-36 0,-13-18 0,-7 15 830,-12 17-992,-11-20 1,-4 9 722,4 37-2209,-18-12 1040,38 25 1079,-5 19 0,12 4 0,-6 20 0</inkml:trace>
  <inkml:trace contextRef="#ctx0" brushRef="#br0" timeOffset="428807">11955 13253 7533,'19'-10'3598,"5"18"-3329,18 30 1,2 11-180,-17-19 0,0 3-540,13 23 1,3 10-1,-7-12 360,-5-5-810,-3 6 1,-5-9 899,-17-38 0,1 6 0,7 0 0</inkml:trace>
  <inkml:trace contextRef="#ctx0" brushRef="#br0" timeOffset="429041">12409 13083 7533,'-61'31'1859,"1"1"0,8-3 0,3 8-2009,9 14 0,4 11 0,3-5-393,3-4 0,3 0 543,1 5 0,0 6 0,6-8 0,3 13 0,7-20 0,1 1 0</inkml:trace>
  <inkml:trace contextRef="#ctx0" brushRef="#br0" timeOffset="429533">12778 13210 7533,'-33'32'2428,"2"-12"-2788,44 14 1,13 5 359,19 21 539,-7-5 1,7 11 0,-4-8-405,-7-17 0,-4 2 314,3 25 1,-4 13 0,-26-19-990,-48-37 0,-10-6 495,27 20 1,-1-12-376,-17-45 0,-8-28 0,19-7 480,33 2 0,18-7 0,0-3 300,-10-12 0,0-3 0,7 5-1461,9 13 0,7 3 0,0 7 1281,6 2 0,-2 6 360,16-22 674,-19 29 1,-9 0-1575,-34-14 360,-43 53 0,14 3 0,-2 6 0,-6 15 0,0 0 0</inkml:trace>
  <inkml:trace contextRef="#ctx0" brushRef="#br0" timeOffset="430421">13757 13168 7533,'72'-7'2968,"0"1"0,-21-3-2624,3 3 1,24-1 0,13 0 0,2 0 0,-8 0 0,-18 2-390,-2-2 0,-3 1 45,10-1 0,13 0 0,-4 0 0,-22 3-5397,-14 4 5397,-40 6 0,0 2 0,-27 6 0</inkml:trace>
  <inkml:trace contextRef="#ctx0" brushRef="#br0" timeOffset="430602">13983 13522 7533,'60'-15'1115,"1"0"0,-1-1 1,9 3-1,1 2 1,-1 2-1116,-4 5 0,0 3 0,-4 0 0,22 0 0,-13 2 0,-23-1 0</inkml:trace>
  <inkml:trace contextRef="#ctx0" brushRef="#br0" timeOffset="431454">15090 13820 7533,'71'-6'269,"0"-1"1,0 1 0,-1 0 0,1-1 0,0 1 0,0 0 0,0-1-1,0-1 1,3-2 0,3-1 0,1 0 0,0-1 0,0 0 0,-3 1-1,-2 0 1,-5 1 0,-4 1-565,14-1 1,-9 2 0,-3 0 0,3 0 0,8-2 344,-9 0 0,9-1 0,5-2 0,3 0 0,-1 0 0,-3 0 0,-6 2 0,-9 1 0,-13 2-140,18-3 0,-2 3 135,-13 4 0,11-1 0,10 2 0,4-1 0,2 1 0,-2 0 0,-7 0 0,-9 1 67,6 0 0,-9 0 1,-1 1-1,6 0-674,0 0 1,7 1 0,2 0-1,0 1 1,-5-1 0,-8 0 591,9 0 0,-9 0 0,-2 0 105,19 0 0,-8 0 288,-33-1 0,3 2 161,21 3 1,17 3 0,1 1 0,-14-2-495,-11-3 0,-1 0-436,4 4 0,11 2 1,-3 1-1,-18-5 436,-5-3 270,-9 11-5297,-2-11 4937,-28 4 0,0-12 0,-27-3 0</inkml:trace>
  <inkml:trace contextRef="#ctx0" brushRef="#br0" timeOffset="432249">16848 12389 7533,'-16'-17'989,"4"5"1080,6-1-1529,10 4-360,-2-12 359,18 1 1,8-2-270,22 0-90,-18 8 0,14 8-270,-30 6 270,4 0 359,20 12 810,-20 42-1528,1 2-3034,-24 15 3393,-24-24-360,-2 13 180,19 8 0,5-7 0,27-8 0</inkml:trace>
  <inkml:trace contextRef="#ctx0" brushRef="#br0" timeOffset="432396">17415 12941 7533,'-24'54'1025,"0"1"0,2-7 1,14-13-1,29-28 1</inkml:trace>
  <inkml:trace contextRef="#ctx0" brushRef="#br0" timeOffset="448174">15345 10248 7533,'0'-8'1529,"0"2"-1079,0 6-271,0 0 1081,0-6-541,6-2 1080,-4 6-1799,4 4 90,-6 24 45,-2 34 0,-2 11-135,-3-8 0,-1 5-33,1-5 1,-2 8 0,0 3 0,0-4-118,-3 12 0,1-4 0,2-1-1439,6-10 0,2-1 0,2-6 1589,-3 14 0,10-21 0,34-47 0,-14-30 0</inkml:trace>
  <inkml:trace contextRef="#ctx0" brushRef="#br0" timeOffset="448639">15941 10602 7533,'-40'-6'3688,"20"10"-3778,-13-2 180,20 18 89,5 28-224,1 19 1,6 8-46,8-23 0,5 1-225,2 26 0,10-10 135,34-26 135,-20-51 0,0-16-45,1-26 0,-5-13 360,-5-4 0,-5-5 359,-9 10 1,-4-3 0,-4 6-181,-4 11 1,-8 3 270,-10-14 0,-9 8 89,-15 23-89,-25-11-361,17 51 1,0 20-360,9 17 0,5 14 0,0-5 0,-8-7 0,3 0 0,17 7 0,0 0 0,0-1 0</inkml:trace>
  <inkml:trace contextRef="#ctx0" brushRef="#br0" timeOffset="450300">24620 11722 7533,'-49'-23'629,"-1"0"1,-18-4-91,19 50 1,6 13-450,13 5-90,4 0 0,7 4-90,25 30 60,37-37 0,21-1 0,-4 1 165,-7 10 0,5 0-23,1-15 1,12 0-1,0-2 1,-13-2-23,-9 2 0,-8-2-45,7-5 0,-11 2 45,-30 26 180,-15-26-180,-22 16 0,-11 0-135,-1-21 0,-1-2-45,-3 13 0,0-4 90,-32-22-90,55-20 90,-3-2 180,9-28 0,5-8-180,1-13-1034,3 10 0,5 0 764,24-6 30,3 10 0,7-8 0,-1 7 285,-6 13 0,2-1 922,11-20 0,8-14 0,-6 0 0,-23 17 1552,-45-4-2205,28-2 1,-8 11-225,-35 44 0,-13 17-542,-18 11 1,5 6 0,10 3 0,8-3 0,0 1 0</inkml:trace>
  <inkml:trace contextRef="#ctx0" brushRef="#br0" timeOffset="488039">15856 15365 7533,'7'-35'6656,"-13"44"-7871,-8 38 1,-1 12 1034,-3 12 90,0-25 0,4-2-179,12-5 1798,53-12-1439,-18 8-1384,41-23 1384,-33-5 135,32-6 0,4-1-225,-6 7-60,-3-11 0,12-3 0,-15-1-120,-9-4-26,-1 2 0,-4-6-4202,-13-17 2699,-29 1 1709,-7-4 0,-35 9 0,11 13 0</inkml:trace>
  <inkml:trace contextRef="#ctx0" brushRef="#br0" timeOffset="488238">16323 15422 7533,'-13'76'929,"0"1"1,0-1-1,0 0 1,0 3-1,1-3 1,3-1-930,2 0 0,2-1 0,4-9 0,3-9 0,2-9 0,4 8 0</inkml:trace>
  <inkml:trace contextRef="#ctx0" brushRef="#br0" timeOffset="489869">15103 15266 7533,'7'-14'1709,"-6"6"-1529,6 1 269,-7 7 991,0 0-1440,-7 13 89,0 28-629,-3-3 1,-1 3-180,-11 36-1,2-10 0,-1-2 361,-4-3 538,10-20 1,3-4 90,6-18 2698,75-1-1888,-8-16-900,-1 2 0,5-3-270,5-10 0,-3-5-1035,-14-2 1,-3 0 899,1 4 0,-4-2 225,11-18 0,-40 15 0,8-12 0</inkml:trace>
  <inkml:trace contextRef="#ctx0" brushRef="#br0" timeOffset="490133">15387 15280 7533,'-12'78'629,"0"1"1,0 0-1,-1 0 1,1-1 0,-1 4-1,0-3 1,2-3 0,2-4-630,4 4 0,4-4 0,1-9 0,2-11 0,2-5 0,0 0 0,0-1 0</inkml:trace>
  <inkml:trace contextRef="#ctx0" brushRef="#br0" timeOffset="491218">14182 15591 7533,'-24'0'-90,"5"0"1619,7 0-989,9 0 359,-16 7-359,-2 45-630,17 11 0,4 6 0,-9-18 0,6 2-270,16 15 0,12 5 1,9-31 269,27-65 0,6-20 449,-13 36 1,-5-7 569,-5-40 1,-5-24 0,-18 7-256,-22 18 1,-12 4-540,-3 0 0,-6 10-45,-28 13-1799,1 33 1709,19 0 0,-9 14 0,9 1 0</inkml:trace>
  <inkml:trace contextRef="#ctx0" brushRef="#br0" timeOffset="491700">13317 15549 7533,'-31'56'929,"-1"0"1,6-17-1,8-1-704,20 4 0,10-3-135,9-3 0,2-8 180,-3-1-91,-5-5-89,5 6 675,1 5 0,0 6-676,-4 6 1,-2 0-180,4 1 1,-3 0-1,-9-3 0,-8-6-720,-20-9 270,-8-14 540,-20-47 0,-2-16 0,1 9 0,4-16 0,1 0 0</inkml:trace>
  <inkml:trace contextRef="#ctx0" brushRef="#br0" timeOffset="491826">13217 15705 7533,'68'-7'0,"-1"0"0,1 1 0,-1-1 0,1 1 0,-1-1 0,0 1 0,-1 0 0,1-1 0,0 1 0,-1 0 0</inkml:trace>
  <inkml:trace contextRef="#ctx0" brushRef="#br0" timeOffset="492550">11643 15889 7533,'-60'-30'2338,"13"10"-1798,27 32-720,12 6 150,6 29 0,7 22 0,4-6 30,8-8 0,3-1-945,-8 5 0,-1 6 0,5-11 855,5-13 0,5-11 518,28-14-248,-13-9 0,2-56 0,-6-17-180,-8 5 599,-18-5 1,-4-15 0,-6 14 120,-19 1-406,-7 3 1,-4 8-495,3 30-2968,-26-1 3148,41 33 0,-14 7 0,17 8 0</inkml:trace>
  <inkml:trace contextRef="#ctx0" brushRef="#br0" timeOffset="492802">12253 15889 7533,'58'54'179,"0"-1"1,1 1 0,3-2 0,2-2 0,-13-15-180,-8-18 0,16-12 0,-45-27 0</inkml:trace>
  <inkml:trace contextRef="#ctx0" brushRef="#br0" timeOffset="492976">12750 15904 7533,'-47'48'0,"0"-1"0,0 1 0,0 0 0,0 0 0,-1 2 0,0 0 0,1 0 0,-1 0 0</inkml:trace>
  <inkml:trace contextRef="#ctx0" brushRef="#br0" timeOffset="515217">20804 14868 7533,'-62'-46'3508,"5"14"-3508,49 46 359,-5 29 1,-1 6-540,3 3 180,10 10 0,5 16 0,6-12-225,7-24 1,5-4-136,15 41 0,10-24 90,-1-73 0,6-28 1,-7-2 673,-4 2 1,-6-7-158,-5 1 0,3-10 1,-6 0-1,-14 6 832,-22-7 1,-14 8-585,2 12 0,-5 9-1125,-34 9 630,19 60 0,9 14 0,19-4 0,1 8 0,0 0 0</inkml:trace>
  <inkml:trace contextRef="#ctx0" brushRef="#br0" timeOffset="515492">21401 14812 7533,'19'-27'2968,"23"66"0,10 26-3448,-15-28 1,2 1-1,0 2 240,9 14 0,-1 4 1,-7-8-706,-13-4 1,-5-19 944,11-46 0,-17-8 0,4-28 0</inkml:trace>
  <inkml:trace contextRef="#ctx0" brushRef="#br0" timeOffset="515657">21911 14798 7533,'-46'53'0,"0"-1"0,0 1 0,0 0 0,0 0 0,1 2 0,0-1 0,-1 0 0,1 1 0</inkml:trace>
  <inkml:trace contextRef="#ctx0" brushRef="#br0" timeOffset="515952">22266 14543 7533,'-24'39'1889,"15"7"0,5 4-1710,12 21-134,4-1 0,3 4 180,3-15 0,0-4-180,-5-12 0,-1-2 0,7 9 0,-6-4 1214,-18 1-899,-2-12-360,-41 12-2249,-18-83 2249,11 11 0,23-13 0,5-5 0,5-7 0</inkml:trace>
  <inkml:trace contextRef="#ctx0" brushRef="#br0" timeOffset="516107">22266 14699 7533,'57'10'614,"-1"1"1,1-1 0,21 7-1,-15-2 1,-34-7 0</inkml:trace>
  <inkml:trace contextRef="#ctx0" brushRef="#br0" timeOffset="516473">22790 14855 7533,'3'50'1799,"0"0"0,-3-1 0,8-8-3508,51-13 899,-21-23 270,0-18 1,-2-9 359,-6-22 0,-10-17 540,-13 9 854,-38 18 0,-8 3-1394,3 0 180,-7 10 0,-1 14 0,10 37 0,6 5 0</inkml:trace>
  <inkml:trace contextRef="#ctx0" brushRef="#br0" timeOffset="517091">23230 14557 7533,'-38'-6'5217,"11"-2"-4498,21 0 1260,19-11-809,21 9-991,0-4-269,6 8-449,19 6 449,-17 0-1305,2 5 1,1 2 495,8 9 539,-4 6-2518,-35 56 3957,-34-18-719,7 18-360,-19-32 720,25-19 2158,24 28-2878,-4-19-90,20-8 0,6-4 360,-3-3 1619,-1 19-1529,-38-7-136,-26 5 1,-8-3-674,-7-7-399,-18 12 0,48-47 0,16-8 0</inkml:trace>
  <inkml:trace contextRef="#ctx0" brushRef="#br0" timeOffset="517419">24166 14500 7533,'-6'-61'5037,"-2"15"-4587,-6 40-181,6 12 91,-18 15-300,8 33 0,3 23 0,0-9-105,-1-26 0,2 1 202,3 25 1,1 18-1,5-2 1,5-21-158,18-4 225,3 7 0,11-10-1485,46-40-224,-27-34 0,0-8 1484,-8 15 0,-2-5 0,-1-24 0,-8-5 0,-4 1 0</inkml:trace>
  <inkml:trace contextRef="#ctx0" brushRef="#br0" timeOffset="518536">24876 14755 7533,'-29'7'1349,"7"-6"-360,8 6 2609,77-20-3148,-26 8 0,6 1-420,12-3 0,9 0 0,-3 0-255,9 0 0,-3 0-675,-7 0 1,-7-1-900,-1-6 1799,-46 6 0,-12 2 0,-1 6 0</inkml:trace>
  <inkml:trace contextRef="#ctx0" brushRef="#br0" timeOffset="519023">26138 14429 7533,'-39'47'1236,"0"-1"1,14 15 0,4 9 0,9-9-1282,6-17 0,12-3-2472,23 16 1,15 4 0,-2-24 2246,5-40 180,19 6 0,-3-17 859,-36-46 1,-18-25-1,-10 11-1084,-11 30 1,-3 1 314,13-24 0,5-10 0,-15 27 0,-49 46 0,26 26 0</inkml:trace>
  <inkml:trace contextRef="#ctx0" brushRef="#br0" timeOffset="519489">26762 14358 7533,'0'-7'3867,"0"1"-3417,0 6 1349,44 56-1799,-21-23-2036,5 6 1,-2 2 2215,-6 2-1,-6-1 861,0 1-1400,5 4 0,6 11 0,-4-7-2158,6 13 1483,5 10 1,0-12 467,-17-49 0,-1-26 0,0-3 0</inkml:trace>
  <inkml:trace contextRef="#ctx0" brushRef="#br0" timeOffset="519654">27201 14302 7533,'-50'62'0,"-1"-1"0,0 1 0,0 0 0,1-1 0,-1 1 0,1 0 0,0 0 0,1 0 0,-1 0 0,0 0 0</inkml:trace>
  <inkml:trace contextRef="#ctx0" brushRef="#br0" timeOffset="520355">27527 14217 7533,'0'-21'2698,"0"12"-2158,0-10-270,-19 43 0,-6 20-810,-3 5 0,0 7 750,5-4 0,0 4 0,2-2-120,-3 11 0,7-5 0,12 18 269,51-51-1371,8-31 0,19-13 0,3-5 1,-11 5 1011,-5 6 0,0-1 0,6-6 0,13-4 0,-6-2 0,-22 1 0,-16-11 0</inkml:trace>
  <inkml:trace contextRef="#ctx0" brushRef="#br0" timeOffset="520553">27853 14373 7533,'-45'62'205,"0"1"1,-1 0-1,1-1 1,7-9 0,0 0-1,5-2 1,8 1-206,10 10 0,10-1 0,5-6 0,4 1 0,8-11 0,24-4 0</inkml:trace>
  <inkml:trace contextRef="#ctx0" brushRef="#br0" timeOffset="520856">28208 14472 7533,'-32'62'689,"-1"1"1,1 0-1,0-1 1,-15 12 0,1-4-1,35-28-3565,57-43 0,31-26 0,-10 0 2606,3-9 247,-19 1 1,12-11-1,-2-2 1,-17 9-222,-9-17 109,-6 11 0,-13-3 1550,-37 6 1,-13 10-1416,-7 26 0,-6-8 0,-2 9 0,18 34 0,-1-1 0</inkml:trace>
  <inkml:trace contextRef="#ctx0" brushRef="#br0" timeOffset="521382">28790 14429 7533,'-63'0'6296,"119"-44"-6116,-1 30 0,11 5-1410,3-5 1,6-2 0,-6 5 734,-5 2 1,-7 7 269,-5 5 0,-14 6 225,-30 5 0,-1 9 0,-7 5 0</inkml:trace>
  <inkml:trace contextRef="#ctx0" brushRef="#br0" timeOffset="521588">28690 14954 7533,'65'-39'768,"0"1"1,3 13 0,13 1-1,-1 4 1,-15 5 0,-20 8-1,-2 1 1,32-2 0,0 0-1,0-1 1</inkml:trace>
  <inkml:trace contextRef="#ctx0" brushRef="#br0" timeOffset="522194">30037 13876 7533,'-30'-14'5936,"10"-19"-4227,57 2-989,0 1-900,20 11 450,7 25-1260,3 27 1485,-32 14 0,-7 8-270,-10-3 0,-8 1-257,-5 4 0,-10-1 257,-16-10 0,-3-7-135,6-6 89,-9 20-404,12-9 1,3-1-1215,1 0 1439,10 1 0,9-5 0,10-23 0,23 5 0</inkml:trace>
  <inkml:trace contextRef="#ctx0" brushRef="#br0" timeOffset="522373">30463 14770 7533,'4'68'0,"-1"1"0,1-1 0,-1 1 0,2 5 0,-1 0 0,1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1:31:30.1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24 15493 7533,'29'58'-23,"-1"1"1,1 0-1,-2 2 1,-1-9 22,13-2 0,-26-62 0,-5-4 0</inkml:trace>
  <inkml:trace contextRef="#ctx0" brushRef="#br0" timeOffset="733">20422 15393 7533,'69'5'1034,"-17"-12"1,0-4-1125,-11-1 0,-1-2 90,3-7 0,2 4 0,-1 13 0,-3 13 134,-14 27 1,-2 5-135,38-2 120,-80 19 0,-35 18 0,-5-18-660,-9-31 1,-6-8 556,10 17 1,0 7-1,3-13 567,-5-23 1,19-8-135,37 1-630,46 6-1259,18-22 0,6-4 1349,-21 14 0,2 9-120,14 18 0,6 14 0,-16 10 1199,-32 8 1,-14 10 0,3 0-811,14 3 1,3 0 0,-5 2 449,-14 20 1,-6 3 0,6-37-5217,6-46 2916,-38-11 1671,8-37 0,1-29 0,0-10 0,0 9 809,-1 7 1,1 4-1,-1-2-120,-8-17 1,-1-2 0,15 16 210,30 6-91,32 40 1,8 10-2699,-1 4 1889,20 4 0,-84 17 0,-32 18 0</inkml:trace>
  <inkml:trace contextRef="#ctx0" brushRef="#br0" timeOffset="892">20407 16215 7533,'-34'58'366,"0"-1"0,0 0 0,82-39 0,35-19 1,-3-10-1,-21-7 0,-4-8 0,8-4 1,10-2-1,1 0 0,-1 0 0,0 0 1,1-1-1</inkml:trace>
  <inkml:trace contextRef="#ctx0" brushRef="#br0" timeOffset="1188">21401 15578 7533,'-27'32'719,"0"0"1,-2 1-1035,-1 30 0,21-3 540,51-43 0,17-12-1305,6 2 1,4-9 1079,-10-15 0,3-9 0,-5-2 0,14-15 0,-11-3 0,-30 9 0,-1 0 0</inkml:trace>
  <inkml:trace contextRef="#ctx0" brushRef="#br0" timeOffset="1281">21954 15407 7533,'-16'65'119,"0"-1"1,0 1 0,1 0 0,-2-7 0,0-4 0,6-3-120,9 11 0,6-13 0,2-29 0,-6-5 0</inkml:trace>
  <inkml:trace contextRef="#ctx0" brushRef="#br0" timeOffset="1531">21726 15209 7533,'-11'42'1529,"-1"-1"0,-7 27-1552,16-7 1,6 17-1,1 5 1,-2-9 22,-1-10 0,-1-4 0,1 4 0,1 6 0,2 8 0,-1-2 0,1-11 0,0-2 0,0-1 0</inkml:trace>
  <inkml:trace contextRef="#ctx0" brushRef="#br0" timeOffset="1941">21429 15946 7533,'-27'66'434,"-1"1"1,1-1 0,0 1 0,14-5-1,6-3 1,7-2-255,9 22 0,16-16-45,14-34 0,10-20-675,4-28 0,10-20 1,0-6-1,-10 9 135,-8 11 1,-2-3 404,4-10 0,10-13 0,1-4 0,-12 4 0,-22 14 359,-30 2 540,17-11 1,-5 12 809,-37 61-719,31-4-586,10 28 1,8 24 0,4 7 0,-3-16-405,2-9 0,1 0 0,-3 7 0,2 13 0,0-4 0,-1-20 0,13-7 0</inkml:trace>
  <inkml:trace contextRef="#ctx0" brushRef="#br0" timeOffset="5556">22989 15804 7533,'8'-74'1709,"-2"13"-540,-31-12-809,-7 42-630,-5-21 90,-13 51 0,-3 14 270,-3 11-90,10-11 0,2 10-120,10 24 0,6 16 0,13 0-420,20-8 1,12-1-1,-6 2 510,-18 7 0,-7 1 0,16-6-285,37 17 1,20-28 314,9-64 0,7-28-1131,-17 6 0,1-7 1,-2 1 1130,-4 9 0,-2 1 0,-3-7-344,-7-7 0,-1-8 1,-5 1-1,-11 14 1334,-8 2-901,9-9 1,-13 9 1260,-49 38-1440,21 4 90,-29 12 2885,11 38-2570,15-10 0,1 2-226,-14 24-89,17-5 0,5-5-359,10-20 531,0 30-532,38-2-651,-3-99 1,10-36-1,-2 18 1011,23 39 30,-17-45 0,0-23 0,-34 25 319,-71 45-439,41 12-405,4 39 1,10 9 224,24-17-90,15 4 0,3-11 91,-8-37-91,21-22 270,-24 11-450,17-19 405,-21 7 0,-2-1 135,9-9 1124,-7 0 1,-7 4-765,-16 26 2248,-3 39-2518,-9 2-270,2 51 0,5 4-449,4-37 2098,-2 14 0,8-16-3447,36-87 1708,-28 19 0,7-17 0,-1-1 180,-8 10 682,3-17 0,0 2 397,-5 20-89,13-17-451,-28 84 1,-6 22-450,7-21 0,1 0-45,-8 18 0,5-6-1034,23-12 224,4-74 1,3-21 359,-5 16 0,1-2 810,6-28 0,-3 4 3013,-11 21-2249,-8 74-944,-3 13 0,1 8-1844,2 14 0,2-1 1709,-1-16 0,2-4 0,11 28 0,-5-51 0</inkml:trace>
  <inkml:trace contextRef="#ctx0" brushRef="#br0" timeOffset="6143">24251 15776 7533,'22'-28'1439,"2"-8"0,-2-1-1259,-8-2-225,6-4 0,-2 0 45,-10 6-45,2-12 0,0-2 45,-1 3-135,5-10 0,-2-1 495,-9 4-90,10-3 90,-13 18-91,0 33 1,0 0-90,-7 7 0,6 0 90,-12 13-450,9 21 0,6 17-270,0 6 0,1 12 1,1 7-1,0 1 558,0-4 0,1 4 0,0 3 0,0 1 0,0 3-6,-1-11 1,2 3 0,-1 2 0,0 0 0,0 0 0,-2-3-1,-1-4-1074,-2 8 1,-1-2 0,-2-3 0,-1-5-1,1-4 972,3 13 0,-2-6 0,-10-25 0,-36-31 0,34-55 0,0 0 0</inkml:trace>
  <inkml:trace contextRef="#ctx0" brushRef="#br0" timeOffset="6449">24378 15691 7533,'56'4'1888,"0"0"1,-11-8 0,-8 9-1799,3 61-90,-31-20-899,-22 23-450,-5-23 1349,-49-6 0,-8-7 0,22-11 0,-12-3 0,1 0 0</inkml:trace>
  <inkml:trace contextRef="#ctx0" brushRef="#br0" timeOffset="6927">25372 15634 7533,'-27'-28'-675,"-15"-5"0,-3 0 765,1 1 1214,-28-9 1,-2 24-1365,40 61 0,9 30 0,-3-11 150,-16-24 0,3 1-90,11 25 0,8 13 0,10-10 225,12-21 0,7-9-315,13-2 180,-2 11-270,24-79 0,18-42 0,-10 4 899,-20 19 1,-1-2-660,16-24 0,6-7 0,-16 48-1499,-34 92 0,2 9 1439,57-65 0,-50 77 0,-2-9 0,35-105 0,-1 0 0</inkml:trace>
  <inkml:trace contextRef="#ctx0" brushRef="#br0" timeOffset="7176">25528 15535 7533,'-23'52'224,"-1"0"1,1 0 0,-10-10 0,14-2-1215,46 20 1,15-23 989,-12-76 0,4-18 0,10 35 0,-2-1 0,-20-39 0,0 1 0</inkml:trace>
  <inkml:trace contextRef="#ctx0" brushRef="#br0" timeOffset="7607">25570 15493 7533,'62'-16'-60,"-1"0"0,1 0 0,-1 0 0,0-4 0,-5-3 0,-14-6-120,-15-18 0,-17-2 0,-28-12 2879,-21 29-2490,16 71 1,3 37 0,1-5-300,-4-14 0,2 2 90,-3 14 0,1 8 0,16 0 270,23-18 0,13 1 0,5-5 0,-5-12-180,20 14-90,17-52 0,18-17 0,-22-11 0,-27-35 0,-8-6 0,-1 0 0,1 0 0</inkml:trace>
  <inkml:trace contextRef="#ctx0" brushRef="#br0" timeOffset="10088">26747 15308 7533,'4'-6'2608,"6"-2"-2248,27-6-270,29-13 60,-19 11 0,7 0 0,0-1-195,18-3 0,3-1-405,-14 7 0,7-1 0,-2-1 1,-10 1 449,-6-3 0,-6 0 0,9 1 0,-17-2 0,-52-16 0</inkml:trace>
  <inkml:trace contextRef="#ctx0" brushRef="#br0" timeOffset="10973">27385 14897 7533,'-15'-8'1559,"-17"40"0,-11 32 0,-8 4-3072,10-24 0,-5 4 0,-4 1 0,-1 1 0,2-1 0,5-1 1468,-6 14 0,4 0 0,1-3 0,-3-4 305,-6-2 1,-6 2 0,10-13 0,28-26-261,46-50-675,11-1 1,16-11-1,3-1 1,-7 7 674,-1 3 0,0 3 453,-1 0 0,5 0 0,-2 6 356,18-2 1,-13 27-473,-45 53 0,-20 37 1,-1 2-1,22-32-337,45-51 0,0-2 0,-46 64 0,-21 25 0,12-44-1754,30-81 0,4-33 3402,-13 9 0,-4-6 1,1 11-120,14 1-1248,-1-6 0,8 10-281,35 52 90,-27 22 0,1 17 157,-11 8 0,0 14 1,-1 3-1,-5-10-202,4 2 0,-4 1-718,4 21 1,-2 9-1,-16-44 763,-16-47-270,-6 4 180,-2-12-90,-6-2 390,-41-18 0,-28-12 0,12 6 329,28 16 1,3-3-151,-12-23 1,-2-12 0,28 10-390,45 12-765,25 4 1,23-6-1,8 1 1,-9 6-46,5 1 1,1 3 719,-11 2 0,7-3 0,-1 1 0,-10 4 0,-5 4 0,-7 2 0,26-7 0</inkml:trace>
  <inkml:trace contextRef="#ctx0" brushRef="#br0" timeOffset="11504">28704 14954 7533,'-54'50'44,"1"0"1,-1 1 0,1-1 0,0-5 0,-4 2 0,0-1 0,5-8 0,10-12-45,-25-6 0,4 12 0,21-13 0,85-65 0,32-12 0,-27 42 0,0 7-944,-4-8 0,-3 13 1963,-5 33 0,-2 21 1,-6 5-511,-8 13 1,-7 7 0,-1-1-510,3-7 0,-1-1 0,1-3-679,8 26 1,0-37 0,-5-74-1,9-47 1</inkml:trace>
  <inkml:trace contextRef="#ctx0" brushRef="#br0" timeOffset="13110">28647 15237 9961,'63'0'-809,"-23"38"89,-32 14 1,-8 6 2338,0 18-1844,-15-20 0,5-21-555,30-72 1,17-44-1,-6 7 600,-16 28 0,-1-2 315,8-14 0,7-14 0,-6 9 0,-21 31 3193,-42 47-3058,16-31 180,62 39-1350,20-45 315,13-11 1,0 0 314,-15 2 45,-18 3 0,-4-1-44,-11 9 269,-1-36 2788,-79 115-2608,28-24-405,-13 16 0,5 5-135,23 21-539,1-42-1530,5 42 3059,0-43 359,0 19 1,3-2-720,10-29 359,33-10 1,14-16-630,-3-25 0,1-9 225,19-5 0,-26 22-465,-65 45 0,-29 23 0,-2 5-1216,12-2 1,-2 5 0,-1 2 0,-3-1 1365,0-6 0,-5 0 0,0 0 0,6-1 1,10-4-378,-3 27 0,26-28 647,38-60 629,28-19 1,18-14-1,-9 10-539,-26 23 0,-1 2-783,28-24 1,-5 6 692,-18 30 0,-20 6-90,-4 0 180,5 6 2689,-7 2-2869,0 13 180,-6-6 442,4 44-532,-10-17-2279,4 34 1380,19-152 2608,1 37-1395,-9-23 1,2 7 315,8 43 29,-8 51 1,-4 35-1,-3 2-1169,2 1 0,-3 2 1,-21-25-1605,-38-48 0,-5-3 2159,29 42 0,1-10 449,-15-63 1,-12-37 0,4-6-1,19 26-584,23 32 90,0 12-405,49-12 0,21 0-404,-24 8 314,17-10 0,-15 11-945,-63 37 1,-17 10 2159,-12 14 1108,15-4 1,-1 10 0,29-18-2009,50-36 0,30-19 0,-13 11 0,0 47 0,14-72 0,0 0 0,1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1:33:30.6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1 16967 7533,'66'14'0,"-15"-7"0,25 0-630,-34-7 585,-3-6 0,7-1 225,29 8 0,5 1-90,-8-5 0,0 2-90,6 6 0,-4 4 180,-23-2 0,2 0 89,6-2 1,7 0 0,-2-1-240,-10-1 0,0 0 0,5-1-12,3-1 0,8-1 0,3 0 0,-4-1 0,-9 1-2076,12 0 1,-5-2 2087,-8-1 0,2-3 0,-5 3-165,-3 2 0,-7 0 494,9-5-404,-4 3 0,-2 0 45,-5 1-45,1-1 0,9 0 165,-2 2 0,5 1 0,-3 1-75,3-2 0,5 2 22,8 1 1,14 2-1,-1-1 1,-18 0-68,15 0 33,-16 2 1,9 3-1,-16-2-33,-15 2 111,5 2 1,6 1-157,2-3 0,3 0 0,13 2 0,9 0-504,-7-3 1,11 0-1,-1 0 1,-13-1 548,-4-1 0,-1 1 0,6 1 0,12 1 0,0 1 0,-12-2 45,-4 2 0,-1-2-105,11 1 0,7-1 0,-6 0 989,-2 1 1,0-2-960,-1-4 0,4-1 0,-5 2-60,-5 6 0,3 1-439,-4-3 1,10 1 0,1-1-1,-9 1 529,-12 1 0,-6-1 0,3 1 0,15 0 0,4 1 0,-4-4 162,-10-4 1,-2-3-1,-5 0-162,-8 1 0,1 0-35,22 0 1,10 0-1,-2 0 5,-11-2 0,-1 0 0,3 0 52,-7 1 1,2 0-1,2 1 1,0 0-85,7 0 1,0-1-1,2 1 1,-1 1 83,1 0 0,0 2 1,0-1-1,-1 0-22,-4-1 0,-1-1 0,-1 0 0,-2 1 0,14 0 0,-2 2 0,-3-3 349,-9-1 0,-3-1 0,-5-1-394,3 0 0,-7 0 45,25 1 0,-6-5 0,6 1 0,-23 5 0,8 2 0,-5-2 0,-8-2 0,5 0-15,-2 3 0,13 1 0,7 1 0,2 1 0,0 0 0,-7 0-102,14 2 1,-4 1 0,-1 0 0,3-1 116,-9-1 0,3-1 0,0 1 0,-1-1 0,-4 1 6,0 0 0,-4 1 1,0-1-1,2 1-6,8 2 0,4 0 0,-3-1 0,-9-1 0,-1-1 0,7-1 0,-17 0 0,13 1 0,7 1 0,7 0 0,1 0 0,0-1 0,-5-1 0,-7-1 9,10-2 0,-7-2 0,-2-1 0,3-1 0,5 2 13,-12 2 1,3-1-1,4 1 1,0 0-1,2 1 1,0-2-1,-1 1 1,-1-2-35,-3 0 1,2-1 0,0-1 0,-1 0-1,0 0 1,-2 1 0,-3-1 0,-2 2-25,14-1 0,-4 1 0,-2 1 0,-2-1 0,0 0 18,-5 0 0,-1 0 0,-1-1 0,1 1 0,3-2-72,-2 1 0,2 0 0,2-1 0,0-1 0,0 1 0,-1-2 60,-2 0 0,0-1 0,0-1 0,0 0 0,2 0 0,1 1 81,-1 0 1,2 0-1,2 1 1,1-1-1,-2 0 1,-1 0-1,-4 1-88,11-3 1,-2 0 0,-2 0 0,-4 1 0,-4 2 66,13 0 0,-7 2 0,-10 1 2206,17 3-2371,-12 0 0,18 0 0,3 0 0,-15 0 45,-9 0 0,-1 0-15,0 0 1,11 1 0,0-1 0,-8-1 59,14-1 0,-10-2 0,-27 0 0,2 0 45,25 0 0,10-1 0,-11 0 576,-26 1 0,2 0-486,6 0 0,13-1 0,8-1 0,4 1 0,-2-1 0,-6 1-72,-1-1 0,-4 1 0,0 0 0,0 1 0,3-2 302,8 1 0,0-1 0,3 0 0,1 0 0,3 0-372,-12 1 1,4 0-1,2-1 1,0 1 0,-1 1-1,-2 0 1,-4 1-587,6 1 0,-3 2 0,-3 0 1,0 0-1,1-1 638,4-2 0,2-2 0,-1 1 0,-1 0 0,-3 1 83,2 3 0,-3 1 0,-2 0 0,-1-5 7,13-9 0,-2-4 0,-10 3-90,-17 10 0,4-1-75,0-3 0,14-4 0,7-2 0,-1 0 0,-6 2 0,-14 3 75,-2 2 0,-1-1-18,14-6 0,18-6 0,4-4 0,-5-3 0,-19-2-27,-6-21 0,-7-3-457,-2 19 0,7 0 0,-2 0 0,-14-3 502,-12-12 0,-17-6 338,-21-8 0,-14-7 0,1 10-293,6 18 0,-1 2 15,-3-16 0,-5-7 0,-7 6-60,-17 7 0,-9 6 0,7 7-670,13 8 0,-1 1 610,-9-7 0,-8-4 0,-9 3-66,2 10 0,-10 2 0,-4 2 0,4 2 1,11 3 80,-7-1 0,-1 0 149,9 1 1,-14-3 0,-6-3 0,1 1 0,7 3 0,17 5 343,3 4 0,5 3-298,-13-4 0,-7-1 0,9 2-105,14 1 0,3 2-45,-15 0 0,-5 0 179,10 0 1,-2-1 0,-5-3-251,2-1 1,-3-2 0,-4-3 0,-3-1-80,9 0 0,-3-3 0,-3-1 0,-1-1 1,-1 0-1,0 2 225,-4 1 0,-2 0 0,-1 1 0,0-1 0,0 1 0,2-1-46,6 1 1,0-1 0,2 0 0,-1 0 0,-1 1 0,-3 1-5,-1 2 1,-4 1 0,-1 0 0,0 1 0,1 1-1,2 0 1,6 1-71,-17-2 0,6 2 0,1 0 0,-2-2 46,5 1 1,-4-2-1,0 0 1,5 1 0,8 2-2,5 1 0,6 2 0,5 2-90,-4 3 0,1 2-90,-25 4 0,-1 2 180,28 2 0,-6 2-54,-11 2 0,-17 2 0,-6 2 0,3-1 0,15-2 99,-3 3 0,-2-3 57,14-4 1,-14 0 0,-9 1 0,-3-2 0,1-1 0,8-1 0,11-3 468,-6-4 0,10-3 1,-9-1-572,13 4 0,-7 0 0,-5 0 0,-3 1 0,-1 0 0,0 0 0,2 1-103,1 2 0,0 0 0,-1 1 0,0 1 1,1-1-1,0 1 0,1-2 126,-6 1 1,2-1 0,1 0-1,-1 0 1,-3 0 0,-3 0 16,11-1 0,-4 0 0,-3 1 0,-2-1 0,1 0 0,1 0 0,4 0 0,5-1 0,6 1-193,-14-1 0,9 0 0,3-1 0,-7-1 168,8 0 0,-5-3 0,-1 1 0,-1-1 0,2 2 0,4 3-38,-10 3 1,6 3-1,-3 1 1,-8 0-9,12-2 1,-8-1 0,-4 1 0,-3 0-1,-1-1 1,2 1 0,4 0 0,6 0 30,-5 1 0,7 0 0,2 0 0,-4 0 0,-9 0 8,17-1 0,-7 0 0,-6 0 0,-4 0 1,-1 0-1,-1 0 0,1 0 0,4 0 0,4 0 1,8 0-1,7 0-98,-14 2 0,14 0 0,0 0 0,-11 0-106,8-3 1,-9 1 0,-7-1 0,-3 0 0,-1 0-1,1 1 1,4-1 0,7 0 0,9 0 217,-8 3 1,11-1-1,2 1 1,-4-2 38,-16-1 1,-3-1-1,-3-1 1,-1-1-9,7 1 1,-3-1 0,-1 0 0,3 0 0,6-1-54,-4 1 0,7 0 0,-10 0 33,18 0 0,-9 0 0,-4 0 1,-2 0-1,0 0 0,3 0 0,6 0-11,-16 2 1,7 1 0,-1-1-1,-9-2 0,17-3 1,-4-1-1,-5-1 1,-3-1-1,-1-1 1,1 1 0,0 0-1,3 0-35,-3 1 0,0 0 0,0 0 0,1 1 1,1-1-1,-1-1 0,1 0 110,0-1 0,-1 0 0,1-1 0,0 1 0,1-1 0,2 0 0,3 1-97,-15-1 0,-1-1 0,5 1 0,8 1 0,12 1 0,6 2 0,0 1-18,-9 0 0,-16 0 0,-6 0 0,5 0 0,15 0-27,1-1 0,1 0 81,7 3 0,-11-1 0,-3 1 0,5 0 0,15 0-36,-25 1 90,23-3 0,-7-2 0,7 0 1016,15 4 1,-2-1-1197,-18-1 0,-15-1 0,-4 0 0,3 3 180,8 3 0,0 3 0,1 1 0,-2 0-113,-8-1 1,-1 0-1,0 1 1,2 1 17,7 1 0,2 0 0,1 1 0,3 3-145,-7 4 0,4 3 1,2-1 149,10-5 0,1 0 0,-1 0 59,-12 5 1,-2 1 0,-3-1 7,12-5 1,-1-1 0,-1 0-1,3 0-97,-5 5 0,3 0 0,-1 0 133,-4-1 0,0 1 1,4 0-239,-2 6 0,-3 3-201,2-3 0,-10 4 1,0-1-1,12-3 336,5-1 0,0 0 0,-10 1 0,-13 3 0,3-1 0,19-9-90,8-7 270,-8 5 0,-2 10 128,2 28 0,6 10-713,5-10 0,5 4 315,-5 12 0,17 4 90,38 4 0,15-2 90,-1-18 0,4-2 347,6 13 0,8 3-460,-6-19 1,7 2 0,2 0-1,-3-7-67,13 9 0,4-2 319,-10-9 1,7 5-1,-1-2 1,-4-7-275,9 1 0,-2-7-45,0-5 0,-2-3 0,15 7 90,-19-19 0,1 0 0,-11 4 0,1 0 0,17 4 0,0-1 0</inkml:trace>
  <inkml:trace contextRef="#ctx0" brushRef="#br0" timeOffset="70908">12097 3076 7533,'-8'-14'3058,"2"8"-2698,6 54-1,0-9 1,0 9-203,0 16 1,0 14-1,0 7 1,0-1-932,1-9 1,0 2-1,0 1 1,0 0-1,1-1 405,1-1 1,-1 0-1,1 0 1,0-3-1,1-3 1,-2 6-1,0-1 1,2-8-1,3-18 1,14-10-1</inkml:trace>
  <inkml:trace contextRef="#ctx0" brushRef="#br0" timeOffset="71216">11487 3005 7533,'50'-45'89,"0"0"1,0-1 0,2 19 0,6 4 0,3 5 0,3 5-72,5 3 0,7 1 0,2 7 0,-9 10 0,-14 14 1623,-17 23 1,-13 18 0,-8 4 0,0-7-2092,17 10 0,-21 2-65,-35-13 0,-22 8 1,-12 3-1,1-5 1,10-10-1,-4 7 1,5-7-1,13-10 1,0 0-1,0 0 1</inkml:trace>
  <inkml:trace contextRef="#ctx0" brushRef="#br0" timeOffset="72786">12735 3784 6903,'-8'-14'270,"2"7"0,6 0 0,-7 7 1169,6-19-1169,-6 8 269,39-34-629,-17 26 180,37-14-180,-35 18 0,29 8-359,-2 13 449,-5 3-180,-6 18 45,-36 20 0,-13 10-1516,4-5 0,-1 1 1741,-2 11 0,0-3-45,3-17 0,5-9-45,14-15 1439,19 39-3348,-13-28 2089,12 23 90,-31-36-720,4-16 1819,-10 17-1369,23-16 0,-2 3 0,20-14 0</inkml:trace>
  <inkml:trace contextRef="#ctx0" brushRef="#br0" timeOffset="73188">13628 3827 7533,'17'-37'1933,"0"0"1,7-12-1754,-39 24 180,-24 17-810,6 0-225,-21 23 1,2 15-2114,22 33 2878,-19 0 90,111-51 0,-5-40-46,-22 2 1,-1-3 765,13-19-1,-23 23 0,-20 62 1,-7 25-420,1-11 0,-3 4 0,1 3-728,2 2 1,-1 4-1,3 0 1,3-3-773,5 8 1,4-4 0,4-7 1019,2-4 0,6-12 0,36 2 0,-32-28 0</inkml:trace>
  <inkml:trace contextRef="#ctx0" brushRef="#br0" timeOffset="74187">17259 3487 7533,'-3'-42'-270,"0"1"0,-5-38 1439,0 36-809,8 12 180,15-9-90,13 25-540,-4 0-90,34 9 90,-36 6 45,25 2 0,-4 15-113,-39 28 1,-20 22 0,-5 5-1,10-12 248,19-5 0,-1 0-287,-17 9 1,-11 12 0,-2-4 0,3-18 196,-6-5 540,11-14 449,-5 0-809,11-12 180,-4-2 450,38-9-720,-6-10-315,36-11 0,13-7 225,-9-3 0,0-2 0,9-4 0,-2-2 0,-13 3 0,-1 1 0</inkml:trace>
  <inkml:trace contextRef="#ctx0" brushRef="#br0" timeOffset="74349">18238 3700 7533,'0'68'0,"0"1"0,0-10 0,0 0 0</inkml:trace>
  <inkml:trace contextRef="#ctx0" brushRef="#br0" timeOffset="74800">18819 3146 7533,'2'56'989,"0"0"0,0-1 1,-1-11-1,0 1-929,0 11 0,0 6 0,3-1-1004,8 19 1,2-10 0,-2-12-1,5 4 1,0-1 0</inkml:trace>
  <inkml:trace contextRef="#ctx0" brushRef="#br0" timeOffset="75300">19373 2990 7533,'0'-15'4317,"0"-4"-4137,6 17 270,2-10-450,12 10-360,27-16-405,-5 6 1,1 2 314,18-8-1079,9 0-270,-87 61 3913,-8 28 0,6 8-1575,22-31 1,2 1-360,-19 34 0,14-9 224,52-41 1,8-13-135,-19 1-90,23 16 90,-51-22-180,-26 23 0,-18 18 0,1-2-90,-1 3 0,-2 2 0,-4 4 0,-4 6 0,0-7 0,-4-4 0,0 0 0</inkml:trace>
  <inkml:trace contextRef="#ctx0" brushRef="#br0" timeOffset="77130">13472 5330 7533,'8'4'2158,"-1"-1"-2428,-30 57 1,-17 21-1,23-44 0,-1 1 210,-13 20 0,-3 6 0,25-19 780,71-30-720,-29 2-630,10-34 0,17-20 1,1-5-1,-13 10 630,10-4 0,-13 1 0,7-6 0,-16 8 0,-22 11 0</inkml:trace>
  <inkml:trace contextRef="#ctx0" brushRef="#br0" timeOffset="77263">13814 5301 7533,'-24'55'-54,"1"-1"0,0 1 0,1-2 0,2 1 0,4-7 54,8-4 0,1-5 0,-13 26 0,-3-16 0</inkml:trace>
  <inkml:trace contextRef="#ctx0" brushRef="#br0" timeOffset="77612">13387 6053 7533,'59'-30'314,"-1"0"1,0 0 0,7-6 0,-2 4-495,27-6 0,-30 24 2024,-96 62 0,-25 22-1394,35-14 0,-2 3-450,-7-15 0,-9 3 0,-2 0 0,6-5 0,-23 21 0,31-21 0,47-39 0</inkml:trace>
  <inkml:trace contextRef="#ctx0" brushRef="#br0" timeOffset="77868">13685 6109 7533,'29'69'832,"-1"1"0,1-1 0,21-1 0,12-22-1162,-4-39 0,7-16 0,-4-15 330,-15-11 0,-3-13 0,-3-4 0,-1 6 0,4 6 0,-4 4 0,-4-4 0,-11-12 0,0 1 0,-1-1 0</inkml:trace>
  <inkml:trace contextRef="#ctx0" brushRef="#br0" timeOffset="78453">14466 5627 7533,'57'-36'-203,"0"0"1,0-1-1,-5-9 1,-3-1-113,13 5 1,-12-2 314,-36-33 359,-66 25 720,12 43 1,-4 9-450,-28 7-495,35 22 0,11 8-225,32 33 180,0-28 0,3 10 521,0 2 1,3 12-1,1 5 1,0 0 0,-1-9-1902,3 6 1,0-5 0,0 3 1154,0 10 0,1 8 0,-2-7 0,-4-21-854,-4-13 719,-15-67 2309,-46-3 0,-25-5 0,30-6-2354,70-20 0,6-4 105,-53 16 0,-16 1 0,23 0 43,52-3 1,30 2 0,-3 5 0,-8 3 0,-3 4 0,-6-1 0,0 1 0</inkml:trace>
  <inkml:trace contextRef="#ctx0" brushRef="#br0" timeOffset="78649">15430 5004 7533,'-53'56'277,"-1"1"0,1 0 1,0-1-1,4-3 0,-1 0 1,4-3-1,5-5 0,-3 2 1,6-5-1,9-10 0,0 0 1</inkml:trace>
  <inkml:trace contextRef="#ctx0" brushRef="#br0" timeOffset="78878">15090 5400 7533,'6'80'719,"0"-1"1,0 0-1,-1 0 1,2-9 0,0 1-1,-1-6 1,0-13-2969,1 16 1669,8-27 0,-1 0 0,0-29 1</inkml:trace>
  <inkml:trace contextRef="#ctx0" brushRef="#br0" timeOffset="79236">15331 5188 7533,'-10'28'4047,"62"-18"-4586,-11-12 269,2-5 0,1-8-1979,-7-14 1,-13-2 2248,-21 8 90,-15 16 1259,-31 36 0,4 38-675,52-3 1,13-2-957,-2 1 327,0 1 0,-3-5-655,-14-23 610,-1 7-1080,-5 18 1,0 2 1079,6-6 0,-7 1 0,0-6 0,0-31 0</inkml:trace>
  <inkml:trace contextRef="#ctx0" brushRef="#br0" timeOffset="79436">15444 5727 7533,'30'-59'-225,"-1"1"0,19 44 225,-38 51 0,-5 13 0,-7 1 0,-18-2 0</inkml:trace>
  <inkml:trace contextRef="#ctx0" brushRef="#br0" timeOffset="79573">15515 5825 7533,'33'46'659,"1"-1"1,-1 0-1,1 21 1,-1-20 0,13-53-1</inkml:trace>
  <inkml:trace contextRef="#ctx0" brushRef="#br0" timeOffset="79927">16139 5145 7533,'46'-66'1709,"9"22"-1260,-8 14 1,2 5 0,23 6-1619,-24 32 1169,-73 37 0,-12 10 0,36-8 0,-48 9 0,0 1 0</inkml:trace>
  <inkml:trace contextRef="#ctx0" brushRef="#br0" timeOffset="80080">16196 5386 7533,'71'-27'404,"-1"1"1,1-1 0,19 9 0,-35 19-945,-86 43-270,-11 11 1,-4 3 809,14-25 0,-1-1 0,-9 9 0,2-1 0,-9 10 0</inkml:trace>
  <inkml:trace contextRef="#ctx0" brushRef="#br0" timeOffset="80253">16125 5755 7533,'70'-15'644,"0"1"1,0 0-1,0 0 1,-5 4 0,-4 2-1,-1-7-1454,13-16 1,0-7 0,-14 1 193,-23 10 1,-7-1 0,4-3 0,-6-1 0,-14-9-1</inkml:trace>
  <inkml:trace contextRef="#ctx0" brushRef="#br0" timeOffset="80488">16706 5315 7533,'11'73'179,"0"-1"1,1 1 0,-1-1 0,0 1 0,0-1 0,0 0 0,0 1 0,2 13 0,3 8 0,0-2 0,-5-10-1,-6-20 1,-11-28-449,-18-29-2610,-23-38 2879,15 1 0,-3-10 0,15 8 0</inkml:trace>
  <inkml:trace contextRef="#ctx0" brushRef="#br0" timeOffset="81249">16394 5925 7533,'13'21'629,"3"-6"1,6 6 0,-1-7-1</inkml:trace>
  <inkml:trace contextRef="#ctx0" brushRef="#br0" timeOffset="83024">18706 4961 7533,'-1'52'1439,"1"7"0,2 21 0,0 4 0,1-13-1529,2-6 1,0 3-469,-5 5 0,-1 22 0,0 2 1,2-17-1,6-37-3849,4-34 4407,-11 38 0,-3-9 0,9-70 0,7-21 1619,17-4 0,5 2-1080,-13 18 1,3 1 44,30-27 1,3 24 90,-25 64 0,-4 10-495,15-18-90,-31 27 0,-15 4 89,-33-6-224,-4-4 0,-4 0-1259,8-9 0,4-8 1304,6-11 0,23-22 0,32-18 0,0 0 0</inkml:trace>
  <inkml:trace contextRef="#ctx0" brushRef="#br0" timeOffset="83268">19004 5783 7533,'48'-43'764,"0"-1"1,0 1-1,0 0 1,5-15-1,-2 1 1,-11 33-2654,-3 74 1799,-38 20 135,9-26 0,1 2 225,-16 1 0,7-12-270,38-37 0,-22-12 0,30-49 0</inkml:trace>
  <inkml:trace contextRef="#ctx0" brushRef="#br0" timeOffset="83399">19500 5216 7533,'7'46'431,"0"-1"1,3 21 0,45-47 0,-20-11-1</inkml:trace>
  <inkml:trace contextRef="#ctx0" brushRef="#br0" timeOffset="83922">20139 5145 7533,'-23'-1'6026,"-4"15"-6521,-11 20 1,-3 12 359,6 5 0,3 3-90,-4 9 0,6-1-90,10-17 1,18-5-196,40-12 0,21-6 0,-15 5 3928,-33 12 1,-2 1-2970,43-3 1,-10-2-135,-59 10 0,-23-3-881,-12-17 1,-3-7 0,-8 5-1,14-13 1,-1-1 0</inkml:trace>
  <inkml:trace contextRef="#ctx0" brushRef="#br0" timeOffset="84762">22591 4579 7533,'0'59'2743,"1"-9"1,-2 12-3661,-2 5 1,-2 16 0,-1 7 0,0-4 0,2-12 556,1-12 0,2-7 0,-2 6 515,-3 9 1,-4 15 0,0-1 0,6-16 0,10-33-156,13-34 0,-9-8 0,16-15 0</inkml:trace>
  <inkml:trace contextRef="#ctx0" brushRef="#br0" timeOffset="85017">22635 5301 7533,'35'-38'2203,"1"0"1,15-15-2159,-3 59 0,-4 13 225,-17 10-180,30 26 0,-64-21 854,-37 24 1,-15 1-676,22-27 1,-1-1-600,-3 7 1,-2 5-1,2-11 330,-31-5 0,59-27 0,-4-8 0</inkml:trace>
  <inkml:trace contextRef="#ctx0" brushRef="#br0" timeOffset="85430">23188 5287 7533,'36'-46'4857,"-1"7"-6476,-14 88 2158,-18-7 1,-4 5-270,2 1 0,1 0 539,-2 13 1,6-22-810,37-86 0,-2 17 0,-14-21 0,0 1 0</inkml:trace>
  <inkml:trace contextRef="#ctx0" brushRef="#br0" timeOffset="85543">23500 4890 7533,'-1'59'1097,"0"-1"0,5-4 1,6-12-1,20-28 1</inkml:trace>
  <inkml:trace contextRef="#ctx0" brushRef="#br0" timeOffset="85781">24081 4947 7533,'-26'51'2038,"0"0"1,11 8 0,8-1-2039,4-10 0,9-3 0,24 4 0,7-13 0,-6-27 0,27-4 0</inkml:trace>
  <inkml:trace contextRef="#ctx0" brushRef="#br0" timeOffset="86144">21585 5854 7533,'41'28'1169,"-14"1"0,17-15 1,0 0-1</inkml:trace>
  <inkml:trace contextRef="#ctx0" brushRef="#br0" timeOffset="86954">25953 4579 7533,'-32'63'595,"0"0"1,0-1 0,0 1 0,1 0 0,-9 13 0,-2 4 0,10-13 0,27-31-3115,50-51 1,15-19 1259,7 2 1043,-4-7 0,-4-3 0,-16 4 0,-17 5 1</inkml:trace>
  <inkml:trace contextRef="#ctx0" brushRef="#br0" timeOffset="87466">26038 4919 7533,'41'41'1259,"-21"-9"-1439,14-64 0,1-21-180,-3 1 1260,-22 24-360,-4 17-91,-20 6 361,-2 21-270,-5 4-1170,52-24-720,15-37 1,5-9 1304,-14 28 0,1 1-1059,18-31 0,-8 8 1284,-28 38 719,7 62 1,-2 33 389,-7-21 1,-4 5-1,-4-2-3268,-3-7 0,-4-2 1,-12-5 2727,-23-1 1,-11-4-1,22-29 2084,52-50 1,0-20-2834,-65-24 0,75 42 0,32 5 0,-8 4 0,-26 6 0,-1 0 0</inkml:trace>
  <inkml:trace contextRef="#ctx0" brushRef="#br0" timeOffset="88397">28151 4295 7533,'-35'47'1619,"0"1"0,0-1 0,3 6 0,-7-3-2406,-14-13 0,-15-1 0,-2-3 0,13-6 787,15-5 0,1-3 0,-15 5 0,-7-1 0,21-13 0,30-18 0</inkml:trace>
  <inkml:trace contextRef="#ctx0" brushRef="#br0" timeOffset="88549">27613 4706 7533,'29'66'539,"1"0"1,-1 0 0,1 0-1,-1 0 1,0 9 0,-2 3-1,0-13 1,1-31 0,26-49 0</inkml:trace>
  <inkml:trace contextRef="#ctx0" brushRef="#br0" timeOffset="89195">28293 4238 7533,'71'-16'4767,"-19"23"-8275,-55 54 3148,-23-19 0,-8 0 405,5-3 0,-2-3 90,-11 0 0,7-7 135,25-14 360,29 0-450,-5-9-90,45-6-270,-46 0 719,-7 25 91,-38 11 0,-10 4 89,5 28 90,62-24 1,20-7-1260,6-21 1,8-11 314,22 0 0,-5-5-310,-6-6 265,-84 12 0,-46 21 180,16-2 60,-9 2 0,-12 7 0,8 2 794,12 7 1,3 1-765,-31 5 0,29-8 180,104-18 0,29-13-270,-47-10 0,5-7-285,9-4 0,15-7 1,5-3-1,-5 0 1,-15 3-1,-8-2 0,-5-1 1,14-8-1,0 0 1,0 0-1</inkml:trace>
  <inkml:trace contextRef="#ctx0" brushRef="#br0" timeOffset="90166">29172 4451 7533,'-40'51'-90,"0"0"0,0 1 0,0-1 0,-16 14 0,2-2 0,34-27 90,60-43 0,-22 6-989,16-12 899,-26 11 90,5-4 1169,-12 6 1889,6 63-4291,-14-22 2132,1 16 1,11-13-5577,45-68 3777,-30 22 630,16-31 0,-1-14-1349,-13-14 1619,0 1 0,-1-17 2339,-7 0 2158,6 55-4227,-4-18-270,17 45-539,10-33-931,1-7 1,10-9 0,-6 11 929,14 9 2191,2-11 0,-15 18-62,-49 56 0,-20 24 1,-5-10-1590,-24-9 0,18-5 0,4-16-6836,-7-81 6836,28-3 2338,6 42-269,-3 53 0,-2 39 0,0-4-1575,1-14 1,-1 4-502,-3 1 1,-1 10-1,-2 1 1,0-9-714,-7 12 1,-2-11 356,1-20 1,0-4 272,-14 17-1709,25-54 90,-18 10-629,-35-17 2068,15 4 90,-26-7 1709,6-10-1529,34 15 1719,-20-10 1429,101 0 1,28 1-3059,-38 8 0,6 1-348,12 0 1,16-1-1,7 1 1,-5 1 0,-14 2-1,-2 3 1,-4 3-1,18 1 1,-1 0 0,1 0-1</inkml:trace>
  <inkml:trace contextRef="#ctx0" brushRef="#br0" timeOffset="91087">29343 4692 7533,'-51'-4'-225,"0"0"0,-26-3 315,58 1 809,16-2 1980,-28 57-1665,23-2 0,5 9-2315,-5 8 1,1 9-1,1-4 1101,4 5 0,4-3 0,2 7 0,6-13 0,12-30 0</inkml:trace>
  <inkml:trace contextRef="#ctx0" brushRef="#br0" timeOffset="91940">30548 4266 7533,'27'22'5217,"9"-1"-5487,14-1 360,-11-4 90,0-2-3778,2 18 3058,-15-20 540,2 28 0,-37-24 0,-13 4 0</inkml:trace>
  <inkml:trace contextRef="#ctx0" brushRef="#br0" timeOffset="92415">30647 4550 7533,'10'53'989,"-1"-1"1,3-9-1,-8-5-1349,-43 1 180,14-15-180,-33 21 1,-1 8 718,30-18 1,17-1 1979,67 13-3508,0-31 753,-1-25 1,10-10 0,-12 0-34,-3-8-811,-19 18-947,-3-17 1848,-20 23-91,0-16 270,-7 17 989,-7-4 4498,-7 63-4587,5 20-1260,-3 2 540,5-14 0,5-65 0,-4-8 0</inkml:trace>
  <inkml:trace contextRef="#ctx0" brushRef="#br0" timeOffset="92713">30208 4494 7533,'-28'72'-57,"0"0"1,0 1 0,0-1 0,0 0 0,-3 16-1,-1 5 1,5-16 0,8-38 416,13-38 1349,12 12-1349,2-11 89,6 10 1170,34 5 0,25-1-1619,-17-6 0,13 0 0,7-1 0,2 0 0,-4 1 0,-8 0 0,15 7 0,-8-1 0,8 0 0,-12-7 0,1 0 0,-1-1 0,0 1 0,1 0 0,-1-1 0</inkml:trace>
  <inkml:trace contextRef="#ctx0" brushRef="#br0" timeOffset="93575">31710 3898 7533,'-51'36'854,"18"31"1,12 2-1215,17-29 180,9 23 0,12-12 180,17-51-180,26-7 585,-10-13 0,-1-5 1124,10-11-1259,-8 8 0,-15 1 89,-43 6-629,-48 37 1,-16 19-91,34-17 0,0 3-310,-13 6 0,-4 5 0,14-3 490,17 9-1978,73 20 2652,5-47 1,9-8-135,2 15 0,0-4-136,-1-15 1,-7-4 315,-11 3-360,-33-4-90,-20 6 930,-10 6-1110,-18 2 0,-3 6-832,-9 3 0,-17 6 0,-3 2 1,10 0 921,1 10 0,1 1 0,-23-5 0,-8 0 0,30 6 2518,55 40-1259,41-59 0,23-11 1,-2 1-1125,6 11 0,4-1-135,-3-8 0,5-3 0,-6-5-585,-2-10 0,-9-3 226,6-7-1260,-23-35-90,-67 13 1709,-4 9 0,-5 1 0,-31-8 0,-1-3 0</inkml:trace>
  <inkml:trace contextRef="#ctx0" brushRef="#br0" timeOffset="93727">31867 4522 7533,'-27'71'55,"0"-1"0,0 1 1,1 0-1,-1 0 0,0 0 1,-2 4-1,-5 7 0,4-6 1,10-19-1,16-32 1,34-50-1,5-24 0</inkml:trace>
  <inkml:trace contextRef="#ctx0" brushRef="#br0" timeOffset="93877">31995 4479 7533,'-9'71'747,"0"0"0,0 0 0,0-1 1,0 1-1,0 0 0,1 0 0,-1 0 1,-2 8-1,0 2 0,-1-3 1,2-3-1,2-7 0,3-10-1152,3 17 1,4-8 404,-1 0 0,1 3 0,1-8 0,1-18 0,0 0 0,1 12 0,0-1 0,0 1 0</inkml:trace>
  <inkml:trace contextRef="#ctx0" brushRef="#br0" timeOffset="115846">18593 6832 7533,'59'-23'1889,"0"0"0,-15-5-2369,19 3 0,18-3 0,-19 2-59,-24-2 179,18-11 270,-66 32 540,-30 7 89,17 0 1,-6 0 180,3 13-316,8 45 1,7 20-135,1-7 0,3 10-91,5-18 1,1 9 0,1 4 0,2-3 0,-1-9-455,2-2 0,0-7 1,2 2-326,0 20 0,2 2 1,8-36-2999,18-54 3598,-14-9 0,20-42 0,-17 12 0</inkml:trace>
  <inkml:trace contextRef="#ctx0" brushRef="#br0" timeOffset="116016">18947 7058 7533,'-3'9'2023,"60"-19"1,22-12-2024,-18 6 0,-7 2 0,9-3 0,-13 3 0,-14 0 0</inkml:trace>
  <inkml:trace contextRef="#ctx0" brushRef="#br0" timeOffset="116631">19727 7058 7443,'-6'-14'2878,"4"7"-2608,2 7 899,8 39-584,-1 1 0,0 5-316,0 23 1,0 1-555,1-14 1,-1-1 284,-1 11 0,2-6 0,13-5 0,1 15 0</inkml:trace>
  <inkml:trace contextRef="#ctx0" brushRef="#br0" timeOffset="118328">23089 6265 7533,'-8'0'3328,"33"0"-2878,8 6-271,11-4 1,6-2-540,-2-2 1,0-2-496,1-3 1,-2-2 854,-6-4 0,-6-2 0,-7-8 0,-15 3 0</inkml:trace>
  <inkml:trace contextRef="#ctx0" brushRef="#br0" timeOffset="118508">23344 6152 7533,'-10'68'395,"1"1"1,0 0 0,-1 0 0,1 0-1,-1-1 1,-1 7 0,0 0 0,0-2 0,3-4-1,6-8-395,13 25 0,5-14 0,-8-31 0,1-2 0,4 12 0,1 0 0</inkml:trace>
  <inkml:trace contextRef="#ctx0" brushRef="#br0" timeOffset="118887">23386 6804 7533,'-31'0'4227,"43"-7"-4227,41-8 0,11-3 0,13-2 0,-16 0 0,1 0 0</inkml:trace>
  <inkml:trace contextRef="#ctx0" brushRef="#br0" timeOffset="119303">23882 6789 7533,'65'-6'3598,"-38"4"-3778,25 6 0,-2 5 180,-32 2-990,26 22 1125,-60 23 0,-12 5 1934,10-3-315,-18 17 0,20-13-1754,66-62 0,12-12 0,-19 15 0,28-30 0,1 0 0</inkml:trace>
  <inkml:trace contextRef="#ctx0" brushRef="#br0" timeOffset="122445">16082 8944 7533,'-36'0'3508,"-24"19"-3598,26 30-135,-7 15 0,9 15 255,30-9 0,14 5 0,2-2-300,-5-17 0,3-3 0,3-1 210,4 5 0,4-1 1,6-20-121,50-36-225,-40-39 0,-4-14 540,-8 7 0,-2-6 75,0-2 0,0-5 0,-7-1 329,-13-20 1,-9 4-405,3 23 0,-9 5-225,-18 9 0,-4 13-180,10 22-180,-16 25-89,51-7-181,22-19 450,11-18 0,4-7 315,-12 8 0,-1-2 225,7-11 0,-6 2 90,-13 13 179,-25 26 91,0 23-720,19 27 0,-8-2 112,1 2 1,5 19-1,-1 3 1,-2-12 157,-3-5 0,-1 0-203,0-1 1,2 11-1,-2-5 1,-2-19-158,-2-16-450,-6-53-809,0-39 270,0-7 809,-6 2-206,0 9 1,-2 3 0,-8 12 0,6 0-1,-1-1 1</inkml:trace>
  <inkml:trace contextRef="#ctx0" brushRef="#br0" timeOffset="122916">16522 9001 7533,'6'-40'1109,"-1"0"0,16-8 1,7 7-660,16 7-540,-4 8 0,-1 8-180,-8 16-270,10-4 270,-22 37 0,-9 13 180,-13-4 1,-4 2-316,5 14 0,-2-2 315,-24 20-720,-11-47 631,21-19 2157,-17 4-1798,27-10 180,4 11 45,44-1 0,27 2-825,-9 13 0,5 5 0,-2-2 420,13-5 0,-1 0 90,-9 5 0,2 4 0,-18-8-90,-24-10 0,4-9 0,-8-8 0</inkml:trace>
  <inkml:trace contextRef="#ctx0" brushRef="#br0" timeOffset="124151">20777 8873 7533,'41'19'1574,"1"0"0,8 22-3041,-3 1 0,7 9 0,-10-4 1557,-19-14 0,-2 2-910,13 20 0,6 8 1,-11-14 819,-14-19 0,7 10 0,-4-5 0,-20-27 0</inkml:trace>
  <inkml:trace contextRef="#ctx0" brushRef="#br0" timeOffset="124453">21344 8717 7533,'-43'66'269,"0"0"1,0 0 0,1 0 0,-1 0 0,8-12 0,2-3 0,1-1-1,1 1-269,-4 5 0,-1 3 0,4-4 0,9-11 0,4 14 0,26-44 0</inkml:trace>
  <inkml:trace contextRef="#ctx0" brushRef="#br0" timeOffset="124926">21713 8845 7533,'-29'47'1619,"1"0"0,-4-10-1529,13 27 0,7 1 0,10-32-180,2 46-270,27-24-405,11-24 1,6-17 674,3-46 0,-1-19 629,-1 9 1,-8-8 269,-22-10 1,-12-11 0,-9 12-1260,-10 19 0,-9 7-229,-6 2 1,-2 12 0,-9 35 0,15 12-1</inkml:trace>
  <inkml:trace contextRef="#ctx0" brushRef="#br0" timeOffset="125309">22124 8675 7533,'5'65'1007,"0"1"0,1-1 1,-1 0-1,-1 9 1,1-2-1008,0 1 0,0 4 0,-2-15 180,-3-7-2069,0 5 1889,6-32 0,2 5 0,6-34 0</inkml:trace>
  <inkml:trace contextRef="#ctx0" brushRef="#br0" timeOffset="125701">22195 8760 7533,'64'-8'832,"0"0"0,0 0 0,4-9 0,-10 10-922,-1 48-270,-55-20-899,-9 25-4342,-21-6 5241,2 11 430,-7-20 0,-4-4-70,-6 0 0,-13 14 6207,41-14-5443,50-14 1,15-4-585,23 13-855,-10-12 0,3 0 675,-19 0 0,-4 0 0,18 13 0,7 5 0</inkml:trace>
  <inkml:trace contextRef="#ctx0" brushRef="#br0" timeOffset="126372">25982 8476 7533,'-29'16'2338,"9"21"1,-1 16-2002,-2 3 0,-4 12 1,0 3-1,3-3-1926,2 7 0,2-2 0,-2 1 1589,-7 5 0,-2 1 0,10-19 0,17-12 0,26-87 0</inkml:trace>
  <inkml:trace contextRef="#ctx0" brushRef="#br0" timeOffset="126778">26052 8490 7533,'12'52'1169,"1"0"0,13 13 1,7 7-1,-3-4-1079,-5 7 0,1 0-30,4-10 0,3 2 0,-5-6 165,-9-4 0,-6-8-1035,0-4 630,1 3 0,-3-6-449,-11-28 359,0-6-3418,-56-64 3913,7 14 0,-5-1 134,0-5 1,-2 3-135,-4 4 0,5 10 135,6 12 2158,15 17-1528,18-4 359,79 25-1349,6-27 0,7-5 0,-8 11 0,2-2 0,-15-13 0,0 1 0,0 0 0</inkml:trace>
  <inkml:trace contextRef="#ctx0" brushRef="#br0" timeOffset="127035">26762 8406 7533,'-28'72'1295,"0"-1"0,0 1 0,-1 0 1,0 0-1,0 2-1678,7-14 1,-1 3 0,1-1 0,2-6 159,-4 17 0,3-8 0,3-9 0,12-22 1,21-44-1</inkml:trace>
  <inkml:trace contextRef="#ctx0" brushRef="#br0" timeOffset="127401">26691 8604 7533,'2'44'2248,"0"0"1,8 23 0,2 6-2369,-2-17 0,1 3 0,0-4 75,2 16 0,9-13-1034,42-18 929,-33-81 0,-3-35 0,1 4 210,0 25 0,1 3 0,-2-5 119,-4-7 1,-1-7 0,-2 0 0,-2 7 180,4-19 0,-5 13-360,-8 16 0,2-12 0,-26 101 0</inkml:trace>
  <inkml:trace contextRef="#ctx0" brushRef="#br0" timeOffset="127698">27343 8448 7533,'14'11'2158,"-10"30"1,-8 24 0,-1 4-3171,2-9 0,-1 4 0,0 0 0,0 0 1012,-2 14 0,0-1 0,0-2 0,-1 0 0,0-2 0,2-25 0,5-34 0</inkml:trace>
  <inkml:trace contextRef="#ctx0" brushRef="#br0" timeOffset="128080">27357 8462 7533,'56'22'809,"-1"0"1,1 0-1,13 20 1,-10 4-810,-24-7 0,-8 1 135,-11 2 0,-6 1 314,-5 4 1,-4-1-270,-6 17-1168,6-11 0,-3-3 988,-12-6 785,-3-2 1,-6 3-606,-5-11 0,-8 0-180,-9 0 0,-7 1 0,4-4 0,1-2 0,-1-6 0,-14-5 0,0-1 0</inkml:trace>
  <inkml:trace contextRef="#ctx0" brushRef="#br0" timeOffset="130039">19018 7668 7533,'46'-45'2428,"-7"5"-2068,-31 33 0,-1 0 449,-39 20-719,-1 9 180,-30 14-495,27-12 0,2 1-3694,-19 13 3739,-8 2 360,14-16 0,-11 4 0,-6 1 1,1 1-577,8-2 0,-2 2 0,0 1 1,-1-1-1,-1 0 396,0 0 0,-2 0 0,0 0 0,1-1 0,2 1 0,-8 4 0,-1 2 0,6-2 0,12-6 0,-12 13 0</inkml:trace>
  <inkml:trace contextRef="#ctx0" brushRef="#br0" timeOffset="130337">17472 8009 7533,'-32'73'475,"0"-1"0,-1 1 1,1 0-1,10-9 1,4-1-1,0-2 1,-1-2-2273,-10 8 0,-2-3 0,10-6 2067,8 5 0,21-17 267,33-40 1,22-19 0,1-4-538,1 0 0,3-3 0,2-1 0,-11 5 0,2 1 0,0-1 0,-2-2 0,9-9 0,1 1 0,0-1 0</inkml:trace>
  <inkml:trace contextRef="#ctx0" brushRef="#br0" timeOffset="131067">23032 7342 7533,'-73'25'314,"1"-1"1,-1 1 0,1 0 0,-1-1 0,1 1 0,-2 0-1,2 0 1,2-1 0,-2 0 0,-4 1-457,9-3 1,-1 0 0,-3 1-1,0-1 1,-1 1 0,-1 0-1,1-1-1027,-2 1 1,-1 0 0,-1 0-1,1 0 1,-1 0 0,-1 0 0,1 0 1168,6-1 0,0-1 0,-1 1 0,0 0 0,0 0 0,0-1 0,1 0 0,1 0-62,-5 0 1,-1 1-1,0-1 1,2 0 0,1-1-1,4-2 1,3-1-97,-17 3 1,5-2 0,5-2-1,3-1 398,3-1 0,3-1 0,-3 0 142,0-1 0,-3 0 1,-4-1-1,-1-1 301,3-2 1,-4 0 0,-1-2-1,2 1 1,6-1-654,-13 3 0,5-1 0,-3 0-192,13-2 1,-7-1-1,1 0 1,7 1-1,14-1 252,-18 7 45,13-4 0,0-1-1304,-15 2 449,16-1 1,20-3 719,66-11 0,-2-2 0,50-7 0</inkml:trace>
  <inkml:trace contextRef="#ctx0" brushRef="#br0" timeOffset="131317">18706 8178 7533,'-71'30'755,"1"-1"1,-1 0-1,0 0 1,6-16 0,5 7-685,8 22 1,-11 19 0,4 7 0,18-6 0,31-21-72,56-24 0,37-17 0,-10 12 0,-35 26 0,-6 11 0,9-15 0,32-43 0,0 1 0,0-1 0,-1 0 0</inkml:trace>
  <inkml:trace contextRef="#ctx0" brushRef="#br0" timeOffset="132131">19911 7739 7533,'-9'-9'1379,"50"17"0,45 18 0,3 4-1199,-25-6 0,1 2 0,3 2 0,6 2-1015,-13-6 1,6 1 0,4 3-1,1-1 1,-1 1 0,-3-2 0,-4 0 798,4 1 0,-4-1 0,-1-1 0,-3 1 0,-1-1-225,5 3 0,-1 2 0,-5-3 1,-8-5 260,-7-4 0,-4-2 222,15 14 1,-15-13-223,-36-22 0,33 19 0,-92-49 0</inkml:trace>
  <inkml:trace contextRef="#ctx0" brushRef="#br0" timeOffset="132381">20861 8363 7533,'58'39'989,"0"-1"0,0 1 1,0-1-1,14 7 1,0-2-1,-7-14-944,-11-17 0,-1-11 360,23-5 0,-15-18-405,-55-22 0,-6-6 0,31 17 0,-7 0 0,-56-23 0,-1 0 0</inkml:trace>
  <inkml:trace contextRef="#ctx0" brushRef="#br0" timeOffset="132952">23712 7286 7533,'-58'25'475,"-1"0"0,1 0 1,9 5-1,-3 4 1,-1 5-1,-1 3 1,-1 4-528,4 1 1,-2 5-1,-2 5 1,1 1 0,0 1-1,2-3 1,3-4-1058,-6 4 0,2-2 0,1-3 0,2 1 0,1 0 1055,2 1 0,-2 4 0,2-2 0,7-8 1,10-15 120,3-10-67,19-4 0,-4-16 0,5 4 0</inkml:trace>
  <inkml:trace contextRef="#ctx0" brushRef="#br0" timeOffset="133112">22336 7994 7533,'3'69'787,"-1"0"0,1 0 0,0 0 0,-1 0 0,1 9 0,0 3 0,4-15 0,11-33-967,32-59 0,11-31-199,-16 24 1,0-1 0,-1 0-1,13-14 1,-1 0 0,6 0 0,-1 0-1</inkml:trace>
  <inkml:trace contextRef="#ctx0" brushRef="#br0" timeOffset="133841">23513 7725 7533,'-30'-27'-630,"-1"-1"0,5-29 630,30 48-90,23-5 180,-13-5-90,0 9 180,-5-10 720,9-7-450,-8 10 2968,35-10-2901,4 39 0,17 19 0,4 7 0,-7-7-397,-10-10 0,-3-3 0,6 4-239,1 5 0,6 4 1,4 4-1,4 0 1,3-2-6,-14-8 0,4 1 1,2 0-1,3 0 0,0-1 1,0-1-1,-1-1 0,-2-1-457,4-2 0,-1-1 1,-1-2-1,0 0 1,0-1-1,1 2 1,1 1 580,-3 0 0,2 3 0,1 0 0,0 1 0,-1-1 0,-1-1 0,-3-2 0,-3-2 10,13 1 0,0-2 1,-4-1-1,-9-4 1,-12-2-191,23 1 180,-26-22 0,-21 0 0,-42-29 0</inkml:trace>
  <inkml:trace contextRef="#ctx0" brushRef="#br0" timeOffset="134235">25116 7810 7533,'69'14'732,"0"0"0,-1 0 1,1-1-1,6 6 1,2 0-1,-3 4 1,-5 6-846,-10 0 1,-1 2-1,-10 6 1,-15 8 1034,-26 14 0,-20 11 0,-5 0 0,11-6-787,30 14 0,-14-5-1485,-41-20 0,-24 2 1,-6-6-1,11-14 1350,-19-7 0,4 1 0,28-15 0,-1 0 0</inkml:trace>
  <inkml:trace contextRef="#ctx0" brushRef="#br0" timeOffset="134966">20323 7540 7533,'58'-23'1529,"-1"4"-1394,-10 17 0,3 4 0,-1-3 0,7 2 22,8 4 0,11 4 1,7 2-1,0 2-127,-18-1 0,2 3 0,1 2 0,1-1 0,-1 1 0,-1-3-899,8 1 1,0-1 0,-1-1 0,0 1 0,-2 1 868,-3 3 0,1 1 0,-2 1 0,-3-2 0,-5-1-60,0-1 0,-5-2 0,6 1 100,-1 0 0,5 1 0,5 1 1,3 1-1,3 0 50,-4-1 0,6 1 0,3 1 0,2 1 0,-1-1 0,-2 0 0,-3-1-410,-2 1 1,-3-1-1,-1 1 1,-1-1 0,1 0-1,0-1 260,6 1 0,4-1 0,1 1 0,-4-2 0,-9 0 0,-12-2 60,4 5 0,-9-3 180,11-1 0,-3-2-180,10 3-45,-28-6 0,0-1 225,16-1 30,-4-2 0,11 1 0,2 1-1,-2 1 1,1 0 0,1 1-150,3-2 0,0 0 0,-4-1 1110,15 3 1,-16 1-2071,-31 1 810,-24-10 167,-2-2 1,-21-14-1,-8-8 1</inkml:trace>
  <inkml:trace contextRef="#ctx0" brushRef="#br0" timeOffset="135258">24832 8122 7533,'45'29'854,"1"1"1,-1-1-1,11 4 1,3-3-376,7-11 1,6-2 0,-30 12 2443,-68 36 1,-8 5-2745,65-27 1,-6 1-535,-54 1 1,-33 8 0,-17 2 0,0-4-1,20-11 1,11-8 0,1-3 0,-5 5 0,0 0-1,0 0 1,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19:55.9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69 12289 7533,'-22'-22'-990,"8"8"900,8 7-90,-1 7 270,-7-12 360,-15 2-270,-13-4-270,-15 14 90,12 9 0,0 3-90,-19 5 90,-10 4 0,14-9 90,32-10 0,-37 4-90,40 0 90,-42 2-90,26 12 0,-3 6-90,-13 2 0,-2 4 90,-4 6 0,3 4 0,8 1 0,5-2-45,13-15 0,5 0 135,-6 14-90,8 0 60,9 7 0,0 13 0,1-4-15,-5 1 0,1 0-312,4 2 0,1 4 1,0-9 176,-9 12 90,23 13 0,9 0 0,-7-30 0,3 3 0,12 15 0,2-2 0,-7 11 0,9-17 0,2-3 0,-4-11 0,16 1 0,-17-30 90,23 7 0,5-1-90,-1-1 0,-2-5 0,4 1 45,8 0 0,5-3-105,-7-8 0,4-3 0,0 1 60,0 5 0,0 2 0,5-4 22,1-7 1,5-5-1,0-1 1,-7-2-23,14-6 0,-4-4 30,-16 4 0,2-2 0,-3-4 90,-2-3 0,-2-4 0,-5-3 325,8-23 0,-3-8-416,-2 5 1,1-4 0,-2-2-30,-4 1 0,-2-2 0,-3 3-808,3-13 1,-3 7 807,-4 20 0,-5 8 90,-13 10-90,0 13 0,-6-12-90,5-52 90,-15 41 0,-1-4 45,-1-30 0,0-1 90,0 26 0,-1 3-383,-5-9 0,1 5 338,7 8 1522,-4-5-1432,-13-2-90,8 18-270,-35-23 1,21 37 179,-10 1 0,15 8-90,-32-7 90,28 3 0,-28-4 90,19 2 498,-11-3-588,-8 6 0,-10-10 90,12 17-45,5-2 0,2 2 45,-3 8-90,-19-4 0,26 17 90,-13 3-90,-1-5 0,-1 9 0,0-6 0,-12-3 0,-2 4 0,7-15-630,-11-6 630,8 29 0,-4 11 0,1-8 0,-1 4 0,9 8 0,-1 0 0,1 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20:28.1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59 2382 7533,'-62'-8'1979,"17"1"-2249,38 1 719,33-8 1,23 2 0,9 2-360,-14 1 0,0 2-45,18 1 0,0 6 45,-12 10 0,-3 6 269,24 16-329,-8-18 0,13-3 0,-9 0-75,-14 1 0,-2-3 15,5-5 0,6-2 1,-3-2-106,15-3 0,-8 0-45,12 1 0,-21-1 0,8-2 0,-6 0 0,-15 2 0,-2-1 225,27-3 0,7-1-75,-13 2 0,1-2 0,-5 2 30,-5 1 0,-2 1 0,21-4 0,-4 3-270,-8 5 135,-22-6 1,2-1 134,8 3 0,3-1 0,9-6 0,-3 1-90,12 2 180,-16 8 0,3 0-45,3-2 0,-1 0-1741,-2 1 0,-2 0 1696,6-1 0,-5-4 0,-3-6 0,-25 10 89,32-11-134,-7 9 1,6 1-16,-7-2 0,3 0 0,-1 0 105,13 1 0,3 1-75,0-2 0,6 0 0,-14 2 120,3 1-1,-5-1 1,2 0-135,-16 3 1,0 0 223,16 0 1,2 0-135,-10 0 0,4 0 195,13-1 0,8 1 0,-5 1-330,2 5 0,-1 1 300,-10-4 0,4-1 0,-6 2-121,7 3 1,-9 0 0,5-1 90,-11 1-90,-7-6-270,10 6 0,2-1 180,9-4-576,-15 0 0,10 1 0,-10-2 756,12-1 0,-11 0 0,0 0 2448,7 0-3528,-7 0-1349,-1 0 1,-1 0 2248,-7 0 0,19 6 0,-51 2 0</inkml:trace>
  <inkml:trace contextRef="#ctx0" brushRef="#br0" timeOffset="4041">1532 1134 7533,'-52'-38'629,"6"11"1,0 2-630,-6 7-45,-5 4 0,1 7 135,5 15-180,-8 7 90,26 47 0,13 23 240,17-11 0,8 7 0,-3-1-240,-9-11 0,-3-1 0,6 1 60,7 5 0,5 1 0,9-10 74,18-5 1,14-10-165,13-10 0,13-3 0,-6 1 30,-23-1 0,-4 1 0,4-4-303,24 0 0,5-5 0,-13-9 303,-7-7-76,7-3 0,4 1 120,-24-3 1,4 1 15,15 1 0,10 0 0,0-3-210,-1-5 0,0-2 1,-3-1 59,12 1 0,-1-1-29,-14-1 0,2 0 0,-13-2 119,-2-9 807,-3 5-672,-4-7 0,-1-3-45,10-7-90,-11 7 0,3-5 0,1-10 0,2-8 0,-5 5-45,-10 8 0,0 1-811,9-8 1,4-4 0,-10 7 675,-2-1 90,-12 11 359,8-16 1,0-3 90,0 0-225,-2 1 0,-4 2-45,-16 16 267,4 1 272,-3-27 1,-3-6-450,3-1 135,-1-20 0,-3-2-135,-5 15 89,-7-14-717,-1 40 538,-6 3 2928,-13 4-2884,-10-11 1,-6-6-45,1 2 0,-3 1-135,-9-6 0,1 4-1475,17 12 1,3 6 1339,-8 6 180,-4-4 0,-8-2-135,-10 3 0,-8-1 45,3 0 0,-7-2 0,4 2 60,16 9 0,2 1 0,2 2-840,-17-2 1,8 3 779,6 0-50,2 7 0,-1 2 51,-7-5 89,10 3 0,-6 4-180,-16 14 0,3 5 90,-6 3 0,2-2 0,-6 2-45,0 5 0,6 1 90,34-11 0,0 2 699,-14 7 1,-6 5 0,7 2-700,9 4 0,6 2 45,2-4 0,2-1 0,2-1 0,2-3-179,-6 5-91,-7 34 180,4-17 120,16-1 0,1 12 0,4-6 15,5-18 0,4 2-165,-3 28 0,2 11 0,10-3 60,11-22 0,6-3 0,-1 1 90,-5 3 0,-2 1 0,4-3-75,16 12 0,0-8 45,-8 3 296,10-17 1,7 1-297,3 8 0,6 1-30,-4-9 0,3 1 0,-2-3-594,6 7 1,-4-5 623,-8-12 0,7-4-201,5-7 0,11-1 0,7-1 0,0-1 0,-6-5 201,13-2 0,-4-5 0,6 3 0,-10 3 0,6 5 0,2 0 0,-3-3 0,-10-7-30,-3-7 0,-6-5 0,-4-4 120,12-8 0,-4-5 1202,-4 1 1,2-4-1263,-7 1 0,3-2 0,-5-1-30,3-6 0,-7 0-2383,12-24 2383,-28 16 1196,0-6-1196,-10 8 0,10-10 90,-7 7 0,-1-1 180,2-17-210,3-4 0,6-13 0,-7 8 119,-13 24 1,-2-1 198,9-25 0,4-12 0,-9 4-258,-14 17 0,-6 2 0,0 2 15,6-17 0,-7-2 44,-9 13 1,-8-6 0,-3 3 0,4 14-135,4 15 0,-1 3-158,-24-32 1,0 5 112,12 21 3067,-3 4-3112,-14-12 0,-3-2-45,2 2-30,3 15 0,-10-4 0,6 7 75,15 9 0,0 4-199,-23-4 1,-2 2 108,14 5 0,0 3-180,-13 1 1,-7 2 194,8 4 0,-5 3 0,3-1 120,-13-2 0,1 4-90,6 4 0,-3 5 0,1 14-1019,10 18 1,0 15 0,3 4-1,5-10 1109,7-16 0,4-6 0,-2 10 18,-3 14 0,-4 12 0,1 5 0,4-1 0,10-8 117,10-9 1,8-3 0,-1 4-91,-6 10 0,-3 6 0,0 2 0,5-2 45,0 11 0,3-1 0,8 2-700,8-16 1,5 3 0,2-1-1,2-7 610,0 14 0,8-6 0,21 3 0,11-9-138,4-19 0,3-6 138,-11-3 0,7 1-23,12-3 1,12 2 0,3-1-1,-12-5 23,-5-1 0,4-4-72,-4-5 0,11 0 0,6-1 0,0-1 1,-4-4-22,4-4 1,-1-3 0,-2-3-1,0 0 115,-2 1 1,-1 0 0,0-1-1,-1-2-22,1 0 0,1 0 0,-4-2 0,-11-4 45,-8-2 0,-6-8 225,19-35 0,-6-4 0,-2 8 654,-5-5 0,-5-9-519,-21-2 0,-8 0-316,-4 20 1,0-2-28,1-6 1,0-5 0,-3 7 27,0-21 2812,-7 17-2228,-6-14 1,-7-10-465,-5 17 0,-4-1 0,0-1-180,5-3 0,0-1 0,-7-4 12,-1 12 0,-4-5 0,-5-1 0,-2 4 0,-4 8-20,-8 6 1,-4 9 0,-4 2-1,-2-2-292,-1-4 0,-3-1 0,-2 0 1,-3 4-1,1 7-414,0 11 1,-3 5 0,0 4 0,2 4 0,3 0 653,-17-3 0,5 4 0,6 7 345,-7 10 0,11 9-495,24-1 0,5 5-180,4 11 1,2 5 179,-13 2 0,2 3 0,9 7 0,5 4 90,3 11 0,1 6 90,5-9 0,0 4 0,1-2 90,-3 13 0,2-1-30,5-18 0,0 1 0,3-5-15,2-3 0,3-6-200,-1 20 155,0 15-135,15-4 0,3-2 135,0-5-240,10 1 0,7 14 1,0-13 149,-5-28 0,0-5-893,12 22 0,-1-4 1073,6-2 270,-12-20 36,13 0 1,13 4 0,-6-4-397,-13-10 0,0-1 30,12 10 0,7 4 0,-6-11-120,20-12-269,6 1 404,-28-7 0,7-2 163,18-3 0,10-3 1,-1-8-119,-3-14 0,-2-8 0,0 3-120,2 12 0,0 4 0,-7-8 956,-12-10 0,-5-6 0,-9 1-926,-15 4 0,-5-6 60,10-24 0,3-13 0,-4 4-60,0-2 0,-1-2 99,0-1 0,1-4 0,-8 9-99,-16 17 0,-4 8 90,3-10-359,4-6 548,-10-1-189,4-13 180,-6 6-180,0 2 90,-6 11 90,-2-11-135,-13 3 0,-4-3-225,6 11 0,-3 1-1440,-9-8 0,-1 4 1530,14 20 0,-6 1-121,-16-5 0,-14-6 1,-2 2-1,7 7 391,3 4 0,-2 2 37,-2-5 0,-7-7 0,-2 1 0,1 11-277,-4 10 0,-1 10 0,8 1-435,10 2 0,1 0 151,-37-9 1,5 6-107,21 20 360,14 13 0,-2 5 0,5-2 0,0 3 0,-10 16 0,0-1 0</inkml:trace>
  <inkml:trace contextRef="#ctx0" brushRef="#br0" timeOffset="28939">6424 7073 7533,'-16'-8'-540,"4"1"2249,12 1-1709,-6 11 270,4 16-270,-10 23 225,4 0 0,2 2-135,-4 12-1,3-11 1,2-3-179,5-11 178,0 46-268,0-18 179,0-20 0,0 3 45,0 18 0,0-2 44,0 3-44,0-16 0,0-3-45,0-3 0,0-16 0,0 14-179,6-10 89,1 9 0,0 4 90,2 24 0,4 12 180,-13-27-1,0-14-179,0-6 90,0 2 0,0-6 90,0 28-270,0-6-45,0 1 0,0 0 45,0 0 90,0 11-89,0-3 268,0 2 91,0 21-180,0-17-1289,0-17 1289,0-25-90,0 18-90,0-22-90,0 47 270,-6-36 90,4 49-45,-4-32 0,-1 0 464,6 0 1,1 0-600,-4 11 0,1-3 0,3 10-90,0-21 0,0-4 90,0-21-90,0 15 0,0 8 270,0-8 0,0 20-180,0-29-180,0 3 180,7-13 0,-6-6 90,12 4 0,-5-4-90,6 0 180,0 5-90,-6-12-90,24 12-90,-14-12 90,17 6 0,-14-7 0,-7 0-90,0 0-90,7 6 180,-6-4-90,12 4 90,-17-6 0,8 0-90,3-6-180,9 4 270,0-4 0,-10 6 90,-1 0-90,-9-7 0,23-7 0,-22 5 0,20-16 0,-21 22 0,10-16 180,7-14-180,-16 18 0,8-23 90,-12 31-90,0-1 90,1-5-180,11-7 90,-10 2 0,5-8 90,-1 5-90,-5 12 90,0-17 0,5 17 0,-12-5-180,6 2 0,-1-3 0,-5-13 90,5-2 0,1-5-90,-6 7 90,12-38-90,-11 34 180,4-26-90,0 37 180,-4-45-90,10 8-90,-11 16 0,0 0-90,11-13 90,-10 26 0,5 2 0,-7 13-90,6-19 90,-4 1 180,10-29-45,-11 12 0,0 1-135,11-13-1606,-11 6 0,-1 6 1606,7 22 0,-7-18 0,0 29 90,0-11 0,0-14-90,0 14 179,6-50-179,-4 54-89,4-29 89,-6 25 3392,7-41-3392,0 16 179,1-22-89,-2-4-135,-5 37 0,-2-2 0,2-11 0,-2-1 135,-2 7 0,0 5-90,2-1 90,-12-19 0,12 16-45,-8 2 0,-1-2 0,5 6 0,0 2-45,-9-26 90,2 12-90,10 23-90,-11 2 0,11-6 90,-4 17 0,0-9-90,-2-1 180,0 10 90,-4-16-180,10 17 0,-17-30 360,10 25-360,-5-12 0,1 20 90,-1-7 90,4 9-180,-2-14 0,6 24 270,4-12-180,-11 5-180,6 0 180,-1 2-180,-11 0 90,9-2 90,-10-1 0,5-3-90,8 10 0,-6-4 179,-1 6 181,-21-6-270,16 4-90,-6-4 180,12 6-180,10 0 90,-16 0 90,5 0-180,-14 0 0,10 0 0,-7 0-90,23 0 90,-4 0 90,-19 6-90,19 2 0,-32 6 0,23 1-270,-8 5-809,-16 21 594,14-1 0,-1 4 1,0-6-1,-1 2 1,-4 12-1,1-1 1</inkml:trace>
  <inkml:trace contextRef="#ctx0" brushRef="#br0" timeOffset="39733">23783 6860 7533,'-23'-16'449,"4"4"1,19 12-270,0 0 90,-7 31-180,6-16-180,-6 18 180,7-8-180,-6-14 540,-8 60-226,3-27 1,0 0-225,3-4 0,0 1 135,-1 13 0,0 2 90,1-9 0,1-3-315,-3 24 135,1-15 0,0 4-135,1 2 0,1-2 180,-1-7 0,1 0 0,-1 10 0,1-4 0,1-2 45,2-11 0,2-1-45,0-6-180,-1 4 0,0 3-90,3 36 180,0-36 0,0 35 0,0-50 0,0 6 0,0-9 0,0 14 90,0 21-90,0-16 0,0 22 0,0-1 0,0-21 45,1-3 0,-2 2 135,-5 15-90,-2 11-180,0 0 90,1-10 90,7-45-450,0 32 360,7-24 0,-6 23-90,6-30 270,-1 18 269,-4 11-359,17 33 0,-16-28-180,9 3 90,1-19-90,-4-14 90,19 14 90,6 13-269,4-12 179,-8 9-270,-5-18 90,-17-23 0,31 22 360,1-12-180,-2 8 90,12-20-90,-38-1 0,22-6 0,-20 1 0,19-8 90,-8-2 0,10 2-270,-2-5 180,-16 16-90,16-22 90,-5-4-90,2-15 90,-1 13 0,4-32 0,-9 28 135,-4-1 0,1-4 314,-3-2 1,-1 1-630,7-10 180,-11 15 0,-1-5-135,-1-6 0,-1 0 360,1 6 0,2-2-195,-2-8 0,1-7 0,-1 6 15,1 13 0,-1-2-75,-2-17 0,0-10 0,-1 12 30,1-9 0,0 12 0,0-11 0,-1 8 45,-3 12 0,-1 3-45,4-10 0,-1 0 90,0 4 0,-2-1-90,0-11 0,-2 3 90,5-8-180,-3 14 0,0-7 0,-2 3 405,-5-4 0,-1 3-225,6-9 0,-1 0 269,-9 0 1,1 7-630,4 5-45,-12 2 1,-4 2 584,0 1-181,4 5 1,-1 3-269,-3 11 179,-3-11 90,-2 14-270,-19-16 180,25 19-270,-15 1 270,23 7 0,-5 6-180,-5-11-90,-3 10 90,-1-6-180,-17-9 360,23 19 90,-10-21 0,13 25-90,6-6-90,-4 1 90,3 4-270,-11-4 1,-8 6 359,11 0-90,-9 0 179,6 0-179,9 0 0,-27 0 0,21 0 0,-6 0 0,4 0 0,5 6 0,-2 2 0,-10 6-269,10 1-451,-17 11 720,3 29 0,-6-12 0,1 17 0</inkml:trace>
  <inkml:trace contextRef="#ctx0" brushRef="#br0" timeOffset="54463">22507 15294 7533,'-14'-8'90,"-1"2"0,8 6 0,0 6-90,7-4 89,-6 10-178,4-4 178,-4 0 1,6 5-90,-7 7 90,6 4-180,-12 48 180,12-28-90,-4 1 0,4 3-45,15-1 0,3-3 135,4 29-90,20-6 180,23-29-90,1-33 0,3-5-90,-23 9 0,1 1 0,27-5 0,-4-4-360,-12 1 180,-15-11 1,1-7 224,-6-10 0,-5-7 89,-1-2 1,-7-5 135,-12-12 0,-11-5-90,-13-6 0,-9 0 135,-8 4 0,-7 3-46,-13-3 1,-3 6-225,18 22 0,-2 7-45,-12 11 0,5 6 0,17 1 90,-34 6-360,28 6-1978,-34 14 1888,38-2 360,-24 21 0,36-9 0,-4 13 0</inkml:trace>
  <inkml:trace contextRef="#ctx0" brushRef="#br0" timeOffset="55167">23627 16158 7533,'-47'-39'90,"9"8"0,32 31 0,4 0-1,-4 6-89,-1 14-179,0 10 269,-1 0-1,-4 3-268,3 33 179,1-26-45,4-1 0,2 7 90,10 15 0,3-3 45,0-1-90,-3 1 0,11-1-90,29-12 0,12-11 45,2-12 0,3-1 0,3 17 0,1-4-679,0-25 1,-9-11 723,-27-7-852,40-24 852,-39 14 270,12-19 0,0-7 539,-9-13-809,-7 20 0,-6-3 450,-16-9 0,-9 2-270,-14-4 89,0 5 1,-4 0-180,-20-11-672,-16 1 672,17 15-720,-2 13 1495,-1-4-2484,-10-3 1619,12 4 0,0-1 0,25 19 0</inkml:trace>
  <inkml:trace contextRef="#ctx0" brushRef="#br0" timeOffset="55927">23996 15237 7533,'-40'-39'-180,"2"7"630,24 26-181,-33 30-269,12-12-90,-11 29-179,6 13 359,21-7-1,2-3 1,1 0-90,8 5 0,1 4-179,14 18-46,29-26 0,5 0 225,-23-7 0,2-2-503,32 9 0,0-14 503,-21-30 90,48 6 359,-22-30 1,-1-4-360,17 1-90,-16-14 0,-13-11 225,-40 3 0,-11-2-45,1 3 0,-2 0-90,-2-4 0,-5 4 89,-33-13-448,-13 31 89,18 0 90,-29 15-1170,40 14 1260,-6 8 0,-2 4 0,-11 12 0,10-7 0,0 1 0</inkml:trace>
  <inkml:trace contextRef="#ctx0" brushRef="#br0" timeOffset="56789">22819 16187 7533,'-53'26'-300,"0"1"0,3 7 0,7-3 480,13-12 270,-2 26-360,13-8 0,3 1-180,-3 15 90,8-3 0,2 9 0,10-6 45,19-8 0,5-3-45,-13 15 0,6-2 0,35-11 0,11-11 0,-12-14 0,1-5 0,17-3 0,-1-5 90,-16 1 0,-5-12 134,3-41 1,-11-12-225,-5-13-1597,-13 19 0,-3 0 1597,-7-1 0,-12 18 389,-8-12 1,-6-14 0,-1 7-30,-5 10 0,-2 1-330,6-9 0,0-4 0,-3 11 150,-27 8-90,31 35-90,-13 2 0,7 8 90,-1 6 90,-5 0-630,5 7 2205,-38 20-1755,30-15 0,-2 0 0,-4-3 0,0-1 0,-25 18 0</inkml:trace>
  <inkml:trace contextRef="#ctx0" brushRef="#br0" timeOffset="69700">13529 18639 6094,'8'0'-90,"5"0"90,-11 0 90,4 0-90,-6 0 359,6 0-269,2 0 180,18 0-180,-2 0-90,-2 0-90,36 7 180,-10 13-180,12-3 360,5 3 0,-34-13-1,12-7 1,7 0-405,11 3 1,1 0 44,-12-2 0,-2 0-493,5 2 1,-9 0 582,-23-3 0,18-6 0,-6 4 0,10-4 0,-16 6 180,0 6 0,-16-4-91,33 4-89,-38-6-89,25 0 1254,-23 0-1165,19 0 0,-9 0 0,8 6 0,-12-4 0,32 17 0,-5-10 0,35 12 0,-18-13 0,-14-2 0,-11-6 0,-18 0-90,-1-6 180,31 4-90,3-4 0,29-1 0,-31 6 0,5-12 0,-33 12 0,9-12 0,31 5 0,-39 0 44,30 5 1,2 0-45,-19-3 0,29 4 0,-34-4 0,13-7 0,6 4 45,-6 1 0,3 2 45,18-1-90,-5 7 0,-30 0 90,20-12 0,-11 9-90,20-10 0,-8 13 0,-15 0 0,3 0 0,29-12 0,-32 2 0,27-4 0,6 1 0,-33 12 0,46 1 0,-52 8-45,14-1 0,3 0 45,9 1 0,0-5 0,-1 0 0,-4-3 0,-2 0 0,-30 0 90,-1 0-90,0 0 270,32 6-360,1 2 180,18 0-90,-23-1-90,36-1 0,-52 2 135,26-4 0,-1-1-45,-28 4 0,29-7 90,6-7-90,6 12-45,-19-7 0,2-1 90,7 3 0,-5 0-45,1-1 0,15-6 0,-49 7 0,29 0 0,-24 0 0,37-6 0,-33-2 90,29-12-90,-16 4 0,30 2 0,11 8 0,-17 6 0,-12-3 0,-2-1 0,1 3 0,10 6 0,1 2 0,2-2 0,-20 5 0,-4-1 0,-4-15 0,-19 4 0,25-4 0,-15 6 0,9 0 90,25 0 0,-19-9 0,0-1-90,26 5 0,-5-5 0,-6 2 0,-30 8 0,27 0 90,-8 0 0,-22 0-90,25 0 0,-20 0 0,-12 0 90,6 0-90,6 0-90,-10 0 90,10 0 0,-12 0 0,-1 0 180,19-7-180,-15 5 0,9-4 180,-8 0-180,-16 4 180,16-5-91,-11 7-178,6 0-91,13 0 90,9 0 90,-4 0-90,-5 0 90,-15 0 0,-10 0 90,11 0-90,-12 0 0,12 0 90,1 0-90,8 0 0,6-6-90,-6 5 90,5-5 0,-5 6-90,32 0 90,-20-7 0,45-1 0,-38 0 45,2 4 0,1 2-45,-1 2 0,4 0 90,-3 0-90,-24 0 0,21 0 0,24 6 0,-40-4 45,18 1 0,4 0 45,6-3-90,20 0 44,-24-3 1,-3 0-45,-2 1 0,15-4 0,-3 0 0,-28 4 0,37-4 0,-53 6 0,27 0 0,-16 0 0,16 0 0,-14-6 0,-14 4 0,10-4 90,10 6-180,26-13 90,-13 10-89,27-9-1,-47 12 90,10 0 0,-18 0 90,16 6-1,-22-4-89,24 10-89,-12-10 89,-6 4 0,9-6 0,-22 0-90,22 0 0,-22 0 270,10 0-91,6 6-89,-8-4 90,28 4 180,4-12-270,28-2-180,-22 0 180,3 2 0,-38 0-90,-7 4 90,6-4-449,14-7 449,12 11 0,4 1 0,25-5 0,-18 9 0,0 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22:16.6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3 1063 7533,'-67'-37'854,"25"15"1,5 4-675,11 9 89,-7-4 811,1 7-1080,26 4 180,-26-4-180,24 12-180,-6 15 45,-3 34 0,1 7 135,4-3 0,-5 2 0,2 7 180,10 0 0,2-5-360,-5 3 90,7-8 0,3 17 0,0 0 0,1-14 45,2-19 0,0-2-223,0 22 0,2 8 1,1-13-3,13-5 90,7 22 315,20-33 0,10-3-45,-2-2 0,4-3-90,-4-9 0,4-3 0,1-4-131,-5-5 0,1-4 0,-2-2-4,16-1 0,-3-2 135,-14 1 0,-1-2 135,5-7 0,9-2-45,-8 3 0,10 1 0,5 1 0,-1-1 0,-9-1-90,0-1 0,-6 0 0,9 0-90,-2 0 0,10 0 0,5 0 0,0-1 0,-5 1 0,-10-1 180,1-2 0,-8 0 0,0 0-90,2 1 0,-1 0 0,0-2 0,-2-2 0,-1-2 0,-5-1 390,-2-3 1,-4-2-301,-1-6 0,-4-2-90,-3 1 0,-7-5 359,-8-21 1,-10-8-180,-11-14 0,-6-5-150,5 24 0,1-1 0,-4 0-236,-5 1 1,-3 1 0,1 4 70,-1 0 0,0 4-225,-10-24 180,2-1 180,3 0-179,2 23 0,1 0 269,-3-17 359,-5 15 1,-8-7 0,-5 2-390,-6 5 0,-5 3 0,-6-1-285,-4-1 0,-6-2 0,-3 1 0,1 5 247,5 5 1,2 3-1,-4 3 1,-4 8-131,-3 9 0,-7 6 0,-1 4 0,3 3 0,10 0 153,-19-2 0,3 7 90,12 9 0,-7 5 0,0 2 0,7-1-45,7-1 0,4 0 0,2 0 364,-15 4 1,-1 1-365,-1-1 0,-5 2 0,14-2 0,-4 5-1591,4 0 1,2 0 1500,14 0-430,-9 15 430,31-22-90,-10 17-315,-4 24 0,1 12 405,11-5 0,3 1 0,1-12 0,1 1 0,6-3 0,12 4 0,1 0 0</inkml:trace>
  <inkml:trace contextRef="#ctx0" brushRef="#br0" timeOffset="2083">3971 2736 6903,'28'-22'1799,"13"8"-1709,4 7-180,20 9 0,8 3 135,-16-5 0,1 1-90,19 6 0,1-1-45,-8-5 0,-7-1 90,4 6 0,-27-8 0,0-2-450,13 3 271,0-12 89,17 5 0,-15-2 0,-1 0 90,7 0 135,-16 3 0,-5 2 314,-11 5-359,-1 0-90,-5 0-90,28 0 90,-10-7 45,7 3 0,5 1 674,-2-2 1,1 2-810,13 0 1,5 0-61,-11-2 0,2 1 0,-7 0 285,-9 2 0,-4 1-45,13-7 0,-13 3 989,-35 5-989,2 0 0,6 0-630,19 0-90,-1 0 135,10-3 1,3 0 314,7-5 405,22 1 0,1 0 45,-15-1-31,-9 5 1,9 1 0,-8 0-330,9-4-270,17 2 1,1 0 179,-14-4 405,11 0 0,4 4 269,-32 9 1,-3 1-495,-1-8 0,1 1 0,16 12 0,-6 3-90,-16-5 0,1-1 0,0-1 180,-3-1-360,-9-6-359,43 6 719,6-4-90,-35 0 0,0 2 0,30 2 0,-43-4 179,15 1 1,9 0-180,10-2 0,2-2 45,-2 1 0,-2 0-1741,0-1 0,-9 2 1876,-18 6 135,21 2 0,7 2-450,-17-2 0,4-1 105,19 2 0,10 1 0,-2 2 569,-12 0 1,-3 1 0,-1-1-809,16 4 0,-1-1 179,5 5 0,-10-1 180,-15 1 3082,21-7-3172,-3-9 0,15-3 0,-10-1 0,-24-1 0,1 0 0,6-2 0,1 0 0,0 0 0,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23:30.4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946 6860 7533,'-8'-16'0,"39"16"90,-15 10 0,48 17-180,-26 14 45,-9 5 0,-1 4 90,-6-17 0,0 3-135,12 35 0,-2-5 90,-4-26 0,-3-6 0,3-4 90,25-9-90,-16-12-90,16 4 180,-33-13 0,20-38-90,-7 10 179,4-29 1,0-4 90,-2 10-270,-8 3 0,-2-2 540,3-17-360,-7 26 0,1 0-135,-6 3 0,-1 0 315,18-35-91,0 12-89,-1 0 0,4-6 0,2 0-360,4 3 210,-10 6 0,4-10 0,-6 14 60,2 12 135,5-31 0,-3 5-225,-17 45 0,3-23-270,-14 39 90,1 7 0,-5 0-539,16-6 89,-8-2 180,10 1 180,-12 0 270,11 7 0,-16 7 0,10 1 0</inkml:trace>
  <inkml:trace contextRef="#ctx0" brushRef="#br0" timeOffset="35839">4694 9497 7533,'11'-11'4857,"-6"1"-4317,34 50-360,-21-22-2654,25 28 0,4-14 2474,-11-64 0,36 57 0,-59-91 0</inkml:trace>
  <inkml:trace contextRef="#ctx0" brushRef="#br0" timeOffset="36625">4921 9398 7533,'37'-55'689,"0"1"1,-9 7 0,-1 10-870,7 25-180,6 55 270,-44 12-90,22 7-180,-44-29 540,32-31 720,-3 4-1260,3 7 0,-13 20-90,-20-6 360,10-10 0,-10 10 720,-19 31-270,17-26 269,2 11 1,1-1-450,4-15 90,8 12 539,-12-18-359,15-12 540,-3 10-1530,16-18-180,63 5 450,-7-18 90,-7 8 1,2-2 89,-14-5 0,1-4-495,32-15 0,-4 0 585,-13 5 135,-8-5 0,-19 9-135,-51 34 225,-13 15 0,-2 4-135,0 1-135,7-1 0,4 7-450,14 7 1,6-1 494,-3-6-45,0 7 0,7-2-225,22-17 360,-1-16 90,16 14-90,7-23-360,-9 4-1170,15-12 1440,-23-21 0,-4 8 0,-13-14 0</inkml:trace>
  <inkml:trace contextRef="#ctx0" brushRef="#br0" timeOffset="36969">5247 9964 7533,'-57'33'-180,"0"0"0,0 1 0,0-1 0,0 0 0,-15 6 0,-2 1 0,6-3 1,16-7 448,-3 10 2115,82-25 0,26-5-2331,1-6 1,14-3 0,8-3 0,1 0 0,-7-1-302,0 1 1,-3-2 0,0 0 0,3 2-48,0 1 0,6 2 1,-1-1-1,-4 0 0,-8-2 295,22-6 0,-13-3 0,-25 4 0,-2-1 0,11-7 0,0 1 0</inkml:trace>
  <inkml:trace contextRef="#ctx0" brushRef="#br0" timeOffset="37396">6084 9086 7533,'60'-6'3058,"-35"4"-3193,19-1 0,11 0-585,22-2 1,-4 3 1978,-10 7 45,-39 34 1,-20 12-1305,-35-4 0,-26 2 0,0-2 0,9-3 0,-1-1 0,0-1 0,0-1 0,-1-1 0,1 1 0</inkml:trace>
  <inkml:trace contextRef="#ctx0" brushRef="#br0" timeOffset="37537">6382 9326 7533,'22'57'4767,"-8"-11"-5711,-4 32 1,-1 3 0,0-13-1,2-13 1,-1 0 0</inkml:trace>
  <inkml:trace contextRef="#ctx0" brushRef="#br0" timeOffset="37703">6608 9497 7533,'49'4'344,"0"0"1,3 2 0,-1-8 0,-2-2 0,-14-4 0</inkml:trace>
  <inkml:trace contextRef="#ctx0" brushRef="#br0" timeOffset="37887">6424 9709 7533,'-16'48'-90,"-1"1"0,0 28 0,22-35 0,6-1 0,9 14 0</inkml:trace>
  <inkml:trace contextRef="#ctx0" brushRef="#br0" timeOffset="38104">6680 9865 7533,'20'51'773,"0"0"1,0 0-1,-18 7 1,-8 1-1,-2-14-3561,-2-13 2788,-28 6 0,95-60 0,0-15 0</inkml:trace>
  <inkml:trace contextRef="#ctx0" brushRef="#br0" timeOffset="38462">7247 9270 7533,'49'-49'2668,"0"-1"1,-4 8-1,3 5-3253,5 8 1,1 6 179,-17 11 0,3 2-2923,31-5 0,-8 9 3328,-33 18 0,-2 29 0,-56-5 0</inkml:trace>
  <inkml:trace contextRef="#ctx0" brushRef="#br0" timeOffset="39012">7630 9227 7533,'-35'56'-203,"0"-1"1,1 0-1,-23 15 1,22-9 4070,64-9-2069,-7 1-2609,13 10-1259,0-97 1,4-23 1488,-3 14 1,-3-4 459,-10-7 0,-3-7 0,-3 14 120,3 9-180,-12 3 810,5 40 89,-12 19 585,11 38 1,1 8-1125,-2-5-765,6-7 0,6 0-134,19 7 1168,-28-29 1,-1 4-180,8 4 0,-4 7 1679,-18 17 0,-10 8 0,0-10-1590,2-25 1,-1-2-1146,-5 45 1,-7-13 1144,-10-51-449,-30-29 0,-20-19 0,8-3 1,20-1-1,-1-5 0,-10 0 0,-1 1 1,0-1-1,0 1 0</inkml:trace>
  <inkml:trace contextRef="#ctx0" brushRef="#br0" timeOffset="40166">8651 9355 7533,'7'77'269,"-1"0"1,1-1 0,-6-21 0,3-3-180,17 38 0,5-27 180,-14-63 0,8-71-90,-15 29-270,5-6 0,-1 3-450,-9 21 2969,6 5-3419,15 19 181,8-6 809,7-12 0,2-4 0,13-13 0,-14 5 0,0-1 0</inkml:trace>
  <inkml:trace contextRef="#ctx0" brushRef="#br0" timeOffset="40371">9161 9057 7533,'4'66'749,"0"0"1,0 0-1,0-1 1,1 13 0,-2-2-1,-4-3-1139,-5-7 0,-4-2 1,-1-6-1185,-4-7 0,-2-2 1574,1 25 0,-4-15 0,-7-47 0,13-28 0</inkml:trace>
  <inkml:trace contextRef="#ctx0" brushRef="#br0" timeOffset="40565">9161 9724 7533,'61'35'0,"-1"0"0,0 0 0,1 0 0,-1 0 0,0 0 0,1 1 0,7 2 0,1 1 0,0 0 0,0 0 0,-1-1 0</inkml:trace>
  <inkml:trace contextRef="#ctx0" brushRef="#br0" timeOffset="40867">10210 9440 7533,'2'66'377,"-1"-1"1,0 0 0,0 1 0,-8-1 0,-3-2-1,14-14 1,23-13 0,4-15 0,-9-21 0</inkml:trace>
  <inkml:trace contextRef="#ctx0" brushRef="#br0" timeOffset="41281">10197 9313 7533,'67'-45'-79,"0"1"0,0-1 0,0 0 1,-8 6-1,3-5 0,-1 2 1,-5 10-1,-9 16 1608,-6 24 0,-3 6-1124,16-23 0,-2 11 157,-21 39 0,-8 26 0,-4 7 1,0-12-429,5-5 1,-1 4-974,-5-7 1,3 13 0,1 6-1,0 0 1,-2-5 0,-4-13 748,3 11 0,-1-4-323,8 14 1,3 5-1,-6-23-1296,-11-32-741,7-55 2450,-27-8 0,-13-36 0,-1 37 0</inkml:trace>
  <inkml:trace contextRef="#ctx0" brushRef="#br0" timeOffset="41765">10566 9582 7533,'6'-49'3778,"-9"18"-3599,56 4-718,1 27-1440,-43 43 0,-7 10 1529,14 2 1214,-27 8 1,-12 0 1394,-22-6 2069,20 5-6644,63-96 1,14-18 436,-19 28 1379,12-21 0,8-19 1,-29 3 629,-51 8 0,-23 1 0,10 26 2848,21 34-2384,-41-26 1,2 11-82,48 45 1,17 30 0,11 14 0,4 1 0,-4-14-414,1 1 0,1-6 0,1 4 0,-2 5 0,0 6 0,1-2 0,1-13 0,7-8 0,0 0 0</inkml:trace>
  <inkml:trace contextRef="#ctx0" brushRef="#br0" timeOffset="43464">12366 9355 7533,'13'-14'2338,"9"0"-1978,15 6-1259,30 45 539,-59 25 0,-5 7 855,21-15 0,4-9-675,13 6-135,5-90 0,4-29 375,-17 21 0,-2-3 0,-1 5 929,6-5 1,-5 15-990,-14 26-270,-9 45 0,-3 14 90,6-13 0,16 14 180,-13-42-270,0-3 180,7-12-629,14-34 449,-10 12 1034,2-21 1,-2 0-495,-13 22 719,20-30 810,-24 108-1619,0-20 90,4 43-367,-10-31 277,10 18 0,-4 12-180,-2-33 0,2 0-1305,1 12 1,3-14 1304,4-35 0,4 0 0,-6-72 0</inkml:trace>
  <inkml:trace contextRef="#ctx0" brushRef="#br0" timeOffset="43651">12636 8986 7533,'0'21'3957,"21"-5"-3957,39 4 0,7-5 0,-16-1 0</inkml:trace>
  <inkml:trace contextRef="#ctx0" brushRef="#br0" timeOffset="44555">13898 8958 7533,'-23'24'938,"16"15"0,5 24 0,4 15 0,3 9 0,0 0 0,1-7 0,-2-15-1118,0 3 0,0-10 0,1 10-303,-1-3 1,0 17 0,0 7 0,1 0 0,1-9 0,1-17 0,3-24-3115,10-20 2770,-10-43 0,8-25 0,-10-1 1</inkml:trace>
  <inkml:trace contextRef="#ctx0" brushRef="#br0" timeOffset="44762">13913 9284 7533,'59'-29'1978,"1"0"1,-15 71 0,-14 20-2249,-24-23 1,-10 5-271,-5 27 0,-7 11 1,-4-19 359,-14-19 180,-19 13 0,34-62 0,-8 4 0</inkml:trace>
  <inkml:trace contextRef="#ctx0" brushRef="#br0" timeOffset="45364">14423 8760 7533,'8'-16'569,"-13"57"1,-9 46 0,8 1-780,16-13 0,8 1 0,3-2-150,-4 1 0,1-2 1,11-18 763,21-18 1,3-30 344,-12-46 1,-3-31 0,-10 5 194,-13 8 1,-7 5-586,3-1 1,-11 19-1079,-39 59-121,25 30 1,8 22-1,-1-9 615,-12-19 1,10-7-1306,37 10 1,8-22 1349,-4-69 180,-4-7 0,4-11 0,-9 12 2069,-9 10-1799,-6-6 4407,-20 98-4767,7-14-1214,10 41 0,16-17 1304,21-92 0,8-7 0,-10 53 0,-2-4 0,11-75 0,0 0 0</inkml:trace>
  <inkml:trace contextRef="#ctx0" brushRef="#br0" timeOffset="46044">15444 9086 7533,'-49'-12'1379,"-1"0"0,-1 17 0,10 17-1379,30 39 0,19 25 0,3-9-720,-4-22 1,5-3 269,16 31 1,9-28 89,27-96 270,-13-17 270,-17 17-180,0 1-90,-5 13 0,3-2 90,6-5 0,0 0 0,-7 4 0,-1 2 0,14-11 0</inkml:trace>
  <inkml:trace contextRef="#ctx0" brushRef="#br0" timeOffset="46451">15757 9157 7533,'5'15'2878,"16"-2"-2518,2-20-180,21-32 0,-9-11 269,-39 2-449,25-3 0,-7 16-1020,-41 54 1,-21 30 0,7-2 1244,18-11 0,6 5 382,2 18 0,1 15 0,10-2 0,17-22-1372,55-31 1,12-10 764,-31 39 0,0-11 0,30-53 0,-19-23 0,-60 5 0</inkml:trace>
  <inkml:trace contextRef="#ctx0" brushRef="#br0" timeOffset="46751">13529 9426 7533,'35'0'2473,"18"6"1,8 0-2474,0-4 0,1 0 0,12 6 0,-5 2 0,-1-1 0</inkml:trace>
  <inkml:trace contextRef="#ctx0" brushRef="#br0" timeOffset="47618">17004 8929 7533,'-64'34'1259,"0"-1"0,20-14 1,5 6-1575,-1 35 0,20 5-405,45-4 720,-19-19 0,-2-2-989,8-1 269,-30-30 720,-17-9 0,27-9 0,10-12 0</inkml:trace>
  <inkml:trace contextRef="#ctx0" brushRef="#br0" timeOffset="48087">16919 9086 7533,'38'-11'3867,"-11"45"-3687,-28 29 0,8-6-4407,68-46 4362,-33-20 0,-2-10 1079,9-42 0,0 13-1169,-7 65 0,-1 5-585,21-47 585,-32 63 0,-3-5 90,7-69 0,-5-27 1079,-9-4 1,-7 5-226,-5 11 181,-33 39-2969,32 48 0,19 32 0,-4-5 1799,-15-21 0,2-1 0,13 16 0,8 5 0,1-22 0,17-33 0</inkml:trace>
  <inkml:trace contextRef="#ctx0" brushRef="#br0" timeOffset="48728">18082 9001 7533,'-45'-26'689,"0"0"1,-5 34 0,7 20-1050,15 27 0,23 7 764,34-14 1,10-8-584,-8-7 134,25-42 0,-1-23 1439,-31-31 0,-22 15-315,-30 75-4856,62-44 2652,-3-38 1,3 0 7330,28 36-6266,-25-38 0,-1-20 0,-13 38 60,-17 46 90,-6 17-180,0 36-203,-1-11 1,-1 13 0,0 7 0,1 0 166,1-4 0,1 4 0,0 1 0,1 1 0,-1 0-462,-1 3 0,0 2 1,-1 0-1,2-1 1,0-4 159,3 8 1,0-1 0,2-6 0,1-16-1822,9 10 2249,4-77 0,-12-32 0,-1 1 0</inkml:trace>
  <inkml:trace contextRef="#ctx0" brushRef="#br0" timeOffset="48997">18380 9029 7533,'56'8'2968,"1"0"0,2-6-2833,-10 15 0,-1 11 539,-7 12 1,-9 5-45,-12 31-2010,-35-20 1,-16 8 0,0-9 1064,5-16 1,-6-6 215,-17 2 1,-9-2 0,9-11 0,0-16 0,-1-6 0</inkml:trace>
  <inkml:trace contextRef="#ctx0" brushRef="#br0" timeOffset="56697">15558 4479 7533,'-8'-39'2608,"2"13"-1889,-3 68 1,-1 25-720,-2-26 0,0 2-327,0 10 0,0 8 0,0-5 237,-5-3 1,-1 1-871,-1 9 1,0 7-1,3-9 960,8-19 0,1-1 0,-14 35 0,12-18 0,23-52 0</inkml:trace>
  <inkml:trace contextRef="#ctx0" brushRef="#br0" timeOffset="57037">15501 4621 7533,'19'-4'1889,"-2"2"-1799,30 55-31,-18-12 1,1 8 0,-1 1 0,-1 3 0,-1 2 0,-1 0-630,4-3 1,0 0-1,-17-5 615,-29 0 0,-15-17 1799,-13-39 0,-7-14-1574,0 7 0,2-1 224,1-2 1,14 0-1394,31 11 269,3-6-989,60-12 1619,-8 8 0,-11 5 0,0 0 0,8-2 0</inkml:trace>
  <inkml:trace contextRef="#ctx0" brushRef="#br0" timeOffset="57450">16323 4564 7533,'-16'44'3508,"4"10"-3149,12-4 1,6 15-540,2 6-1079,1-19 0,3-2 1259,9 10 0,2 6 0,-3-53 0</inkml:trace>
  <inkml:trace contextRef="#ctx0" brushRef="#br0" timeOffset="57866">16310 4451 7533,'-2'-36'1619,"3"14"-1169,13 3 269,45 17-719,-15-4-450,32 12 91,-28 2-631,-11 6 360,-9 0-359,-7 26 539,-33 5 540,-5 7 809,-10-6 1,5 0-900,35 12-90,3-12 0,9-2 1079,19-16 1,-5 0 1304,-32 15 0,-12 1-1935,-11 8-1552,-23-12 1,-6-6 292,-2-6 874,-6 12 0,25-15 0,-18 16 0</inkml:trace>
  <inkml:trace contextRef="#ctx0" brushRef="#br0" timeOffset="58319">17515 4295 7533,'14'11'2428,"-6"-6"-1708,-40 66-450,-2-15-240,-10-5 0,-11 7 0,2-6-840,5-10 1,0-2-157,2 0 0,-2 1 1,5-10 965,-12-11 0,22-20 0,11-8 0</inkml:trace>
  <inkml:trace contextRef="#ctx0" brushRef="#br0" timeOffset="58527">17089 4494 7533,'42'34'881,"1"0"1,0 0-1,-7 6 1,-3 3-1,2 4-1309,1 1 1,3 5 0,-1-1 0,-6-3-338,5 18 1,-6-7 764,-2-7 0,-7-16 0,-14-29 0,-2-1 0</inkml:trace>
  <inkml:trace contextRef="#ctx0" brushRef="#br0" timeOffset="58708">17586 4933 7533,'-59'28'1679,"-1"1"0,8-5 0,2 2-1589,4 7 0,3 2-90,11-5 0,2-1 0,-3-2 0,3-1 0,-3 13 0</inkml:trace>
  <inkml:trace contextRef="#ctx0" brushRef="#br0" timeOffset="58866">17685 4677 7533,'-8'7'2788,"2"13"-2428,6 4-180,0 11-1170,0 18 990,18-12 0,-6 8 0,15-22 0</inkml:trace>
  <inkml:trace contextRef="#ctx0" brushRef="#br0" timeOffset="59461">17784 4649 7533,'51'-32'839,"-1"0"1,-1-2-1,-15 19-1559,-38 49 1,-15 15 449,-3-5 0,-2 0 360,2 6 0,1-2 630,-4 16-2294,66-111 0,17-31 1574,-29 34 0,-2-2 0,10-7 0,3-5 0,-19 10 2158,-40 1-1888,11 43 270,-30 37 0,30 4-181,0 26-389,2-10 0,-1 11 1,1-8-16,5-14 0,-1 1-645,-8 20 0,-5 7 1,2-17 239,1-23 270,-15 15 1439,8-32 1215,57-19 0,16-5-2384,-18 6-2339,29-8 0,21-5 0,-16 3 2249,-15 3 0,14-3 0,-12-2 0,-50 9 0</inkml:trace>
  <inkml:trace contextRef="#ctx0" brushRef="#br0" timeOffset="60371">18664 4167 7533,'-8'-23'5487,"8"4"-5397,14 19 89,8 6-448,0 2-1351,13 36 1,-12 14 1079,-43-12 1,-6 1 674,36 13 0,-4-3 449,-47-12 1,10-13-1484,80-23 809,-33 4-540,48 0 1620,-102 40-811,15-8 1,-25 16-90,48-34 90,22-13-1529,52 13 629,-34-10 630,24 10 270,-75 5-270,7-13 90,-35 15 0,14-20 540,-47 19 360,28-8 719,27 10-1529,32-21-90,29-14 0,19-10 0,-6 1 0,-16 3 0,-1-1 0,35-9 0,1-1 0</inkml:trace>
  <inkml:trace contextRef="#ctx0" brushRef="#br0" timeOffset="60886">19287 4210 7533,'41'27'2698,"0"1"1,10 8-2609,-18 23 0,-6 7-90,-7 8 89,-3-2 1,-1 1-180,-3 0 90,-1-4 0,1 0-89,6 3 89,-14-40-90,14 20 2338,6-46-2711,3-39 1,8-33-1,3-18 1,0 0 0,-5 17-108,-2 15 0,-4 7 1,5-11 569,-3 1 0,4-13 0,4-9 0,2-3 0,-1-1 0,-2 4 0,-4 7 0,-6 12 0,1-5 0,-6 10 0,3-4 0,9-12 0,-1 0 0,0-1 0,0 1 0</inkml:trace>
  <inkml:trace contextRef="#ctx0" brushRef="#br0" timeOffset="107917">15671 6194 7533,'-8'-14'2069,"2"0"-1620,6 0 900,0-1-1259,0 20 0,-6 5-180,-9 27 0,-7 24 0,-3 9 1,3-9-61,2-7 0,2-3 0,-2 5-606,0 2 1,-2 7-1,-1 2 1,2-3-1,4-11 77,-3 8 1,5-10 0,9 25-1,14-68 1</inkml:trace>
  <inkml:trace contextRef="#ctx0" brushRef="#br0" timeOffset="108299">15614 6209 7533,'27'-26'1439,"12"66"0,2 23-1349,-13-25 0,-1 5 0,6 24 0,1 12 0,-7-5-745,-10-9 0,-5-3 610,0-2 0,-3-3-225,-3-11 0,-6-6-447,-12-4 177,-4-20 542,-20-35 0,-15-24 1,3 3 1886,-3 9 0,8-5-2189,16-11 0,7-10 0,17 9 300,27 8 0,17 9 0,20 5 0,8 6 0,-6 1 0,1-1 0</inkml:trace>
  <inkml:trace contextRef="#ctx0" brushRef="#br0" timeOffset="108569">16310 6194 7533,'-3'62'134,"1"0"1,-1 0 0,1-1 0,1-4 0,1-4 0,2 0-135,4 31 0,4-12 0,4-28 0,-8-44 0</inkml:trace>
  <inkml:trace contextRef="#ctx0" brushRef="#br0" timeOffset="108943">16281 6166 7533,'28'-16'1979,"20"-3"-3464,-7 28 1,1 6 765,12-2 809,-20 19 0,-10 14 1349,-26 21 0,-10 5-810,9-7 1,1-1-2846,-5 5 1,3-6 2215,18-4 769,0-39-679,0-4 360,1 10 1799,-52 15-2817,-30-1 1,0-17 0,-4-19 0</inkml:trace>
  <inkml:trace contextRef="#ctx0" brushRef="#br0" timeOffset="110045">16934 6378 7533,'-42'0'4227,"23"-6"-3777,-6-2-180,44-12-630,11 4-270,27-4-1490,-4 10 0,11 1 0,-9 1 2300,11-3-225,12 0 0,-17 3 45,-55 8-180,-5-19 180,5-23 0,-6 1 0,0-13 0</inkml:trace>
  <inkml:trace contextRef="#ctx0" brushRef="#br0" timeOffset="110428">17245 5882 7533,'-4'63'509,"0"0"1,0 0 0,0 0-1,1 8 1,0-2 0,3 1-420,5 6 0,2 0 0,2-8-1035,-1-8 1,7-11 944,39 4-2339,-65-112 2579,10 8 0,2-9 0,-9 10 299,-13 10 1,-10 15 674,-24 36 1,0 16-765,4 9-495,-1 8 0,5 1-1485,23-11 1530,12 4 0,26-44 0,8-2 0</inkml:trace>
  <inkml:trace contextRef="#ctx0" brushRef="#br0" timeOffset="110541">17415 6393 7533,'68'3'0,"-8"-6"0</inkml:trace>
  <inkml:trace contextRef="#ctx0" brushRef="#br0" timeOffset="111253">17586 6307 7533,'-8'61'697,"0"0"0,0 0 0,0 19 0,3-15-607,7-30-270,10-21-1529,15-45 450,-8-10 719,14-24 90,-25 10 450,5-6-90,-9 15 1,0 0 89,4-20 449,-2-13-89,-6 32 989,6 1 90,10-2 1,8-4-1261,13-1 1,4 2-225,-11 6 0,0 5 45,7 3 0,-3 9-89,-13 15-586,5 34 0,1 20 345,-5 20 0,-5 17 1,0 0 419,1-7 0,0 0 0,-2 3 112,-5-7 0,0 4 1,-2 0-1,-3-3-112,-3 14 0,-3-3 0,5-34-4317,3-40 4227,-52-2 539,15-45 1,3-28 0,-1 6-406,-7 9 1,0 4 1169,-10-13 1,13 13-1575,29 40 270,-4-7-540,6 18 271,-13 88 1708,4-54-450,1 27 1,1-5-181,1-37-2788,63-45 1979,-11-18 0,-8 9 0,1-1 0,8-11 0</inkml:trace>
  <inkml:trace contextRef="#ctx0" brushRef="#br0" timeOffset="112452">18607 5740 7533,'-8'55'854,"0"0"1,0-1-1,-3-1 1,3 3-1148,5 11 1,3 13 0,3-1-1,3-15 293,7-15 0,1-5 0,-7 34 0,5-22 0,21-66 0</inkml:trace>
  <inkml:trace contextRef="#ctx0" brushRef="#br0" timeOffset="112801">18649 6081 7533,'48'-61'104,"0"1"1,0-1 0,0 0 0,-4-5 0,-3 2 0,2 15-375,17 14 1,-8 24 1438,-21 41-899,-4-14-180,-20 37 269,-1 1 1,0 2-270,-1-14 0,0 3-30,5 26 0,2 11 0,-1-8-2141,-6-20 1,0-3 1990,8 26 0,0-2 135,-9-35 0,0 2 601,2 10 0,1 6 1,0-4-603,1-2 1,0-4-45,13 26 0,-13-94 0,-5-25 0,0 1 0</inkml:trace>
  <inkml:trace contextRef="#ctx0" brushRef="#br0" timeOffset="113169">18947 6066 7533,'47'-36'1529,"-14"21"-2339,2 4-1618,-35 61 4991,-44-1 1,3 1-855,58 16-1619,-36-22 0,7-12-467,56-41 0,31-27 0,-8 2 0,-25 13 0,-2-2 0,7-7 0,1-1 1,-1 1-1</inkml:trace>
  <inkml:trace contextRef="#ctx0" brushRef="#br0" timeOffset="114264">19585 5386 10231,'42'0'-1709,"1"0"0,30 25 1709,-48 26 0,-23 4 90,-43-6 0,-11-5 899,9-8-629,-4-7 0,17-6 719,66-15-1979,17-18 1,6-5 899,-14 8 0,0-1 0,21-13 0,-8-3 0,-23 2 0</inkml:trace>
  <inkml:trace contextRef="#ctx0" brushRef="#br0" timeOffset="114437">19812 5656 7533,'-6'62'-120,"1"1"0,-1-1 0,-2 24 0,11-26 0,19-53 0</inkml:trace>
  <inkml:trace contextRef="#ctx0" brushRef="#br0" timeOffset="114950">19983 5755 7533,'-64'32'-135,"-1"1"0,1-1 0,-4-3 0,15-1 135,24 11 0,70-47 0,21-12-450,-15 10 1,0-1 583,12-10 1,-14 11 855,-32 35-226,-33 5 1,-11 3-405,1 9 0,-2 0-900,-6-4 0,6-2-90,12 10 270,64-48 1,14-3 4676,-1 46-2518,-57 1-1799,-44 14-1696,-22-28 0,1-12 887,27-16 759,-1-9 1,-1-1 0,-4-1 0,-30-16 0</inkml:trace>
  <inkml:trace contextRef="#ctx0" brushRef="#br0" timeOffset="115050">19599 6237 7533,'68'29'0,"-1"-1"0,0 1 0,0 0 0,1 0 0,-1 0 0,0-1 0,0-1 0,0 1 0,-1 0 0,1-1 0</inkml:trace>
  <inkml:trace contextRef="#ctx0" brushRef="#br0" timeOffset="115339">20323 5471 7533,'-16'47'-240,"0"-1"0,9 2 0,8-4 240,16-3 0,11-18 0,-7-45 0</inkml:trace>
  <inkml:trace contextRef="#ctx0" brushRef="#br0" timeOffset="116408">20422 5556 7533,'-13'54'-720,"37"4"2339,-20-3-1124,-36-6 0,-17 1-765,3-9 0,-5 0 0,10-4 1889,2 15-1529,81-46 0,23-14-240,-13-4 0,2-7 0,1 0-900,13-5 1,2-1 0,-26 9 240,-35 13 809,-57 30 45,16 3 0,0 6 179,-2-4 1,2 5 90,1 26 0,12-2-405,16-12-540,9-8 450,-1-48 315,11-44 0,-1-9 1035,-12 16-631,9-16-449,-5 71 135,11 37 0,3 10 405,1 13-181,-7-6 1,-9-3-900,-23-15 91,-20-7-1,-5-38 0,-1-10 540,8-8-180,-23-6-180,79-5-315,29 10 1,7 6 224,-2-1 135,0 1 0,-14 12 135,-61 44 0,-23 12-720,12-24 1,0 2 3087,4 14 1,1 8 0,5-9-2100,-2 2 181,59 1-720,29-62 1,9-16-46,-35 17 0,1-2-170,17-8 0,7-4 1,-9 2-1,10-10 1,-21 12-1,-1 0 1</inkml:trace>
  <inkml:trace contextRef="#ctx0" brushRef="#br0" timeOffset="116882">19671 6747 7533,'44'57'1457,"1"-1"0,-1 1 0,1-3 0,1-1 1,-1-2-1234,10 10 1,0-6-585,-4-10 1,1-8-2430,-3-10 1,-3-7 1619,0-2 874,17 1 1,-55-32 0,7-3 0</inkml:trace>
  <inkml:trace contextRef="#ctx0" brushRef="#br0" timeOffset="117100">20450 6691 7533,'-62'39'1439,"0"0"0,0 1 0,8-9 0,1 1 1,4 8-1575,9 12 0,4 10 0,2 2 0,4-4-1593,2-1 0,3-3 0,0 2 1728,-2-1 0,-1 4 0,2-2 0,6-6 0,3 10 0,7-8 0,3 1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26:14.0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27 950 7533,'-71'13'-30,"1"-1"0,-1 1 0,1-1 0,4-6 0,4-3 0,1 7 0,-4 15 0,1 7 0,12-5 30,-5-1 179,13 2 1,-11 9 0,-1 8 0,11 6-158,9 15 1,9 9 0,5 5-1,1 1-76,2-10 0,-1 1 0,3 1 0,5 2 1,9 1-731,9-3 0,8 3 1,5 1-1,3-2 1,3-5-1,0-6 784,3 0 0,3-7 0,4-5 0,3-3 242,17 8 1,5-6 0,9-11-109,1-18 1,7-8 0,2-5 0,-8-1-105,-13 3 0,-4-2 0,12-7 0,-8-5 0,10-3 0,10-4 0,4-2 0,3-2 0,-1-1 0,-4-1 0,-7 0 0,-10 1-594,12-6 1,-11 0-1,-3-3 1,7-2 593,1 1 0,6 0 0,4-3 0,-3-2 0,-5-3 0,-11-4 127,0-17 0,-9-7 1,-8 1-1,-9 10-258,-11 11 1,-2-1 249,15-30 1,3-12 0,-14 15 30,-25 10-113,-3 6 1,-3-13 0,-2-5-1,0 7-97,-1 8 0,-2 4 0,0-6 7,-2-15 1,-1-9 0,-1 0-1,1 12-67,-5-4 0,0 8 13,1 6 1,-4 3 256,-13-1 0,-3 6-180,-2-7 30,2 17 0,-8-6 0,6 8 60,-5-4-450,-17 9 0,-19 0 0,5 7 45,5 12 1,2 4 645,4-5 1,-3-3 0,4 7-332,-13 12 0,10 5-180,9-5 135,15 3 1,-9 5 111,-1 3 0,-9 4 1,-1 3-1,7-2 113,-9 7 0,-2 6-421,12-1 1,-11 8-1,-5 5 1,0 2-1,7-3 1,12-6 240,-10 12 0,7 2-68,11-8 1,-3 5-1,-1 4 1,5 3-181,-1 11 1,2 6 0,5 0-1,5-10 203,3-3 0,2 1 90,-7 1 0,-6 8 0,1 5 0,9 2-9,15-5 0,5 5 0,4 1 0,2-5 0,-1-9-414,-2 6 0,1-1 396,2-3 0,0 13 0,0 3 0,3-9 0,3-17-108,14 3 90,17 1 1481,-10 0-1571,7-17 0,9 6 0,-3-6 90,-10-9 0,6-1 0,25 8 0,19 7 0,2-4 0,-12-11 0,-14-14 0,0-5 0,21 11 0,10 3 0,-10-9-488,-19-13 1,-6-4 487,-5 4 0,-1 0 0,9-2 0,2-2 45,5 1 0,-1 0 1626,24 0-1671,-15-4 0,18-4 0,2-1 0,-12-1 0,0-5 0,-1-3-261,-1 3 0,10-1 0,0-2 0,-14-3 216,-3-12 0,-9-5 45,6-3 0,-4-3 1051,-14 11 1,0-8-1030,-4-4 1,3-11-1,0-3 1,-5 5 67,-6 6 0,-4 2 0,2-8-119,2-7 1,4-10 0,1-4-1,-3 3 1,-6 9 28,-6 11 0,-4 5 0,-1-6 72,-1-7 0,0-9 0,0-4 0,-3 3 0,-4 6-328,-4-3 1,-5 5-1,0-3 278,4 4 1,0-3 0,0 0-1,-5 3 8,-5-5 0,-3 4 0,-2 7-75,2 14 0,-6 0-309,-21-20 0,-13-7 0,5 10 219,12 22 0,-1 1 75,-9-15 0,-6-7 0,-1 8-59,-5 9 0,-5 6 89,-5 7 0,-7 3 0,3-1 60,18 3 0,2-1 0,-7 7-12,-11 9 0,-11 4 0,-4 6 0,4 4 0,11 6-326,7 9 1,9 8 0,-5 1 307,-11-2 0,-7 0 0,2 2 0,8 4 0,9 9 0,7 4 0,3-1 0,6-7 0,0 1 0,0-1 0</inkml:trace>
  <inkml:trace contextRef="#ctx0" brushRef="#br0" timeOffset="37933">26946 5797 7533,'15'-34'-630,"-2"10"1709,-7-15-629,-4 27 630,4-13 89,-6 18-989,0-1 0,0 2 0,0 6-1,-6 0-764,-23 24 1,-7 14-226,9 4 1,1 1 764,-9 0 0,5 1 0,18 5 0,13-8-45,23-24 135,12 8 0,6 2-225,23 19 405,-45-8 0,-5 1-225,3 8 2383,-69-19 1,-16-10-2114,22-10-1085,-1-3 1,7-4 274,26-7 540,39-21 0,-1 2 0,24-16 0</inkml:trace>
  <inkml:trace contextRef="#ctx0" brushRef="#br0" timeOffset="38771">27216 6024 7533,'40'0'2069,"-9"0"-1620,11 0-449,-20 0-180,24 0 180,-26-6-90,32-2 630,-3-38-270,-21 24-180,10-23 989,-44-13-1888,-72 39 89,16 12 630,14 15 0,4 14-180,10 44 1,16 11 224,14-27 0,5 0 0,-7 8 0,7-1 224,18-5 1,14-15 405,16-42 0,8-13-316,4 10 1,1-7-150,-11-12 0,-1-9 0,-5 0-621,-2-2 1,-5 1 455,-3 2 0,-4 2 135,-1-8-180,4 5 90,-11-6 180,16-26-90,-20 19-1397,20-13 1396,-30 28-477,11 5 388,-13 1 690,14-19-1050,-12 26-359,4-10-540,-38 100 1169,18-33 179,-5 6 1,-1 9 360,8 8 0,4 6 0,1-8-270,-2 20 327,-1-22 0,-1 7 1,5-4-508,14 10 0,1-13-630,-8-17-775,14 8 0,-5-16 1405,-48-87 0,11-6 0,-7 22 0,-1 0 0</inkml:trace>
  <inkml:trace contextRef="#ctx0" brushRef="#br0" timeOffset="38986">27796 5911 7533,'-69'-32'6296,"17"7"-6116,46 25 0,38 0-1320,15 3 1,14 2 0,-4 0 1139,-10-1 0,2 1 0,15 1 0,8 1 0,-13 1 0,6 6 0</inkml:trace>
  <inkml:trace contextRef="#ctx0" brushRef="#br0" timeOffset="39466">29357 5386 7533,'6'-16'4137,"-4"10"-3957,4 14 299,-3 30 1,-4 24 0,-1 3-840,-5 10 1,-3 5-1,1 0-66,6-18 1,1 0 0,-1 1 0,-1-1 0,-6 22 0,-2-1 0,1-12 0,4-26 0,0 1 0</inkml:trace>
  <inkml:trace contextRef="#ctx0" brushRef="#br0" timeOffset="41130">27102 7512 7533,'0'-22'1799,"0"2"-720,-7 6-899,6 6 180,-6-5 0,1 12-450,-40 32-585,18-4 0,1 6 45,1 25 1,5 4 539,-9 12 45,43-26 0,14-7 405,37-10-90,-7-2 1349,-55 22 0,-14 1-1979,-3-26 270,-21 23 0,-1-9-1439,23-39 1169,14-1-1529,33-27 1170,32-17 629,-25 18 0,1 0 225,-5 6 0,1-2 944,10-8 0,4-5 1,-7 4-450,7-13-406,10-6 1,-13-6-1304,-52-13 629,5 26-269,-32-9 539,21 44-270,-16 15 270,4 2-90,-6 24 360,12-9 90,-3 11 45,7 13 0,3 7 404,2-4 1,3 3-270,7 21 0,7-1-225,-1-26 0,9-9-91,25-15 1,7-15-134,14-31 44,-22 9 0,0-6 0,7-25 0,-5-3 135,1 0-90,-12 10 0,4-6 0,-3-2-1315,5-19 0,-3 1 1315,-2 11 0,1-2 0,-9 5 0,-1-2 0,-4 6 0,3-10 90,7-10 0,-4 6-1529,-24 34 1169,25-35 270,-42 88-180,2 0 90,4 7 90,-12 20 0,4 18-90,-5-6 540,7 7-31,9-22 1,0 7 0,1-6-150,-1-10 0,2-1 1179,-3 35 1,5 3-1000,12-19 0,4-11-540,-3-11-630,9 8 1,4-10-811,5-37-1978,0-52 3508,-10 27 0,-13-46 0,-7 41 0</inkml:trace>
  <inkml:trace contextRef="#ctx0" brushRef="#br0" timeOffset="41351">27796 7527 7533,'-46'0'2968,"0"0"0,-31 6-2248,94-5-180,14 5-361,28-6-268,3-6-451,4 0 0,7-2 540,-3 1 0,0-1 0,-16 1 0,0 0 0,-1 0 0,11 0 0,0 0 0</inkml:trace>
  <inkml:trace contextRef="#ctx0" brushRef="#br0" timeOffset="42112">29144 7512 8162,'-8'0'1440,"2"7"-721,-1 1-269,0 6 359,-1 34 1,1 6-720,0-11-315,5 38 0,4-2 225,-1-44-585,7 11 1,10-9 134,37-44 450,14-11 90,-31 0 0,-4-3 0,14-20 629,-16-11 91,-15-9 0,-4-7-676,0 11 1,-2-3-15,-3 4 0,-2-4 0,-7 6 869,-12 4 1,-7 7 269,-26-21-359,-6 29-361,-17 42 1,-4 18-1844,28-3 0,0 4 926,-1 1 1,-3 2 0,6 1 0,5 2 0,8 0 0,-5 23-1</inkml:trace>
  <inkml:trace contextRef="#ctx0" brushRef="#br0" timeOffset="61388">21017 10205 7533,'-30'-8'2338,"4"2"-2158,18 12-360,-4 2 90,-15 44-135,8-13 1,0 3-946,0-1 1,6-3 1169,13 4 0,19-42 0,23-41 0</inkml:trace>
  <inkml:trace contextRef="#ctx0" brushRef="#br0" timeOffset="61769">21004 10234 7533,'0'-24'1799,"12"30"-1619,-2 64-180,4-10-135,-8-9 0,0-3-1125,9-15 901,-6-6 179,4-22 90,-39-31 270,-12 15 0,-1-10-1,0 15 1081,6 6-91,26 0-629,34 0-3059,37 0 2519,3 0 0,-9 0 0,-35 0 0</inkml:trace>
  <inkml:trace contextRef="#ctx0" brushRef="#br0" timeOffset="77419">21783 10220 7533,'0'-23'-180,"0"9"270,0 8 270,0 6-181,0 0 1,0 25-360,0-12 180,0 20 0,13 0 0,-4-20 0,12 12 0,-7-25 0,-6 0 0,5-6 90,20-27 0,-6 6-180,7-8 270,-21 22 0,-13 13-180,0 0 90,6 7-180,-4 1 90,16 0 540,-8 4-180,5-10 359,-9 4-629,-6 0-270,6 46-1889,52-52 1530,-12 27 539,13-43 0,2-11 0,-9 4 0,21 4 0</inkml:trace>
  <inkml:trace contextRef="#ctx0" brushRef="#br0" timeOffset="78633">23627 10191 7533,'-15'0'-90,"2"6"360,13-4-91,0 4-89,0-6 0,0 0-90,0 7-90,6-6 0,-4 6 90,23 5 0,-8-9 90,18 10 0,-7-13-90,-6 0 0,-7 0 90,-3-6 0,3-2 360,19-13-360,-15 18-90,12 5-540,-4 20 360,17-25 270,2 4 540,14-21-630,-42 20 270,8 8-270,-26 18-180,0-14-899,0 13 1079,6-24 0,8-7 0,8-10 0</inkml:trace>
  <inkml:trace contextRef="#ctx0" brushRef="#br0" timeOffset="99520">26378 9326 7533,'-14'0'0,"6"0"0,27-6 0,-6-2 1529,26 1 540,21-6-2249,-20 6 0,2 0-360,7-4 0,-2 0-2962,24-12 3232,-31 9-809,-26 2 1079,0-2 0,-6-2 0,-2-4 0</inkml:trace>
  <inkml:trace contextRef="#ctx0" brushRef="#br0" timeOffset="99694">26577 9270 7533,'-15'53'517,"0"0"0,1 0 0,-2 10 1,3-3-608,4 1 0,6-4 90,15 17 0,-2-49 0,10 1 0</inkml:trace>
  <inkml:trace contextRef="#ctx0" brushRef="#br0" timeOffset="99985">26705 9284 7533,'0'-23'2968,"-6"86"-2878,4 1-90,1-6 0,1 13 0,1 0-300,3 3 0,1 2 0,0-4 240,-2-15 0,0-4 1,0 1 29,1 6 0,1 0 0,-1-12-1140,2 0 1170,2-29 0,6-7 0,0-28 0</inkml:trace>
  <inkml:trace contextRef="#ctx0" brushRef="#br0" timeOffset="100437">26577 9511 7533,'-19'22'1979,"9"-8"-2429,83-7-630,-34-7 541,21 0 269,-47 0-630,-13 6 631,-7 2 628,-38 18 585,9 1 1,-2 2-585,2-8 0,1 0-180,-25 33-180,47-34-900,38-6 630,-12-6-180,29-2 1,6-5 719,-13-8 1889,6 25-1755,-84 10 1,-21 5-2474,16 8 2069,-12-4 0,21-10 0,61-27 0,6-8 0</inkml:trace>
  <inkml:trace contextRef="#ctx0" brushRef="#br0" timeOffset="100987">26889 9497 7533,'59'-7'2248,"-28"6"-2248,29-5-1079,-2 0 719,-21 4 270,11-4 180,-22 18 720,-38 29 89,-3 0 45,-22 9 1,-7-1-855,-3-10 45,11-4 0,0-5-225,-10-16-4767,-6-6 4857,11-8 0,3-8 0,38-6 0</inkml:trace>
  <inkml:trace contextRef="#ctx0" brushRef="#br0" timeOffset="101172">26903 9582 7533,'0'20'2338,"33"35"1,10 7-2249,-5 3 45,6-2 0,5 0-1125,-19-30 1,0-7-90,10 1 1079,22 6 0,-26-26 0,-1-7 0</inkml:trace>
  <inkml:trace contextRef="#ctx0" brushRef="#br0" timeOffset="101810">28037 9157 7533,'-45'-15'2968,"4"19"0,-3 3-2968,-30-2-480,23 10 1,-5 8-1,7-3-1319,-16 9 495,8-5 0,7-1-225,27-9 1349,11-7 360,39-7 1529,34 37-270,-40 24 0,-4 8-1349,11-28 0,-4 4-300,-22 30 0,-11 12 0,11-24 210,26-31 0,-28 16 0,2-11 0,37-65 0</inkml:trace>
  <inkml:trace contextRef="#ctx0" brushRef="#br0" timeOffset="102333">27825 9667 7533,'35'-42'809,"0"0"1,-1 0-1,30 20 1,-14 25 269,-46 34 1,-16 16-1350,2 0 0,-5 5 0,-9-13-1439,-21-21 0,-6-9 1394,1 13 0,10-17 45,26-49 1,15-7 269,11 29 2158,32 8 1,7 10-1709,-13 12 59,10 13 1,11 11 0,-5-1-105,-4 4 0,-4-1-315,7 5 0,-2 0-180,-5-11 0,-15-4-5307,-34-10 5397,12-10 0,-28 9 0,11-11 0</inkml:trace>
  <inkml:trace contextRef="#ctx0" brushRef="#br0" timeOffset="147482">11700 18979 18901,'-16'-8'-4994,"4"-4"2792,12 10 4177,12 2-1092,-9 2-1507,54-9 1519,-27-8-321,12 0 0,3 1-342,2-1 917,2 2 302,-22 13-1938,-20 0 122,6 0 931,-11 0-1061,42-6-248,-29 4 290,31-4 26,-38 6-86,11 0 513,-16 0 0,16 0 0,-11 6-959,19-4 668,-16 4-508,40 1 421,-44-6 92,56 18-41,-23-10-1,11 5 38,-16-8 1092,-9-6-717,-11-6 1191,45 5-1240,8-5 379,-7 6 92,17 0 1,-20-19 319,-9 8-258,15-16-9,-53 19-179,14 2-78,-17 6-634,44 0 218,-28 0 0,28 0-446,-38-6 854,0 4-675,1-5 78,18 7-223,4-6 752,1 4 23,33-4-121,-41 12-371,49-4-496,-21 4 326,-11-6-116,24-6 731,-12-8-117,15-2 126,-16 2-118,7 8 291,-26 6-360,12 0 112,-10 0-137,-20 0-52,18-1 1,6 2-258,23 5 190,-17-2 1,8 1 0,-7 0-391,25 5 380,-18-2 1,9 2 0,-2-3-15,10-5 1,0-1 51,-18 3 0,1 1 0,-2-1-1133,16-4 1,-11 0 988,-14 6-95,-22-4 141,3 4 112,22 0 0,3 1 1,-7 2 29,8-2 1,-1 0 70,-5-1-314,30-12 106,-22 5-611,8-5 673,-50 6-59,43 12-77,-41-9 2069,34 10-2086,-43-7-57,6-5 216,0 12-456,45 14 327,-28-8 80,42 7 73,-50-19 1112,-2-7-685,-15 0 256,-6 0-74,6-13 250,-4 3-294,4-10 248,-6-7-585,0 17-693,7-16 176,19 12 419,-6 5 76,12-4-364,-17 13 142,-1 0 20,19 0 0,-8 13 0,16 2 0</inkml:trace>
  <inkml:trace contextRef="#ctx0" brushRef="#br0" timeOffset="162216">20734 5783 7533,'-22'0'449,"8"0"1,8 0 0,6 0-540,0 6 90,0 8 270,0 40-180,0-5-90,-1-12 0,2 8-120,2 28 0,2 14 0,-1-13 120,-2-26 0,-1-1 0,3 9 0,1 11 0,0 0 0,0-8-135,2 3 0,0-6 135,1 3 0,0 0 0,0 9 0,-2-4-123,-3-20 0,1-6 123,2 6 0,-4-9 90,4-8 0,-6-5-135,3 35 0,0 8 45,-1 7 0,1-7 0,-1-3 0,-2-8 0,0 1 0,0 5 0,0-8 426,0-7-246,0 22 270,0 3-405,-2-23 0,-1 5-135,2 5 0,1 5 0,-1-3 90,-5 6 0,0 2 90,4 5 0,3 5 0,-2-7-45,-2-4 0,0-5-45,-1 1 0,1-1-90,3-14 0,-2 3 0,-3 10 0,-3 7 0,3-5 90,3-1 0,1 1 0,-2-5 0,0 7 0,-1 0 0,1-6-135,0 9 0,0-4 0,-1 10 0,0-2 45,-2-10 0,-2-7-180,-7-7-89,8 5-1,0-43 270,7 10 90,0-17-90,0 10 0,7-10 899,0 4-719,1-6 90,-2 0-90,-6 0 0,0 0 0,7 0 90,-6 0 630,25 6-3393,42 9 2673,-28-6 0,32 4-360,-46-13 90,4 0 0,0 0 180,-3 0 0,-13-7 0,13-7 0,-10 5 90,4-10 3302,-9 11-3392,-4 0 0,0 2 0,-1 6-90,-7 0 90,6 0-809,8 0 629,2 0 90,4 0 180,-12 0 630,4 0-541,-10 0-179,4 0 270,-6 6-450,7 2-179,-6 0 718,12-14-179,-5-35-270,6 6-180,0-12 1,-6 20 269,-1 11-45,-4-24 0,0-3 135,4 7-45,-3-14 0,0 2 45,2 16-90,-6-15 89,0 4 1,0 12-45,3-29 0,1-1-45,-3 25 0,2-18 0,1-1 270,2 1-90,-4 12-90,1-1 0,0-1 0,-3 4 0,0-14-120,-1 4 0,-2-8 0,1 5-15,1 14 0,0-2 15,1-30 0,-1-13 0,2 10 75,3 21 0,0-1 15,-1-16 0,-1-8 0,1 4-60,3-1 0,0 4-45,-5-11 0,0 5-90,5 24 0,1 8 45,-6 4 90,6-8 0,-7 16 0,6-33 0,-4 27 45,2-7 0,-2 1-45,-8 5 90,4-34-90,-4 30 0,-1-3-135,0-21 0,0 0 135,3 19 0,-1 2 0,-1-5 0,-1 6 0,1 12 0,5-10 0,0-5 45,-5-1 0,-1-1 0,6 2 0,1 0 0,-3-6 0,-1 8 45,-2 19-90,4-45 0,-10 21 0,4-6 90,1 16-180,0 9 180,7-9 0,0 16-90,0-14 0,0 26 450,-6-19-181,-2-11-179,-6 5-90,6 6 0,2 26 90,6 1 0,-7-2-90,6 0-90,-12-4-90,11 10 180,-4-11 0,6 12-89,-6-12 268,-2 5 91,-25-6-360,14 6 180,-14 2-90,19 6 90,-19 0-90,20 0 540,-44 6 0,30 8-450,-15-4-90,22 2 359,-31 7-898,28-8 359,-31 10-90,34-8-1349,5-6 1259,8 8-809,0-8 1169,7 6 0,0 1 0,0 8 0</inkml:trace>
  <inkml:trace contextRef="#ctx0" brushRef="#br0" timeOffset="164581">21599 7286 7533,'75'-10'899,"0"1"1,-17 4-1337,0-1 1,12-2-1,-9 3 527,-19 5 0,-2 0 45,29-3 0,1 0-180,-21 2 0,3 0 15,3-3 0,5-2 0,1-3 148,0-1 0,1-3 0,-4-5-928,-7-4 1,-3-4-1,1 2 810,7 7 0,0 3 0,-11-5 0,0-38 0,-38 49 0</inkml:trace>
  <inkml:trace contextRef="#ctx0" brushRef="#br0" timeOffset="164853">22804 6917 7533,'2'0'1574,"40"4"0,17 5-1529,-20 1 0,1 2 45,27 1 0,-8 3 180,-32 6-1,-20-3 1,-7 2 0,0-4-180,-13 10 90,-22 19-1259,-11-12 674,11-3 0,1 0-401,-12 5 0,-8-1 0,18-7 0</inkml:trace>
  <inkml:trace contextRef="#ctx0" brushRef="#br0" timeOffset="165230">21840 7073 7533,'-66'3'944,"7"33"1,6 9-1035,17 2-135,15 17 0,17-1 315,46-22 0,-7-18 0,1-2 90,13 11-90,-1-24 0,1 6-90,23-17 0,3-5 0,4-3 0,-10-7 0,-1 1 0</inkml:trace>
  <inkml:trace contextRef="#ctx0" brushRef="#br0" timeOffset="165504">22180 6945 7533,'27'42'1139,"0"0"0,10 5 1,5-1-1545,5-1 0,2-2 360,-3-9 0,1-3 45,-1-5 0,-3-7 0,4-9 0,6 2 0</inkml:trace>
  <inkml:trace contextRef="#ctx0" brushRef="#br0" timeOffset="165664">22620 6988 7533,'-55'52'251,"0"1"1,0-1 0,10-14 0,3-3 0,8 3-252,6 22 0,10-2 0,2-8 0,-5 2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0:30:12.8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52 1120 7533,'32'-34'1484,"1"0"0,23-19-1844,19 26 450,-27 11-45,2-4 0,-7 14 315,-25 59-270,-1-17 0,0 7-210,-11 23 0,-6 14 0,-1-6 30,2-3 0,3 0-30,5-3 0,3 3 0,0-14-150,4-6 91,-3 1 89,-6-46 0,-7-6 90,6 0-90,-4 0-720,10 7 1170,3 7 0,-6 58-180,4 7-270,-7-23 0,0 1 45,-2-13 0,2 4 374,4 23 1,2 11 0,-1-7-15,-5-8 0,-1 0-184,0-9 1,0 8 0,0-2-1,-1-11 184,-3-6 0,-2-7-135,-6 15 360,5-28 359,-24 19 1,-10 3-3329,-16 5 2429,13-3 0,-1-8 0,-7-30 0,26-29 0</inkml:trace>
  <inkml:trace contextRef="#ctx0" brushRef="#br0" timeOffset="642">29527 1488 7533,'0'-15'4227,"0"21"-2877,-13 56-766,6 0 1,-2 9-555,-1-15 0,0 2 0,2-1-30,7 16 0,5-5 0,-2-18 0,7-13 0,34-26 0</inkml:trace>
  <inkml:trace contextRef="#ctx0" brushRef="#br0" timeOffset="1576">30364 1049 7533,'0'44'4497,"0"4"-4317,0 7 149,-6 1 1,-3 15 0,-1 0-570,-2 1 0,-1 0 1,0 3-751,3-13 1,0 3-1,0-2 1,0-4 989,-8 25 0,3-19 0,9-33 0,6-73-540,-4 0 1,2-3 1708,13-22-359,4-7-181,59 91 1080,-28 33-1259,-24-14 0,-9 2-225,-24 1 0,-10-3-225,-26 12-1620,-7-27 271,33-3 720,6-17 629,40-2 0,2-14-1125,33-15 1,4-2 1753,-16-1-449,1 6 0,-2 0 3778,-20 1-3508,-16 20-270,8-1 90,-19 47-540,0 12 629,6 6-269,2-18-449,12-21-1665,17-35 0,5-13 2024,13-16 0,-9 6 0,-3-2 0,-3-22 0</inkml:trace>
  <inkml:trace contextRef="#ctx0" brushRef="#br0" timeOffset="1705">30746 1672 7533,'-39'24'674,"27"1"1,29-17-1,17 7 1</inkml:trace>
  <inkml:trace contextRef="#ctx0" brushRef="#br0" timeOffset="1946">30902 1644 7533,'54'7'269,"-1"-6"1,4-1-855,-11 4 1,0-1-548,16-8 0,-3-3 0,-2-1 0,-8-12 0</inkml:trace>
  <inkml:trace contextRef="#ctx0" brushRef="#br0" timeOffset="2299">31413 1347 7533,'-31'39'449,"0"1"1,2 10 0,-1 9 0,6-3-181,5 2 1,3 2-90,0 1 0,-2 4 0,3-7-135,4-11 0,2-6 315,3 34-270,6-46 2158,38 17-3013,22-68 1,9-13 764,-29 31 0,1-3 0,29-35 0,-12-9 0,-38 9 0</inkml:trace>
  <inkml:trace contextRef="#ctx0" brushRef="#br0" timeOffset="20624">3787 5202 7533,'-7'-30'359,"6"-3"181,-6 17-360,7-4 540,0 37-540,0-11-90,-6 46-90,-2 24-225,4-19 0,0 3 225,0-11 0,1 2 90,3 21 0,0 0-45,0-21 0,0 2-45,0-2 0,0 5 0,0-1 0,0 19 0,0-2 45,0-3 0,0 3 14,0-5 1,0 5 0,0-5-15,0 0 0,0 1 165,0 2 0,0 6 0,0-6-300,0 2 0,0-9 90,0-18 0,0-5 0,0 31-90,0-44 180,7 41-90,-3-19 0,0 4 0,0 12 0,0 1-45,3 0 0,-1 2-15,-5-8 0,-1 4 0,0-6 15,4-6 0,-1 0 15,-3 8 0,-1 4 0,2-11 30,5-1-179,-5 20-181,12-12 809,-5-18-359,6 14-90,0-30 0,-6-18 180,11 5 540,22-11-630,-19 4-90,22-6-90,-30 0 180,2-6-990,49-27 810,-40 12 90,27-12 90,-46 20 360,13-14-90,-8-10-270,16-1-90,-19-2-360,4 31 270,-10-10-90,10-1 450,-4-17-270,6-19 0,-5-9 0,3-6-90,-10 13 0,-2-5 135,3-3 0,0-2 0,-2-3 0,-2 2-45,1 11 0,0 0 0,0-17 0,0 4-90,0-4-126,0 7 0,0 4 126,0 20 90,0-4 0,0-4 0,0-7-45,1-4 0,-2-5-75,0-8 0,-2-8 0,1 8 75,1 8 0,0 5-1580,-2-12 1,0 14 1624,3 40 40,-2-28 0,-2-5 50,-5 7-121,5-9 0,0 0-59,-2 14 90,6 12 0,0-3 0,0-15 180,-6 14 1561,2-13 1,0-4-1562,-10-14 131,8 20 1,-2-1 228,-13-23-3745,12 31 3205,-10 5 90,5 6 449,-2-3-269,-11 7 360,-7-3-540,-4 25-90,-5-6 3302,2 14-3302,1 11 0,0 3 0,-8 1 0,9 1 0,-1 0 0</inkml:trace>
  <inkml:trace contextRef="#ctx0" brushRef="#br0" timeOffset="21456">4013 4649 7533,'-15'-31'3148,"2"5"-3508,19 26 360,2 19-90,6-8 90,1 22-899,18 2 809,-8-16 0,29-12 90,-36-19 269,6-19 1,-3-8 270,-10-12-450,9-7-360,-13 27 0,5 37 360,-3 8-3662,31 39 3572,-21-23-830,7 11 0,0-5 830,-14-21 719,28-9 1,2-12 179,-15-40-629,8 19 0,-4-6 1124,-26-33 1,-15 1-1935,-1 24-1169,-16-11 0,-6 10 1709,5 40 0,-17 9 0,31 9 0</inkml:trace>
  <inkml:trace contextRef="#ctx0" brushRef="#br0" timeOffset="23833">5034 3869 7533,'-14'-22'1619,"6"-4"-1619,2 16 0,6-2 270,0 50-450,0 40 30,0-20 0,0 8 0,0-2-480,0 13 1,0-1 404,0 1 0,0-9-45,6-18 540,17-77 0,6-15 539,22 12-179,-3-12 0,-13 17 1259,-53 83-2789,3-15-494,-15 0 0,-3-5 854,14-24 90,33-16 1350,46-31 224,-7-1 0,2-1-764,-13 3 0,-1 12-1529,32 48 1079,-51-12 225,-25 30 0,3-2 854,39-38-1079,-14-12-476,12-29 1,-1-8 0,-7 6 0,-2-9-1,-1 1 1</inkml:trace>
  <inkml:trace contextRef="#ctx0" brushRef="#br0" timeOffset="23963">5517 4068 7533,'30'23'0,"-3"-4"0</inkml:trace>
  <inkml:trace contextRef="#ctx0" brushRef="#br0" timeOffset="24195">5630 4040 7533,'43'4'944,"1"0"1,-3 2-855,36-12-1485,-35-12 1,-5-4 1394,-7-6 0,10 4 0,-4 0 0,-28 4 0</inkml:trace>
  <inkml:trace contextRef="#ctx0" brushRef="#br0" timeOffset="24424">5984 3728 7533,'-27'70'299,"1"0"1,1-16 0,4 2-450,15 8 0,7 6 0,2-10-29,6 9 179,29-16 0,9-20 0,-3-57 0,2-23 0,-1 1 0</inkml:trace>
  <inkml:trace contextRef="#ctx0" brushRef="#br0" timeOffset="24722">6184 4068 7533,'-23'36'-360,"9"-25"270,14 41-180,20-25 1619,35 22 3058,-50-3 1,-11 5-4273,-1-3 0,-7-3-135,-11-3 0,-8-5 0,-33 7 0,46-36 0</inkml:trace>
  <inkml:trace contextRef="#ctx0" brushRef="#br0" timeOffset="29753">3815 10134 7533,'-30'-15'-360,"9"2"1529,8 13-1079,12 0 270,-6 0-810,1 19 450,-2 30 0,1-6 45,0 0 0,1-1-135,4-8-90,-10 32 180,11-34-90,-5 9 180,5 25 0,2 3 0,-1-7-1161,0 1 1,0 12-1,0-13 1071,0-12 0,0 11 0,0 1 90,0-1-135,-1-6 0,2 7 75,1-7 0,0 4 0,0 0 0,-3 3 0,-2 1 0,2 0-30,2 0 0,2 1 0,-2-4-134,-4 6 0,0-8 134,3 10-180,0-3 0,0 0 270,0 0-90,0-1 0,0-4 0,0-19 0,0-17 3259,0 16-3259,0-17 0,0 6 90,0 4-90,0-16 0,0 10 0,0-13 0,6 0 311,-5 7-221,5 1 0,-6 25 180,19 18-360,-8-17 90,16-2 0,-13-40 0,-6-6 0,5 0-180,-5 6-90,12-4 180,2 4 90,1-6-90,3-6 180,-4-8-270,6-2-89,14-36 583,-26 8 1,-1-3-225,13-22-45,-21 23 0,-1-6-225,2-5 0,1-5 0,-1 0 45,-2-13 1,1-4 223,-1 17 1,2-6 0,-1 1 0,-2 7-90,0-10 0,-3 9 0,-2 18 0,0-1-45,3-17 0,0 0 45,-1-15 45,-2 8 0,0-6 45,0 9 0,-2 3 0,-1 10 0,0 1-45,2-8 0,2-1 315,-1-7 0,0 2-1,-3 13 1,-1 3-360,1-6 0,-1 1 90,0 10 0,0 1-225,-2 2 0,0 1 675,-3-25-270,3 22 0,-2 4-90,-6 3-90,-13-16 359,-3 19 1,-6-10-540,7 16 180,9 20 0,12-6 0,2 11-180,0-4 90,4 6 90,-4 0-90,0-6-90,-8 4-180,-21 9 270,16 8 0,-6 7 0,25-1 0</inkml:trace>
  <inkml:trace contextRef="#ctx0" brushRef="#br0" timeOffset="30652">3772 9284 7533,'20'51'1799,"-1"-1"0,0 1 0,7 18-2879,-1-9 1,4 10-1,-6-16 1080,-11-16 0,20-13 0,-30-31-89,17-2 268,-10-13-89,12-7 180,-7-15 450,0-32-450,-6 31 89,-2-8 1,-6 39-360,0 11-270,0-4-989,19 44 1124,16-8 0,4 0 315,4 8 45,1-17 0,-5-14-45,-23-43 0,4 0 359,1-18-269,-5 15 2024,-16-35 0,-5-2-2114,0 29-360,-4-19 0,-9 12 180,-9 46 0,10 6 0,-10 4 0</inkml:trace>
  <inkml:trace contextRef="#ctx0" brushRef="#br0" timeOffset="31756">5163 8774 7533,'10'62'854,"0"0"1,0 0-1,1 12 1,-2-4-945,-2-10 0,-2-3-180,-4-8 0,0-2-585,2-5 1,0-2 314,-3 26 2339,13-64-1439,-10-18-270,16-31 180,2 7-1169,33 22 809,-23-9 1169,-12 77 0,-57-17-989,4 35-270,-4-48 90,37-13-629,-6-1 89,7 2-45,34-7 1,14-13 1123,-9-19 1,-1-6-360,14 14 0,-1-3 585,-6-36 0,-13 20-2834,-21 79 1889,21-42 540,-29 71-180,16-46 180,-11-5-630,37-1 360,3-44 0,10 8 0,-11-39 0</inkml:trace>
  <inkml:trace contextRef="#ctx0" brushRef="#br0" timeOffset="31924">5758 9114 7533,'49'-3'989,"-29"5"-989,53-29 0,-52 7 0,0-2 0</inkml:trace>
  <inkml:trace contextRef="#ctx0" brushRef="#br0" timeOffset="32461">5899 9072 7533,'58'-39'45,"0"0"0,0 1 0,0-1 0,6-4 0,-4 1 0,-21 3-45,-30-18 0,-30 30 0,-11 8-1260,6 16 1620,-2-9 0,9 12 629,5 12-899,-4 37 0,1 27 0,4-2 329,8-21 1,4 0 0,4 3 502,1 11 0,1 9 0,7-7 0,10-23-1372,24-29 1,9-18-451,-1 2 1,-4-13 220,-5-44 1,-12-8 0,-10 15-1,-3 7 1</inkml:trace>
  <inkml:trace contextRef="#ctx0" brushRef="#br0" timeOffset="34393">6779 8831 7533,'-62'-26'3148,"34"9"-4587,-10 50 719,44-1 360,2 4 225,16 7 0,4 4 2609,-5-11 0,-9 2-91,-22 10 1,-5-2-2384,8 7 0,-41-46 0,-4-14 0,31-2 0,-13-12 0</inkml:trace>
  <inkml:trace contextRef="#ctx0" brushRef="#br0" timeOffset="37903">3872 14075 7533,'-35'34'329,"0"1"1,6 2 0,6 4-465,9 3 0,9 6 135,11 3 0,6 4 0,-1-2 0,-8 5 0,2-2 0,10 15 0,11-18 0,19-47-45,-13-27 0,1-12 180,2-9 0,-1-4-45,-3 2 0,-5-3 180,-9-10 0,-9 6-270,-8 23 269,0-19 1,0 0-180,0 18 0,0-37 0,-6 43 0,4 6 180,-10-6-90,4 1 1169,-44-34-2968,-16 49 900,11-22 719,7 62 0,37 0 0,-2 1 0</inkml:trace>
  <inkml:trace contextRef="#ctx0" brushRef="#br0" timeOffset="66618">8098 17349 11446,'14'-43'-1084,"0"-1"1,2-25 610,3 76 176,2 40 1,-3 20 137,-3 0 0,-1 2 118,1-13 1,2 2-1,-2-2-306,-3 13 0,-4-10 237,0-11-366,5-19 441,-11-9-103,10 13 214,8 24-79,-2-8 0,8-2-7,-18-28 1,11-11 428,-9 6-326,26 11 0,5 2-94,-13-3-1,15 4 0,11 5 0,-10-5-5,-13-4 48,26 5 1,2 0 47,-19-7-94,17-6-16,-22 3 101,-15-17-185,-6 4 195,13 0-90,-10 2-180,31 16 0,13 4 270,9-6 0,2-1-90,-7 5 0,-1-2 45,3-6 0,2-4-45,3-6 0,6-2 30,-7-1 0,5 0 0,5 0-48,-20-1 0,5-1 0,0 0 0,0-1 0,-3 1 18,1-1 0,-1-1 0,-3 1 0,-4-1-498,6-1 0,-4 0 0,-12 0 498,1 0-41,7 5 1,3 2 130,-19-2 0,4 0-113,14 0 1,14 1-1,0-1 1,-9 0 22,-5-2 0,1 1 22,11 2 1,12 0-1,4 1 1,-6 0-1,-12-3 1,-2 0-1,-2 0 1,-1 1-624,10 2 1,-2 1 0,0-1 600,0-2 0,0-1 0,-2-1 475,-6 1 1,-2 0 0,3 1-506,14 2 0,5 1 0,-2-1 30,-5-1 0,0-1 0,5 1 54,-12 1 0,7 1 0,0 1 0,-6-1 0,-12-2-54,-7 0 0,-3-1-120,14 4 0,6 1 0,-12-2 120,0 0 0,6 11 0,-24-10-90,6 1 0,7 1 45,21 3 0,10-2 157,-16-6 1,6-3-1,1 1 1,-5 1-143,-1 3 0,-5 2 0,3-2 693,15-2 0,4-2 0,-6 1-843,3 5 0,-10 0 225,-28-5 0,-25-3-231</inkml:trace>
  <inkml:trace contextRef="#ctx0" brushRef="#br0" timeOffset="66618">23527 19049 7526,'36'-11'221,"19"-12"157,-14 0-378,12-4-396,13-12 486,-28 18 0,28-18-90,-37 25 0,24-28 0,4-6 0,-2 8 0,-16 6 0,5-7 0,-9 7 0,2-4-30,0-18 0,4-19 0,-9-1 60,-17 12 0,-9-2 0,-5-5-120,1-6 0,-2-8 0,-10 1 0,-17 12-54,-15 21 0,-16 7 0,-8 5 0,-3 3 0,3 3 121,-3-4 1,2 5 0,-5 3-1,-11 4 43,17 9 0,-10 3 0,-6 1 0,-4 2 0,-1 1 0,1 0 0,5 2 0,7 0 0,11 0-377,-5-1 0,12 3 0,1 0 0,-9-3 357,-4 0 0,-11-2 0,-6-2 0,-1 1 0,4-1 0,9 2 0,15 3-535,-11-2 1,10 0 534,-19-4 0,0-1 0,18 7 0,5 0 441,-17-1-486,0-1 0,-3-1 45,29 5 0,-2 1-474,-18-3 1,-8 0 0,9 1 473,21 2 0,1 0 0,-27-3 0,2 1 199,1 5-199,-10-12 865,15 9 1,-10 0-806,7 0 0,-6-1 0,1 0-1,4 0 1,1 1 0,0-1-730,-2 0 1,1 1 0,7-1 714,8-3 0,7 1-45,-12-1 1159,-1-4-1114,18 8 0,-10 0-382,-4-5 1,-12-3 0,-6-2 0,3 1 0,8 3 426,-18 0 0,-2 1-90,12-2 0,-13-4 0,-3 0 0,8 1 0,18 6-786,-13 5 786,15-6 0,-6-1 838,-1 5 1,-1 2-884,-2-2 0,-13 2-12,26 3 1,-9 1 0,-8 1 0,-4 1 0,-4-1 0,0 0-1,1 0 1,4-2 78,4 0 1,1-2-1,1-1 1,-1 0-1,-1 1 1,-2 0-1,-3 0 1,-3 2-38,10 2 0,-3 0 0,-2 1 0,-2 1 0,-2 1 1,-2 0-1,0 0 0,-1 0 0,0-1 0,1 0 1,0-1-1,1 0 0,2-2 30,-3-1 0,-1-2 0,1 0 0,0-2 0,0 0 0,0 0 0,1 0 0,0 0 0,1 1 0,0 1 0,1 1 0,0 1 3,-7 3 0,-1 1 0,1 2 0,0 0 0,1 1 0,1 0 0,1 0 0,2-2 0,3 0 0,1-3 236,-9-2 0,2-1 1,3-2-1,1 0 1,3 0-1,3 1 1,4 2-233,-21 4 1,3 3-1,9-1 1,13-5 112,16-7 0,6-2-135,-6 4 0,-3-1 722,-24-8 1,-2 1-768,29 6 0,-7 2 15,-5 1 0,-15-1 0,-10 0 0,-2 1 0,4 0 0,10 0 52,6 1 1,8 0-1,-1 0 1,-5 0-528,-11-1 1,-9 1 0,0-1 0,5 0-1,14 2 505,-7 0 0,17 0 90,10-6-363,-16 3 1,-22 1-1,-7 0 1,13 1 272,19 3 0,7 0 0,-7 0 0,-3-3 0,-8 0 0,-2-2 0,4 2 0,9 1 0,-16 4 0,13 0 90,-3-3 13,12-3 1,-17-2 0,-8-1 0,2 0 0,9 1-164,3 1 0,5 0 0,-7-1 60,2 1 0,-10-1 0,-5 0 0,2 1 0,5-1 0,13 2 0,-12-1 0,9 1 0,-6 3 0,-3 0-30,11-2 0,-4-1 0,1 2-60,-3 5 0,1 3 1,-2-1 89,-8-4 0,-1-2 0,5 3-45,-16 9 0,13 3 1014,11-1-879,8-4 0,-15 2 0,-3 0 0,7 0-90,-11 2 0,-1 0 99,16-4 0,-6 0 0,0 2 1,4 3-40,-1 9 0,4 4 0,2-3 209,-8 1 1,-1 2-248,12 0 1,-5 6 0,1-1-1,6-6-247,-8-7 1,4 4 224,2 22 0,-1 12 0,11-5 0,19-18 0,2 1 0,-11 18 0,1 0 0,-1 0 0</inkml:trace>
  <inkml:trace contextRef="#ctx0" brushRef="#br0" timeOffset="66618">20139 19049 8505,'16'-4'66,"37"-10"-21,-6 6 0,8-1 122,11-2 1,13-2 0,5 0 0,1 3-240,-13 3 0,3 2 0,1 1 0,-2-1 0,-2 0-325,4-2 1,-3 0 0,-1 0 0,1 2 373,2 2 1,1 3 0,-2 1-1,-4 1 113,-1 0 0,-5 2 0,3 4-180,-6 4 0,2 4 0,1 1 0,-2-2 30,17-2 0,-2-2 0,-3 3 60,-8 3 0,-49-12 0</inkml:trace>
  <inkml:trace contextRef="#ctx0" brushRef="#br0" timeOffset="66618">16304 19049 8255,'47'-5'-16,"30"-4"-9,3 1-1,1-1 0,0-1-311,-6 0 0,4-1 0,2 0 0,2-1 0,-1 0 1,-1 0-1,-2 1 0,-3 1 0,-5 1 337,6 0 0,-4 2 0,-4 0 0,-1 0 0,0 0 0,1 0-30,7-3 0,6-1 0,1 0 0,-7 1 0,-12 4 0,-18 5 30,2 13-45,-12-10 0,8-2 165,27 9 0,13 4 0,-9-3-917,-21-7 1,-1 0 796,24 6 0,8 1 0,-21-3 0,-28-7 90,24 0-150,-5 1 0,10 1 0,-6 1 105,-14 0 0,0 2 822,12-2 1,6 0-1,-10 4-957,7 20 0,8-3 90,0-3 0,1-1 0,-26-8 0,-2 0 946,11-1 0</inkml:trace>
  <inkml:trace contextRef="#ctx0" brushRef="#br0" timeOffset="71826">25627 15591 7533,'16'40'1259,"10"-20"-1169,20 13-90,0-26-90,-31-7 90,6 6-450,5-4 450,-14 4-809,13-6 269,-24 0 540,12 0 0,-11 6 0,4 2 0</inkml:trace>
  <inkml:trace contextRef="#ctx0" brushRef="#br0" timeOffset="72867">25669 16017 7533,'41'-20'269,"0"0"1,15-11-450,-38 87 91,-30-10 89,10-4 0,0 0-282,-16 7 462,16-15-89,-4 7-181,69-3-600,-19-73 1,5-30 0,0 12 644,2 35 0,-2-3 45,5-36 0,-3-19 0,-22 10 1799,-39-6-180,17 45-1439,-18-36-360,32 49 90,-6-2 90,6-4-360,-7 6 100,7-7 170,-5 12 90,-2-4-90,-8 13 0,-6 6 180,6-4-135,-5 35 0,-6 21-375,2 0 1,1 7-1,-1-2 150,0 6 0,-4-3 1035,-11 16 0,-2-30-496,14-54 1081,6-42-1126,36 31 1,10 4-404,11-15 44,-4 14 0,-3-6-1664,1-43 1439,-87 74 0,-30 20 0,12-15 360,19-36-418,-12 31 1,-20 21 0,0 4 0,17-8 597,3 1-90,-2 8 179,-3-2 900,83-22 1,35-3-1,5-7-2179,-3-13 1,6-9-1,2-3 1,-2 6 941,-10 11 1,-1 5-1,0-2 1,-1-8-739,11-15 1,6-8 0,-14-2 0,-37 10 805,-35 9 0,-25-13 0,32 17 0</inkml:trace>
  <inkml:trace contextRef="#ctx0" brushRef="#br0" timeOffset="73965">27159 15634 7533,'-9'64'-203,"1"1"1,-1-1-1,1 0 1,-1 0 0,-3 10-1,-2 3 1,4-14 0,12-36 202,30-74-1332,-8 3 1332,-2-30 244,3 13-334,-15 7 2959,17-21-2824,-47 126 0,5 3-345,50-91 0,24-37 0,-19 37 345,-42 84 0,-1 1-45,42-83 0,20-40 0,-17 19 270,-28 40-90,-6 2 769,-2 1-589,-6 12 29,-10 38 1,-8 41 0,2-10-300,5-8-41,-7 10 1,-5 13-1,20-38-1578,54-87 1349,-26 2 0,5-1 0,0-1 180,-10-14-539,1 1 1078,1-8 1,5-15 0,-3 10-450,-10 23 0,0 0-223,9-24 0,4-9 1,-8 20 222,-11 28 629,12-11-989,-3 88 0,1 40 450,-6-23 0,1 11 0,0 6 0,0 1 0,-1-6 22,-1 4 0,0-3 1,-1 1-1,0 4-433,-1-12 0,0 6 0,-1 1 1,0-2-1,-1-7 0,-2-12 456,0 10 0,-3-14-315,-2 13 180,0-24 180,6-8-1219,-4 9 590,4-15-1485,1-58 0,-2-20 1844,-3 10 0,0-3 0,2-29 0,-2 0 0,-6 32 0,0 1 0</inkml:trace>
  <inkml:trace contextRef="#ctx0" brushRef="#br0" timeOffset="74325">27796 16003 7533,'-39'-12'1709,"0"0"0,-18-7-1889,59 19 180,17 0-180,-10 0-1259,18 19 449,-11-8 631,-2 10-1,-8-9 90,-6-10 360,0 4-90,0-6 1259,0 0 360,-6 13-270,4 9-359,-4 20-3239,56 2 2249,-6-39 0,27-11 0,-23-43 0</inkml:trace>
  <inkml:trace contextRef="#ctx0" brushRef="#br0" timeOffset="106849">20407 15832 7533,'-26'-50'-90,"0"1"0,0-1 0,-13-8 0,8 7 270,24 5-180,-1 31 135,-41-3 0,-9 3-135,20 4 45,-15 0 0,-11 3 359,-7 2 1,1 12-360,6 27 0,-5 16-99,14-16 0,-10 4 0,-3 3 0,4 1 0,11-1-21,5 4 1,9 1-1,-2 2 75,-6 4 0,-5 7 0,7-6 0,19-14 90,23-13-90,-11 12 0,-4 10-30,-2 5 0,-1 6 0,1-3 30,0 1 0,0 0 0,-3-3 0,-2 3 0,9-3 45,9 1 0,19-4 0,24-11 0,20-1 0,10-2 0,-1-3-23,2 0 1,2-3 0,5-2-1,6-2-35,-16-8 0,6-1 0,3-1 1,2-1-1,0-3 0,-4-1 0,-3-4-5,4-2 0,-3-3 0,-2-4 0,0-2 0,2-2 72,7-4 0,5-4 0,-2-3 0,-6 1 0,-12 2-318,3 0 1,-5-3 263,3-5 0,5-5 0,-15 4-1488,-4-8 1488,13-3-41,-17 1 0,9-11 0,0-3 0,-9 4 41,-1-5 0,-6-5-45,1-9 0,4-13 0,-6-1 0,-15 12 45,-19 10 0,-13 4-45,-8-17 0,-11 2 195,-6 18 0,-8 2 0,3 7-150,8 10 0,-4 0-90,-12-7 0,-11-6 0,-2 0 0,9 8 45,4 7 0,1 3 294,-6-2 0,-5-3 1,6 1-205,4-3 0,6 2 737,7 4 0,2 2-602,-32-17 125,6 18-215,17 6-315,-4 7 0,-16 1 0,-6 3 0,4 2 435,-4 4 0,2 5 0,-3 2-255,4-1 0,-4 2 0,1 2 0,6 1 15,2 2 0,4 2 0,1 7-210,-3 17 0,1 9 0,-1-5 510,0-12 0,-1-5 0,1 3-240,-1 6 0,1 2 0,3-2 178,-17 0 1,17 5-569,38 22 1,15 5 269,2-21 0,1 1-548,-4 21 1,3-3 547,7-7 210,3-8 0,7 10 0,10-3-143,13-13 1,12-3-1,2 0 1,-7 3-875,-9 19 1,-6 4 0,8-8 896,20-10 0,9-7 0,-3-5 135,0 5 0,6-11-135,-8-21 0,9-9 0,6-4 0,3-2-45,-9 1 0,4-2 0,3-1 0,1-2 0,1-3 0,-2-3-145,-8 0 1,1-4 0,1-1 0,0-2 0,-2-2 0,-3 1 0,-3-1 189,8-5 0,-3-2 0,-3 0 0,-3 0 0,-5-1 0,19-11 0,-7 0 0,-23 7-308,-29 4 308,13-5 1195,-5-31 0,-14-16-1225,-29 15 0,-14-5 0,8 1 30,23 10 0,7-1 0,-18 0 0,-19 11 0,-16-5 0,-10 0 0,-2 2 0,4 7 0,11 11 941,-1 5 0,-1 4-919,-12-8 1,-13-8-1,1 2 1,15 12-23,-2 7 0,-19 2 571,5-1-553,18 7 0,-14-4 0,-9 0 0,0 3 0,5 8 27,-1 8 0,2 7 0,-1 6 0,-5 4-161,11-3 0,-5 2 1,-3 3-1,-1 2 1,4 3-1,6 5 1,9 3-574,-7 24 0,12 8 1,7 4-1,3 0 689,1-6 0,2 2 0,7 0 0,9-3 0,15 6 0,10-2 0,-1-8 147,-8-12 0,-1-4-102,3 1 0,1-1-45,-7 38 30,15-30 0,8 5 0,17-5 0,15-19 0,20-6 0,12-4 0,2-1 0,-5 2 0,-14 5-707,1 25 0,-11 5 1,12-8 661,-1-22 0,14-4 0,7-2 0,-4-5 0,-10-4 0,-21-4 1871,5-6-1856,-10 4-90,22-6 0,-20 0 180,33 0-180,-39 0 112,11-11 1,20-8 0,3-4-1,-12 0 23,-4-7 0,0-2-422,1 6 1,10 0 0,-2-1 0,-14 0 376,-12-5 0,-10 2-90,11-11 90,-7 11-113,-11-13 1,2-19-1,-1-3 1,-6 12 2316,5-23-2092,-18 9 1,-4-21-1,-7 0 1,-10 20-23,-20 19 0,-9 8-383,4-5 0,-3-4 1,3 7 292,3 5 0,3 8-90,-8 2 2363,-7-11-2183,16 20-270,-22-20 180,-7 4 0,-1-9 0,-2 6 90,10-1 0,24 23-772,-24-4 0,-27-7 1,-3 0-1,16 5 682,22 5 0,1 1 0,-24-6 0,-17-5 0,4 2 0,26 9 90,24 8-180,-22 13 0,-19 9 0,1 5-285,8 4 0,0 6 0,-1-1 375,-8-2 0,-2 0 0,5 2 0,12 1 0,4 2 0,12 2-336,18 4 1,7 0 335,-21 33 0,17-22 0,-3 10 0,-1 4 0,2-7 0,1-4 0,1-5 0,-2 5 0,-2 12 0,-1 0 0,0-1 0,1 1 0</inkml:trace>
  <inkml:trace contextRef="#ctx0" brushRef="#br0" timeOffset="121897">28378 15663 7533,'51'-32'359,"-15"7"-269,12 32 0,6 17 225,7 21 0,0 6-270,5-12 0,-1 1-135,-9 11 0,1 5 240,-5-11 0,3 2 0,-1 3-270,-5 8 0,-2 4 0,3-3 150,7-4 0,2-2 0,-5 0-484,-11-1 0,-5 0 0,-8-14 364,-10-19 270,-6-12-180,1 1 0,-2 5-90,-4-24 90,-28-24 0,0-6 0,-23-20 0</inkml:trace>
  <inkml:trace contextRef="#ctx0" brushRef="#br0" timeOffset="122315">29569 15252 7533,'-49'42'112,"1"1"0,7-11 1,-2 1-1,-1 10 23,9 3 0,-2 9 0,0 6 0,-1 3 0,-1 2 0,0-2-135,1-4 0,-1 2 0,-2 2 0,1-1 0,1 1 0,1-3 0,3-2 0,-3 8 0,2-4 0,2 0 0,1 0 0,-1 1 0,0 4 0,1 1 0,-1-1 0,0 1 0,0-1 0</inkml:trace>
  <inkml:trace contextRef="#ctx0" brushRef="#br0" timeOffset="134175">16337 13919 11147,'45'-19'-897,"0"0"1,17-7 575,-31 19 120,-21 7-76,10 0 242,51-25 120,-22 8 0,6-4 31,-1-4 0,8-7 0,2-1 1,-3 2-173,6-2 1,-1 1 0,-2-1-529,2-3 1,-1-1 0,-7 5 549,-8 3 0,-8 6 98,-1 2-58,-16 6 46,12-5 1,3 0-475,4-5 436,13-3-192,-32 15-99,-25 13 276,-12 19 1,-4-8-1,-13 16 1</inkml:trace>
  <inkml:trace contextRef="#ctx0" brushRef="#br0" timeOffset="134527">17685 13083 7533,'57'-8'-158,"0"1"1,1 0-1,-15 15 1,-6 9 337,21 35-180,-71-2 0,-27 19 0,-15 9 0,-1-2 0,11-12 0,10-10 0,3-6 0,-5 7 0,-5 7 0,0 0 0,0 0 0,0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>
                <a:ea typeface="宋体" charset="-122"/>
              </a:defRPr>
            </a:lvl1pPr>
          </a:lstStyle>
          <a:p>
            <a:pPr>
              <a:defRPr/>
            </a:pPr>
            <a:fld id="{9F40A989-F4B7-4AA9-9C8B-85F23D3859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314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83121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62369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37017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8114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1308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60550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34377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02468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5906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41608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1902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93479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8279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8473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21454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4487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0672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81885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00567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证明任何长度的有符号数</a:t>
            </a:r>
            <a:r>
              <a:rPr lang="en-US" altLang="zh-CN" dirty="0"/>
              <a:t>-1</a:t>
            </a:r>
            <a:r>
              <a:rPr lang="zh-CN" altLang="en-US" dirty="0"/>
              <a:t>的位表示全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23067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8352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3013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55261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10059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36157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88805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9615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7982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098730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35103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962278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92786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98700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901900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244952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599315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70607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682830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9972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821166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895848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79776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964350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5632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659860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811495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24420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6862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6179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37991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2461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40A989-F4B7-4AA9-9C8B-85F23D3859BB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7628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82424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11423651" y="6416675"/>
            <a:ext cx="673100" cy="349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E4AC3-B130-4666-B615-60F113E0935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55853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91552" y="115888"/>
            <a:ext cx="2686049" cy="58340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1" y="115888"/>
            <a:ext cx="7861300" cy="58340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11423651" y="6416675"/>
            <a:ext cx="673100" cy="349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EEF4A8-7FD6-4E03-83DB-C4E009A6519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16965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50850" indent="-450850">
              <a:lnSpc>
                <a:spcPct val="120000"/>
              </a:lnSpc>
              <a:buFont typeface="Wingdings" pitchFamily="2" charset="2"/>
              <a:buChar char="l"/>
              <a:tabLst/>
              <a:defRPr sz="2400"/>
            </a:lvl1pPr>
            <a:lvl2pPr marL="742950" indent="-285750">
              <a:buSzPct val="70000"/>
              <a:buFont typeface="Wingdings" pitchFamily="2" charset="2"/>
              <a:buChar char="l"/>
              <a:defRPr/>
            </a:lvl2pPr>
            <a:lvl3pPr marL="1143000" indent="-228600">
              <a:buSzPct val="70000"/>
              <a:buFont typeface="Wingdings" pitchFamily="2" charset="2"/>
              <a:buChar char="l"/>
              <a:defRPr/>
            </a:lvl3pPr>
            <a:lvl4pPr marL="1600200" indent="-228600">
              <a:buFont typeface="Wingdings" pitchFamily="2" charset="2"/>
              <a:buChar char="l"/>
              <a:defRPr/>
            </a:lvl4pPr>
            <a:lvl5pPr marL="2057400" indent="-228600">
              <a:buFont typeface="Wingdings" pitchFamily="2" charset="2"/>
              <a:buChar char="l"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20CB4F-9A0E-BC46-80D3-1DA82A097F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257456" y="6376244"/>
            <a:ext cx="2743200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8128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98643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268414"/>
            <a:ext cx="50800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68414"/>
            <a:ext cx="50800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1D9AC19-A86D-D84A-885A-15C9EE8CAF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EEF94-6574-7D41-A2C1-D5B1CF1F6B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2284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9461500" y="62738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50A12-0459-4B2B-BCDA-EE9935512A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5606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461500" y="62738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DFC05-D6ED-4AED-9494-8E6A3C39E6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0369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E9A8E6-7C1C-4E4D-A68F-F8A57E7C52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257456" y="6376244"/>
            <a:ext cx="2743200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64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11423651" y="6416675"/>
            <a:ext cx="673100" cy="349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344D9-2DF3-4A82-BD4B-7B41F118570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94096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11423651" y="6416675"/>
            <a:ext cx="673100" cy="349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EE9E2-F10E-4D6B-BE5A-93AB7A37C83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0807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27051" y="115889"/>
            <a:ext cx="103632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here to add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0984" y="1199517"/>
            <a:ext cx="10945283" cy="5109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1</a:t>
            </a:r>
          </a:p>
          <a:p>
            <a:pPr lvl="1"/>
            <a:r>
              <a:rPr lang="en-US" altLang="zh-CN" dirty="0"/>
              <a:t>2</a:t>
            </a:r>
          </a:p>
          <a:p>
            <a:pPr lvl="2"/>
            <a:r>
              <a:rPr lang="en-US" altLang="zh-CN" dirty="0"/>
              <a:t>3</a:t>
            </a:r>
          </a:p>
          <a:p>
            <a:pPr lvl="3"/>
            <a:r>
              <a:rPr lang="en-US" altLang="zh-CN" dirty="0"/>
              <a:t>4</a:t>
            </a:r>
          </a:p>
          <a:p>
            <a:pPr lvl="4"/>
            <a:r>
              <a:rPr lang="en-US" altLang="zh-CN" dirty="0"/>
              <a:t>5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06D6CFB4-8CF9-6241-9EBD-B48A3F01E5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873067" y="637624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0" i="0">
                <a:solidFill>
                  <a:srgbClr val="6A087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A2EEF94-6574-7D41-A2C1-D5B1CF1F6B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6" r:id="rId2"/>
    <p:sldLayoutId id="2147483987" r:id="rId3"/>
    <p:sldLayoutId id="2147483988" r:id="rId4"/>
    <p:sldLayoutId id="2147483993" r:id="rId5"/>
    <p:sldLayoutId id="2147483994" r:id="rId6"/>
    <p:sldLayoutId id="2147483995" r:id="rId7"/>
    <p:sldLayoutId id="2147483989" r:id="rId8"/>
    <p:sldLayoutId id="2147483990" r:id="rId9"/>
    <p:sldLayoutId id="2147483991" r:id="rId10"/>
    <p:sldLayoutId id="2147483992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+mj-lt"/>
          <a:ea typeface="黑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400050" indent="-392113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itchFamily="2" charset="2"/>
        <a:buChar char="l"/>
        <a:tabLst/>
        <a:defRPr kumimoji="1" sz="2400" b="0">
          <a:solidFill>
            <a:schemeClr val="tx1"/>
          </a:solidFill>
          <a:latin typeface="Microsoft YaHei" panose="020B0503020204020204" pitchFamily="34" charset="-122"/>
          <a:ea typeface="Microsoft YaHei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kumimoji="1" sz="2000" b="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kumimoji="1" sz="1800" b="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kumimoji="1" sz="1800" b="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kumimoji="1" sz="1800" b="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customXml" Target="../ink/ink7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customXml" Target="../ink/ink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4.bin"/><Relationship Id="rId7" Type="http://schemas.openxmlformats.org/officeDocument/2006/relationships/customXml" Target="../ink/ink15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customXml" Target="../ink/ink21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png"/><Relationship Id="rId4" Type="http://schemas.openxmlformats.org/officeDocument/2006/relationships/image" Target="../media/image4.wmf"/><Relationship Id="rId9" Type="http://schemas.openxmlformats.org/officeDocument/2006/relationships/customXml" Target="../ink/ink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customXml" Target="../ink/ink25.xml"/><Relationship Id="rId4" Type="http://schemas.openxmlformats.org/officeDocument/2006/relationships/image" Target="../media/image4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30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10" Type="http://schemas.openxmlformats.org/officeDocument/2006/relationships/image" Target="../media/image200.png"/><Relationship Id="rId4" Type="http://schemas.openxmlformats.org/officeDocument/2006/relationships/image" Target="../media/image140.png"/><Relationship Id="rId9" Type="http://schemas.openxmlformats.org/officeDocument/2006/relationships/image" Target="../media/image19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8.xm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9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0.xm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customXml" Target="../ink/ink5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6FB556A6-379D-274F-A50D-44A1C4FC2B9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6" t="-1877" r="1056" b="28697"/>
          <a:stretch/>
        </p:blipFill>
        <p:spPr>
          <a:xfrm>
            <a:off x="6276021" y="5139191"/>
            <a:ext cx="5915980" cy="170871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80EDC80-BA02-9842-9287-D471EC50A0F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29" t="-2007" r="18186" b="13367"/>
          <a:stretch/>
        </p:blipFill>
        <p:spPr>
          <a:xfrm>
            <a:off x="10695" y="4464116"/>
            <a:ext cx="3719400" cy="2383786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D7BCF97D-78BE-AD48-B50F-9BB21A57FB4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61574" y="2205504"/>
            <a:ext cx="7668852" cy="1836204"/>
          </a:xfrm>
        </p:spPr>
        <p:txBody>
          <a:bodyPr anchor="t"/>
          <a:lstStyle/>
          <a:p>
            <a:pPr eaLnBrk="1" hangingPunct="1">
              <a:lnSpc>
                <a:spcPts val="6700"/>
              </a:lnSpc>
            </a:pPr>
            <a:r>
              <a:rPr lang="zh-CN" altLang="en-US" sz="440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原理与系统</a:t>
            </a:r>
            <a:br>
              <a:rPr lang="en-US" altLang="zh-CN" sz="440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4400" b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r>
              <a:rPr lang="zh-CN" altLang="en-US" sz="4400" b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复习</a:t>
            </a:r>
            <a:r>
              <a:rPr lang="en-US" altLang="zh-CN" sz="4400" b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4400" b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信息的表示与整数</a:t>
            </a:r>
            <a:endParaRPr lang="en-US" altLang="zh-CN" sz="2800" b="0" spc="2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D7F8673-2D3D-9142-9812-8BF42B1FC9CE}"/>
              </a:ext>
            </a:extLst>
          </p:cNvPr>
          <p:cNvSpPr/>
          <p:nvPr/>
        </p:nvSpPr>
        <p:spPr bwMode="auto">
          <a:xfrm>
            <a:off x="2676000" y="3969564"/>
            <a:ext cx="6840000" cy="72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graphicFrame>
        <p:nvGraphicFramePr>
          <p:cNvPr id="10" name="表格 2">
            <a:extLst>
              <a:ext uri="{FF2B5EF4-FFF2-40B4-BE49-F238E27FC236}">
                <a16:creationId xmlns:a16="http://schemas.microsoft.com/office/drawing/2014/main" id="{6456F9A7-7307-374C-9CD6-B6A6DEF2CC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72653"/>
              </p:ext>
            </p:extLst>
          </p:nvPr>
        </p:nvGraphicFramePr>
        <p:xfrm>
          <a:off x="3128244" y="4772097"/>
          <a:ext cx="6295553" cy="3670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8481">
                  <a:extLst>
                    <a:ext uri="{9D8B030D-6E8A-4147-A177-3AD203B41FA5}">
                      <a16:colId xmlns:a16="http://schemas.microsoft.com/office/drawing/2014/main" val="3559426074"/>
                    </a:ext>
                  </a:extLst>
                </a:gridCol>
                <a:gridCol w="4727072">
                  <a:extLst>
                    <a:ext uri="{9D8B030D-6E8A-4147-A177-3AD203B41FA5}">
                      <a16:colId xmlns:a16="http://schemas.microsoft.com/office/drawing/2014/main" val="3614418351"/>
                    </a:ext>
                  </a:extLst>
                </a:gridCol>
              </a:tblGrid>
              <a:tr h="360131">
                <a:tc>
                  <a:txBody>
                    <a:bodyPr/>
                    <a:lstStyle/>
                    <a:p>
                      <a:pPr marL="92075" indent="0" algn="r" rtl="0" fontAlgn="base">
                        <a:lnSpc>
                          <a:spcPts val="25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tabLst/>
                        <a:defRPr/>
                      </a:pPr>
                      <a:r>
                        <a:rPr kumimoji="1" lang="zh-CN" altLang="en-US" sz="2000" b="1" kern="1200" spc="100" baseline="0" dirty="0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范静涛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783" rtl="0" eaLnBrk="1" fontAlgn="base" latinLnBrk="0" hangingPunct="1">
                        <a:lnSpc>
                          <a:spcPts val="25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0" kern="1200" spc="100" baseline="0" dirty="0" err="1">
                          <a:solidFill>
                            <a:schemeClr val="tx2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anjingtao@tsinghua.edu.cn</a:t>
                      </a:r>
                      <a:endParaRPr kumimoji="1" lang="en-US" altLang="zh-CN" sz="2000" b="0" kern="1200" spc="100" baseline="0" dirty="0">
                        <a:solidFill>
                          <a:schemeClr val="tx2">
                            <a:lumMod val="85000"/>
                            <a:lumOff val="1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0960939"/>
                  </a:ext>
                </a:extLst>
              </a:tr>
            </a:tbl>
          </a:graphicData>
        </a:graphic>
      </p:graphicFrame>
      <p:sp>
        <p:nvSpPr>
          <p:cNvPr id="7" name="灯片编号占位符 15">
            <a:extLst>
              <a:ext uri="{FF2B5EF4-FFF2-40B4-BE49-F238E27FC236}">
                <a16:creationId xmlns:a16="http://schemas.microsoft.com/office/drawing/2014/main" id="{93E3A3A9-1BB1-2341-9C29-3FD081452C1D}"/>
              </a:ext>
            </a:extLst>
          </p:cNvPr>
          <p:cNvSpPr txBox="1">
            <a:spLocks/>
          </p:cNvSpPr>
          <p:nvPr/>
        </p:nvSpPr>
        <p:spPr>
          <a:xfrm>
            <a:off x="11692601" y="6489340"/>
            <a:ext cx="506254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fld id="{DA2EEF94-6574-7D41-A2C1-D5B1CF1F6BB7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079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extLst>
    <p:ext uri="{E180D4A7-C9FB-4DFB-919C-405C955672EB}">
      <p14:showEvtLst xmlns:p14="http://schemas.microsoft.com/office/powerpoint/2010/main">
        <p14:playEvt time="4" objId="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4219002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7" y="332656"/>
            <a:ext cx="3323145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 位组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量运算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3809206" y="852331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布尔代数可扩展到位向量（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 Vectors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EBDFCFA7-60EB-BC47-A759-BC7EA3CE8A5D}"/>
              </a:ext>
            </a:extLst>
          </p:cNvPr>
          <p:cNvSpPr>
            <a:spLocks/>
          </p:cNvSpPr>
          <p:nvPr/>
        </p:nvSpPr>
        <p:spPr bwMode="auto">
          <a:xfrm>
            <a:off x="2624107" y="1844824"/>
            <a:ext cx="2612254" cy="17768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&amp; 010101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32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000001</a:t>
            </a:r>
          </a:p>
        </p:txBody>
      </p:sp>
      <p:sp>
        <p:nvSpPr>
          <p:cNvPr id="19" name="Line 6">
            <a:extLst>
              <a:ext uri="{FF2B5EF4-FFF2-40B4-BE49-F238E27FC236}">
                <a16:creationId xmlns:a16="http://schemas.microsoft.com/office/drawing/2014/main" id="{02E6D8D8-AF6F-C248-BC4C-D852E57FC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4107" y="3025098"/>
            <a:ext cx="2612254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r" eaLnBrk="1" hangingPunct="1"/>
            <a:endParaRPr lang="en-US" sz="3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2B58E6BA-26F7-694B-BCEE-2EBB05B06C2C}"/>
              </a:ext>
            </a:extLst>
          </p:cNvPr>
          <p:cNvSpPr>
            <a:spLocks/>
          </p:cNvSpPr>
          <p:nvPr/>
        </p:nvSpPr>
        <p:spPr bwMode="auto">
          <a:xfrm>
            <a:off x="5853301" y="1844824"/>
            <a:ext cx="2612254" cy="17768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| 010101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32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F51D0A52-ED45-3042-8E57-4547D3A30652}"/>
              </a:ext>
            </a:extLst>
          </p:cNvPr>
          <p:cNvSpPr>
            <a:spLocks/>
          </p:cNvSpPr>
          <p:nvPr/>
        </p:nvSpPr>
        <p:spPr bwMode="auto">
          <a:xfrm>
            <a:off x="5904498" y="4246043"/>
            <a:ext cx="2612254" cy="17768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^ 01010101</a:t>
            </a:r>
          </a:p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32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B402DE98-AAA3-244B-AB2B-9A5414342312}"/>
              </a:ext>
            </a:extLst>
          </p:cNvPr>
          <p:cNvSpPr>
            <a:spLocks/>
          </p:cNvSpPr>
          <p:nvPr/>
        </p:nvSpPr>
        <p:spPr bwMode="auto">
          <a:xfrm>
            <a:off x="2211393" y="4851536"/>
            <a:ext cx="3323579" cy="5950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~ 01010101</a:t>
            </a:r>
            <a:r>
              <a:rPr lang="en-US" sz="32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</a:t>
            </a: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978752E0-034C-F748-AAF2-4A206F90FFA3}"/>
              </a:ext>
            </a:extLst>
          </p:cNvPr>
          <p:cNvSpPr>
            <a:spLocks/>
          </p:cNvSpPr>
          <p:nvPr/>
        </p:nvSpPr>
        <p:spPr bwMode="auto">
          <a:xfrm>
            <a:off x="2622542" y="3026686"/>
            <a:ext cx="2612254" cy="5950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000001</a:t>
            </a:r>
          </a:p>
        </p:txBody>
      </p:sp>
      <p:sp>
        <p:nvSpPr>
          <p:cNvPr id="27" name="Rectangle 14">
            <a:extLst>
              <a:ext uri="{FF2B5EF4-FFF2-40B4-BE49-F238E27FC236}">
                <a16:creationId xmlns:a16="http://schemas.microsoft.com/office/drawing/2014/main" id="{6E1AE4B6-2D28-074B-B1AF-CA83EABF9013}"/>
              </a:ext>
            </a:extLst>
          </p:cNvPr>
          <p:cNvSpPr>
            <a:spLocks/>
          </p:cNvSpPr>
          <p:nvPr/>
        </p:nvSpPr>
        <p:spPr bwMode="auto">
          <a:xfrm>
            <a:off x="6366958" y="3045657"/>
            <a:ext cx="2118529" cy="5950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8FF1E1AC-D6AA-E842-B30F-55790672907A}"/>
              </a:ext>
            </a:extLst>
          </p:cNvPr>
          <p:cNvSpPr>
            <a:spLocks/>
          </p:cNvSpPr>
          <p:nvPr/>
        </p:nvSpPr>
        <p:spPr bwMode="auto">
          <a:xfrm>
            <a:off x="6398223" y="5427905"/>
            <a:ext cx="2118529" cy="5950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57BBFD65-F171-DA4E-B21F-7F331C37518E}"/>
              </a:ext>
            </a:extLst>
          </p:cNvPr>
          <p:cNvSpPr>
            <a:spLocks/>
          </p:cNvSpPr>
          <p:nvPr/>
        </p:nvSpPr>
        <p:spPr bwMode="auto">
          <a:xfrm>
            <a:off x="3179520" y="5465236"/>
            <a:ext cx="2118529" cy="5950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r" eaLnBrk="1" hangingPunct="1"/>
            <a:r>
              <a:rPr lang="en-US" sz="3200" b="0" dirty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  <p:sp>
        <p:nvSpPr>
          <p:cNvPr id="30" name="Line 6">
            <a:extLst>
              <a:ext uri="{FF2B5EF4-FFF2-40B4-BE49-F238E27FC236}">
                <a16:creationId xmlns:a16="http://schemas.microsoft.com/office/drawing/2014/main" id="{2CBB82D2-38F1-AF4B-BF50-D21C682E1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8197" y="3022774"/>
            <a:ext cx="2612254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r" eaLnBrk="1" hangingPunct="1"/>
            <a:endParaRPr lang="en-US" sz="3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31" name="Line 6">
            <a:extLst>
              <a:ext uri="{FF2B5EF4-FFF2-40B4-BE49-F238E27FC236}">
                <a16:creationId xmlns:a16="http://schemas.microsoft.com/office/drawing/2014/main" id="{ED72A49C-6F2E-0A4C-AAA7-BD6F5F91E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4107" y="5427905"/>
            <a:ext cx="2612254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r" eaLnBrk="1" hangingPunct="1"/>
            <a:endParaRPr lang="en-US" sz="3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32" name="Line 6">
            <a:extLst>
              <a:ext uri="{FF2B5EF4-FFF2-40B4-BE49-F238E27FC236}">
                <a16:creationId xmlns:a16="http://schemas.microsoft.com/office/drawing/2014/main" id="{30505C71-9BB2-4946-BF3F-E4DE309028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8197" y="5425581"/>
            <a:ext cx="2612254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r" eaLnBrk="1" hangingPunct="1"/>
            <a:endParaRPr lang="en-US" sz="3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E4AD1E8-D319-2E43-AAC8-599E47EA3E5A}"/>
              </a:ext>
            </a:extLst>
          </p:cNvPr>
          <p:cNvSpPr txBox="1"/>
          <p:nvPr/>
        </p:nvSpPr>
        <p:spPr>
          <a:xfrm>
            <a:off x="3474242" y="3131736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8521700" y="65024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7EB2DC3-9CBD-444E-A4E8-7F28793948D9}"/>
              </a:ext>
            </a:extLst>
          </p:cNvPr>
          <p:cNvSpPr txBox="1"/>
          <p:nvPr/>
        </p:nvSpPr>
        <p:spPr>
          <a:xfrm>
            <a:off x="8617151" y="5163971"/>
            <a:ext cx="1901483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半加器的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1B9937F-FC56-C248-A83B-C2B8A5DA1F99}"/>
              </a:ext>
            </a:extLst>
          </p:cNvPr>
          <p:cNvSpPr txBox="1"/>
          <p:nvPr/>
        </p:nvSpPr>
        <p:spPr>
          <a:xfrm>
            <a:off x="578965" y="2706689"/>
            <a:ext cx="192713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半加器的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8" name="TextBox 26">
            <a:extLst>
              <a:ext uri="{FF2B5EF4-FFF2-40B4-BE49-F238E27FC236}">
                <a16:creationId xmlns:a16="http://schemas.microsoft.com/office/drawing/2014/main" id="{32CD320E-4D01-594D-AC55-63494BAB0A80}"/>
              </a:ext>
            </a:extLst>
          </p:cNvPr>
          <p:cNvSpPr txBox="1"/>
          <p:nvPr/>
        </p:nvSpPr>
        <p:spPr>
          <a:xfrm>
            <a:off x="3802062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计算：布尔代数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Boolean Algebra)</a:t>
            </a:r>
          </a:p>
        </p:txBody>
      </p:sp>
      <p:sp>
        <p:nvSpPr>
          <p:cNvPr id="39" name="灯片编号占位符 15">
            <a:extLst>
              <a:ext uri="{FF2B5EF4-FFF2-40B4-BE49-F238E27FC236}">
                <a16:creationId xmlns:a16="http://schemas.microsoft.com/office/drawing/2014/main" id="{03E1BAE1-5C2F-6E4A-A446-0D6455B99E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6A086B9D-CD9A-F819-6C3E-1CAC14220993}"/>
                  </a:ext>
                </a:extLst>
              </p14:cNvPr>
              <p14:cNvContentPartPr/>
              <p14:nvPr/>
            </p14:nvContentPartPr>
            <p14:xfrm>
              <a:off x="364320" y="123120"/>
              <a:ext cx="3260880" cy="90072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6A086B9D-CD9A-F819-6C3E-1CAC1422099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960" y="113760"/>
                <a:ext cx="3279600" cy="91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040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27" grpId="0" build="p" autoUpdateAnimBg="0"/>
      <p:bldP spid="28" grpId="0" build="p" autoUpdateAnimBg="0"/>
      <p:bldP spid="2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4219002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7" y="332656"/>
            <a:ext cx="3323145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 位组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量运算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3809206" y="852331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布尔代数可扩展到位向量（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 Vectors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8521700" y="65024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8" name="TextBox 26">
            <a:extLst>
              <a:ext uri="{FF2B5EF4-FFF2-40B4-BE49-F238E27FC236}">
                <a16:creationId xmlns:a16="http://schemas.microsoft.com/office/drawing/2014/main" id="{32CD320E-4D01-594D-AC55-63494BAB0A80}"/>
              </a:ext>
            </a:extLst>
          </p:cNvPr>
          <p:cNvSpPr txBox="1"/>
          <p:nvPr/>
        </p:nvSpPr>
        <p:spPr>
          <a:xfrm>
            <a:off x="3802062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计算：布尔代数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Boolean Algebra)</a:t>
            </a:r>
          </a:p>
        </p:txBody>
      </p:sp>
      <p:sp>
        <p:nvSpPr>
          <p:cNvPr id="39" name="灯片编号占位符 15">
            <a:extLst>
              <a:ext uri="{FF2B5EF4-FFF2-40B4-BE49-F238E27FC236}">
                <a16:creationId xmlns:a16="http://schemas.microsoft.com/office/drawing/2014/main" id="{03E1BAE1-5C2F-6E4A-A446-0D6455B99E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6BD7846-FFFC-FF0A-F76C-FA8DC1951E88}"/>
              </a:ext>
            </a:extLst>
          </p:cNvPr>
          <p:cNvSpPr txBox="1"/>
          <p:nvPr/>
        </p:nvSpPr>
        <p:spPr>
          <a:xfrm>
            <a:off x="1667508" y="2047728"/>
            <a:ext cx="3573414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原地交换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-place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wap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624E4B6-E467-BC6B-DCB6-452326E126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4008" y="1564571"/>
            <a:ext cx="2768600" cy="20066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9D86F52-D475-8BFB-6756-461E9E9851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400" y="3915479"/>
            <a:ext cx="10871200" cy="2755900"/>
          </a:xfrm>
          <a:prstGeom prst="rect">
            <a:avLst/>
          </a:prstGeom>
        </p:spPr>
      </p:pic>
      <p:sp>
        <p:nvSpPr>
          <p:cNvPr id="11" name="TextBox 26">
            <a:extLst>
              <a:ext uri="{FF2B5EF4-FFF2-40B4-BE49-F238E27FC236}">
                <a16:creationId xmlns:a16="http://schemas.microsoft.com/office/drawing/2014/main" id="{9AB0D188-3388-1734-428D-E7CB385B60A8}"/>
              </a:ext>
            </a:extLst>
          </p:cNvPr>
          <p:cNvSpPr txBox="1"/>
          <p:nvPr/>
        </p:nvSpPr>
        <p:spPr>
          <a:xfrm>
            <a:off x="2351457" y="1441513"/>
            <a:ext cx="2205515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异或的力量</a:t>
            </a:r>
            <a:endParaRPr lang="en-US" altLang="zh-CN" sz="2800" b="1" spc="1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A6E6AFA7-6EB5-A45B-63E2-4CCAC90C54D7}"/>
                  </a:ext>
                </a:extLst>
              </p14:cNvPr>
              <p14:cNvContentPartPr/>
              <p14:nvPr/>
            </p14:nvContentPartPr>
            <p14:xfrm>
              <a:off x="1670760" y="1265400"/>
              <a:ext cx="9270720" cy="247536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A6E6AFA7-6EB5-A45B-63E2-4CCAC90C54D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61400" y="1256040"/>
                <a:ext cx="9289440" cy="249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16599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1B9937F-FC56-C248-A83B-C2B8A5DA1F99}"/>
              </a:ext>
            </a:extLst>
          </p:cNvPr>
          <p:cNvSpPr txBox="1"/>
          <p:nvPr/>
        </p:nvSpPr>
        <p:spPr>
          <a:xfrm>
            <a:off x="2167805" y="1261434"/>
            <a:ext cx="7285969" cy="560397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8</a:t>
            </a: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盏路灯，通过</a:t>
            </a:r>
            <a:r>
              <a:rPr lang="en-US" altLang="zh-CN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控制其亮</a:t>
            </a:r>
            <a:r>
              <a:rPr lang="en-US" altLang="zh-CN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灭</a:t>
            </a:r>
            <a:r>
              <a:rPr lang="en-US" altLang="zh-CN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. 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打开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5 D2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灯                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X=X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| 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0010 0100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.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关闭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5 D2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灯   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	      X=X &amp; 1101 1011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.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反相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5 D2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灯    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	      X=X ^ 0010 0100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4. D5 D4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任一灯亮则显示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K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X = X &amp; 0010 0100B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if(X!=0)  </a:t>
            </a:r>
            <a:r>
              <a:rPr lang="en-US" altLang="zh-CN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printf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“OK”);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5. D5 D4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都亮则显示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K</a:t>
            </a:r>
          </a:p>
          <a:p>
            <a:pPr lvl="1" algn="l">
              <a:lnSpc>
                <a:spcPct val="150000"/>
              </a:lnSpc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if(X== 0010 0100B)  </a:t>
            </a:r>
            <a:r>
              <a:rPr lang="en-US" altLang="zh-CN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printf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“OK”);</a:t>
            </a:r>
          </a:p>
        </p:txBody>
      </p:sp>
      <p:sp>
        <p:nvSpPr>
          <p:cNvPr id="12" name="灯片编号占位符 15">
            <a:extLst>
              <a:ext uri="{FF2B5EF4-FFF2-40B4-BE49-F238E27FC236}">
                <a16:creationId xmlns:a16="http://schemas.microsoft.com/office/drawing/2014/main" id="{EEB82904-C1E6-8743-B391-2D1FEFF8DB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3" name="圆角矩形 2">
            <a:extLst>
              <a:ext uri="{FF2B5EF4-FFF2-40B4-BE49-F238E27FC236}">
                <a16:creationId xmlns:a16="http://schemas.microsoft.com/office/drawing/2014/main" id="{8B76FF25-F674-F036-5AE3-CFD6097F7C07}"/>
              </a:ext>
            </a:extLst>
          </p:cNvPr>
          <p:cNvSpPr/>
          <p:nvPr/>
        </p:nvSpPr>
        <p:spPr bwMode="auto">
          <a:xfrm>
            <a:off x="-744760" y="332656"/>
            <a:ext cx="4219002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FC73A929-C025-4C63-051E-7FAA511F4D50}"/>
              </a:ext>
            </a:extLst>
          </p:cNvPr>
          <p:cNvSpPr txBox="1">
            <a:spLocks/>
          </p:cNvSpPr>
          <p:nvPr/>
        </p:nvSpPr>
        <p:spPr bwMode="auto">
          <a:xfrm>
            <a:off x="335827" y="332656"/>
            <a:ext cx="3323145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 位组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量运算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AD0A537-B4DF-5638-D4E4-19AC567FFC48}"/>
              </a:ext>
            </a:extLst>
          </p:cNvPr>
          <p:cNvSpPr txBox="1"/>
          <p:nvPr/>
        </p:nvSpPr>
        <p:spPr>
          <a:xfrm>
            <a:off x="3809206" y="852331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布尔代数可扩展到位向量（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 Vectors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26">
            <a:extLst>
              <a:ext uri="{FF2B5EF4-FFF2-40B4-BE49-F238E27FC236}">
                <a16:creationId xmlns:a16="http://schemas.microsoft.com/office/drawing/2014/main" id="{001FA953-73F2-7705-5D3F-79E5558B03E7}"/>
              </a:ext>
            </a:extLst>
          </p:cNvPr>
          <p:cNvSpPr txBox="1"/>
          <p:nvPr/>
        </p:nvSpPr>
        <p:spPr>
          <a:xfrm>
            <a:off x="3802062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计算：布尔代数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Boolean Algebra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F7BE4078-82E0-FAB9-10DA-333B35AA966A}"/>
                  </a:ext>
                </a:extLst>
              </p14:cNvPr>
              <p14:cNvContentPartPr/>
              <p14:nvPr/>
            </p14:nvContentPartPr>
            <p14:xfrm>
              <a:off x="307800" y="99000"/>
              <a:ext cx="10299960" cy="674928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F7BE4078-82E0-FAB9-10DA-333B35AA966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8440" y="89640"/>
                <a:ext cx="10318680" cy="676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67280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" name="灯片编号占位符 15">
            <a:extLst>
              <a:ext uri="{FF2B5EF4-FFF2-40B4-BE49-F238E27FC236}">
                <a16:creationId xmlns:a16="http://schemas.microsoft.com/office/drawing/2014/main" id="{EEB82904-C1E6-8743-B391-2D1FEFF8DB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3" name="圆角矩形 2">
            <a:extLst>
              <a:ext uri="{FF2B5EF4-FFF2-40B4-BE49-F238E27FC236}">
                <a16:creationId xmlns:a16="http://schemas.microsoft.com/office/drawing/2014/main" id="{8B76FF25-F674-F036-5AE3-CFD6097F7C07}"/>
              </a:ext>
            </a:extLst>
          </p:cNvPr>
          <p:cNvSpPr/>
          <p:nvPr/>
        </p:nvSpPr>
        <p:spPr bwMode="auto">
          <a:xfrm>
            <a:off x="-744760" y="332656"/>
            <a:ext cx="4219002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FC73A929-C025-4C63-051E-7FAA511F4D50}"/>
              </a:ext>
            </a:extLst>
          </p:cNvPr>
          <p:cNvSpPr txBox="1">
            <a:spLocks/>
          </p:cNvSpPr>
          <p:nvPr/>
        </p:nvSpPr>
        <p:spPr bwMode="auto">
          <a:xfrm>
            <a:off x="335827" y="332656"/>
            <a:ext cx="3323145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 位组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量运算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8763C22-7AB9-7576-CA85-95BB6AF56CE2}"/>
              </a:ext>
            </a:extLst>
          </p:cNvPr>
          <p:cNvGrpSpPr/>
          <p:nvPr/>
        </p:nvGrpSpPr>
        <p:grpSpPr>
          <a:xfrm>
            <a:off x="3783042" y="296652"/>
            <a:ext cx="3609102" cy="369332"/>
            <a:chOff x="514727" y="296652"/>
            <a:chExt cx="3609102" cy="369332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9289FD53-2837-AC9E-F4A9-1A4946E558DF}"/>
                </a:ext>
              </a:extLst>
            </p:cNvPr>
            <p:cNvSpPr txBox="1"/>
            <p:nvPr/>
          </p:nvSpPr>
          <p:spPr>
            <a:xfrm>
              <a:off x="514727" y="296652"/>
              <a:ext cx="1646605" cy="369332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kumimoji="0" lang="zh-CN" altLang="en-US" sz="1800" b="0" i="0" u="none" strike="noStrike" kern="1200" cap="none" spc="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Times New Roman" pitchFamily="18" charset="0"/>
                </a:rPr>
                <a:t>布尔“加法”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ED8CDFCE-8F8F-1B5D-669C-9A35CCA72F73}"/>
                </a:ext>
              </a:extLst>
            </p:cNvPr>
            <p:cNvSpPr txBox="1"/>
            <p:nvPr/>
          </p:nvSpPr>
          <p:spPr>
            <a:xfrm>
              <a:off x="1980293" y="296652"/>
              <a:ext cx="2143536" cy="369332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kumimoji="0" lang="en-US" altLang="zh-CN" sz="1800" b="0" i="0" u="none" strike="noStrike" kern="1200" cap="none" spc="10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x</a:t>
              </a:r>
              <a:r>
                <a:rPr kumimoji="0" lang="zh-CN" altLang="en-US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+</a:t>
              </a:r>
              <a:r>
                <a:rPr kumimoji="0" lang="zh-CN" altLang="en-US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y</a:t>
              </a:r>
              <a:r>
                <a:rPr kumimoji="0" lang="zh-CN" altLang="en-US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0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=</a:t>
              </a:r>
              <a:r>
                <a:rPr kumimoji="0" lang="zh-CN" altLang="en-US" sz="1800" spc="100" dirty="0">
                  <a:solidFill>
                    <a:srgbClr val="0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x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^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y</a:t>
              </a:r>
              <a:endParaRPr kumimoji="0" lang="zh-CN" altLang="en-US" sz="1800" b="0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0D48FA5-370A-978F-BCC4-F6D20789A330}"/>
              </a:ext>
            </a:extLst>
          </p:cNvPr>
          <p:cNvGrpSpPr/>
          <p:nvPr/>
        </p:nvGrpSpPr>
        <p:grpSpPr>
          <a:xfrm>
            <a:off x="504129" y="827401"/>
            <a:ext cx="9948355" cy="369332"/>
            <a:chOff x="504129" y="827401"/>
            <a:chExt cx="9948355" cy="369332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2F7EC85A-D66A-DACE-7459-BCFC6F74D18E}"/>
                </a:ext>
              </a:extLst>
            </p:cNvPr>
            <p:cNvSpPr txBox="1"/>
            <p:nvPr/>
          </p:nvSpPr>
          <p:spPr>
            <a:xfrm>
              <a:off x="1980293" y="827401"/>
              <a:ext cx="8472191" cy="369332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kumimoji="0" lang="en-US" altLang="zh-CN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x</a:t>
              </a:r>
              <a:r>
                <a:rPr kumimoji="0" lang="zh-CN" altLang="en-US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-</a:t>
              </a:r>
              <a:r>
                <a:rPr kumimoji="0" lang="zh-CN" altLang="en-US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y</a:t>
              </a:r>
              <a:r>
                <a:rPr kumimoji="0" lang="zh-CN" altLang="en-US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0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=</a:t>
              </a:r>
              <a:r>
                <a:rPr kumimoji="0" lang="zh-CN" altLang="en-US" sz="1800" spc="100" dirty="0">
                  <a:solidFill>
                    <a:srgbClr val="0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x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^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y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0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=</a:t>
              </a:r>
              <a:r>
                <a:rPr kumimoji="0" lang="zh-CN" altLang="en-US" sz="1800" spc="100" dirty="0">
                  <a:solidFill>
                    <a:srgbClr val="0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x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^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(~y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^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1)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0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=</a:t>
              </a:r>
              <a:r>
                <a:rPr kumimoji="0" lang="zh-CN" altLang="en-US" sz="1800" spc="100" dirty="0">
                  <a:solidFill>
                    <a:srgbClr val="0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x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^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~y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^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1</a:t>
              </a:r>
              <a:r>
                <a:rPr kumimoji="0" lang="zh-CN" altLang="en-US" sz="1800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0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=</a:t>
              </a:r>
              <a:r>
                <a:rPr kumimoji="0" lang="zh-CN" altLang="en-US" sz="1800" spc="100" dirty="0">
                  <a:solidFill>
                    <a:srgbClr val="0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x</a:t>
              </a:r>
              <a:r>
                <a:rPr kumimoji="0" lang="zh-CN" altLang="en-US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+</a:t>
              </a:r>
              <a:r>
                <a:rPr kumimoji="0" lang="zh-CN" altLang="en-US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~y</a:t>
              </a:r>
              <a:r>
                <a:rPr kumimoji="0" lang="zh-CN" altLang="en-US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+</a:t>
              </a:r>
              <a:r>
                <a:rPr kumimoji="0" lang="zh-CN" altLang="en-US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1</a:t>
              </a:r>
              <a:r>
                <a:rPr kumimoji="0" lang="zh-CN" altLang="en-US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endParaRPr kumimoji="0" lang="zh-CN" altLang="en-US" sz="1800" b="0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7F86DB2-0B0C-6B74-8339-816623A68CDE}"/>
                </a:ext>
              </a:extLst>
            </p:cNvPr>
            <p:cNvSpPr txBox="1"/>
            <p:nvPr/>
          </p:nvSpPr>
          <p:spPr>
            <a:xfrm>
              <a:off x="504129" y="827401"/>
              <a:ext cx="1646605" cy="369332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kumimoji="0" lang="zh-CN" altLang="en-US" sz="1800" b="0" i="0" u="none" strike="noStrike" kern="1200" cap="none" spc="10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Times New Roman" pitchFamily="18" charset="0"/>
                </a:rPr>
                <a:t>布尔“减法”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2FC14E2F-CD1D-E00A-75E6-E0B56F84CC5D}"/>
              </a:ext>
            </a:extLst>
          </p:cNvPr>
          <p:cNvSpPr txBox="1"/>
          <p:nvPr/>
        </p:nvSpPr>
        <p:spPr>
          <a:xfrm>
            <a:off x="102079" y="1700808"/>
            <a:ext cx="6609046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全加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:</a:t>
            </a:r>
            <a:r>
              <a:rPr kumimoji="0" lang="en-US" altLang="zh-CN" sz="1800" spc="100" dirty="0" err="1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s</a:t>
            </a:r>
            <a:r>
              <a:rPr kumimoji="0" lang="en-US" altLang="zh-CN" sz="1800" spc="100" baseline="-25000" dirty="0" err="1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en-US" altLang="zh-CN" sz="1800" i="0" u="none" strike="noStrike" kern="1200" cap="none" spc="10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baseline="-250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+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+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C</a:t>
            </a:r>
            <a:r>
              <a:rPr kumimoji="0" lang="en-US" altLang="zh-CN" sz="1800" spc="100" baseline="-250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^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^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C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endParaRPr kumimoji="0" lang="zh-CN" altLang="en-US" sz="1800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ourier" pitchFamily="2" charset="0"/>
              <a:ea typeface="微软雅黑" panose="020B0503020204020204" pitchFamily="34" charset="-122"/>
              <a:cs typeface="Consolas" panose="020B0609020204030204" pitchFamily="49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7E9F83D-AEC1-5F76-21E0-C01F7EE9F3E1}"/>
              </a:ext>
            </a:extLst>
          </p:cNvPr>
          <p:cNvSpPr txBox="1"/>
          <p:nvPr/>
        </p:nvSpPr>
        <p:spPr>
          <a:xfrm>
            <a:off x="115632" y="2551976"/>
            <a:ext cx="6336704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全减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:</a:t>
            </a:r>
            <a:r>
              <a:rPr kumimoji="0" lang="en-US" altLang="zh-CN" sz="1800" spc="100" dirty="0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D</a:t>
            </a:r>
            <a:r>
              <a:rPr kumimoji="0" lang="en-US" altLang="zh-CN" sz="1800" spc="100" baseline="-25000" dirty="0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en-US" altLang="zh-CN" sz="1800" i="0" u="none" strike="noStrike" kern="1200" cap="none" spc="10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baseline="-250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–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-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B</a:t>
            </a:r>
            <a:r>
              <a:rPr kumimoji="0" lang="en-US" altLang="zh-CN" sz="1800" spc="100" baseline="-250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^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^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B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endParaRPr kumimoji="0" lang="zh-CN" altLang="en-US" sz="1800" i="0" u="none" strike="noStrike" kern="1200" cap="none" spc="10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ourier" pitchFamily="2" charset="0"/>
              <a:ea typeface="微软雅黑" panose="020B0503020204020204" pitchFamily="34" charset="-122"/>
              <a:cs typeface="Consolas" panose="020B0609020204030204" pitchFamily="49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AB9A51B-A3B3-A036-B6ED-E04F2D9A14AC}"/>
              </a:ext>
            </a:extLst>
          </p:cNvPr>
          <p:cNvSpPr txBox="1"/>
          <p:nvPr/>
        </p:nvSpPr>
        <p:spPr>
          <a:xfrm>
            <a:off x="94545" y="4227829"/>
            <a:ext cx="6429799" cy="70173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全减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:</a:t>
            </a:r>
            <a:r>
              <a:rPr kumimoji="0" lang="en-US" altLang="zh-CN" sz="1800" spc="100" dirty="0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B</a:t>
            </a:r>
            <a:r>
              <a:rPr kumimoji="0" lang="en-US" altLang="zh-CN" sz="1800" spc="100" baseline="-25000" dirty="0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(~X</a:t>
            </a:r>
            <a:r>
              <a:rPr kumimoji="0" lang="en-US" altLang="zh-CN" sz="1800" b="0" i="0" u="none" strike="noStrike" kern="1200" cap="none" spc="10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b="0" i="0" u="none" strike="noStrike" kern="1200" cap="none" spc="10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&amp;</a:t>
            </a:r>
            <a:r>
              <a:rPr kumimoji="0" lang="zh-CN" altLang="en-US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b="0" i="0" u="none" strike="noStrike" kern="1200" cap="none" spc="10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|(~X</a:t>
            </a:r>
            <a:r>
              <a:rPr kumimoji="0" lang="en-US" altLang="zh-CN" sz="1800" b="0" i="0" u="none" strike="noStrike" kern="1200" cap="none" spc="10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&amp;</a:t>
            </a:r>
            <a:r>
              <a:rPr kumimoji="0" lang="zh-CN" altLang="en-US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3333CC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B</a:t>
            </a:r>
            <a:r>
              <a:rPr kumimoji="0" lang="en-US" altLang="zh-CN" sz="1800" b="0" i="0" u="none" strike="noStrike" kern="1200" cap="none" spc="10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|(Y</a:t>
            </a:r>
            <a:r>
              <a:rPr kumimoji="0" lang="en-US" altLang="zh-CN" sz="1800" b="0" i="0" u="none" strike="noStrike" kern="1200" cap="none" spc="10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&amp;</a:t>
            </a:r>
            <a:r>
              <a:rPr kumimoji="0" lang="zh-CN" altLang="en-US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B</a:t>
            </a:r>
            <a:r>
              <a:rPr kumimoji="0" lang="en-US" altLang="zh-CN" sz="1800" b="0" i="0" u="none" strike="noStrike" kern="1200" cap="none" spc="10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b="0" i="0" u="none" strike="noStrike" kern="1200" cap="none" spc="10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</a:t>
            </a:r>
          </a:p>
          <a:p>
            <a:pPr marL="1425575" algn="l"/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~X</a:t>
            </a:r>
            <a:r>
              <a:rPr kumimoji="0" lang="en-US" altLang="zh-CN" sz="1800" i="0" u="none" strike="noStrike" kern="1200" cap="none" spc="100" normalizeH="0" baseline="-25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&amp; (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| B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|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(</a:t>
            </a:r>
            <a:r>
              <a:rPr kumimoji="0" lang="zh-CN" altLang="en-US" sz="1800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&amp;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B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ADEE9E3-280B-5C73-D159-985F136CF565}"/>
              </a:ext>
            </a:extLst>
          </p:cNvPr>
          <p:cNvSpPr txBox="1"/>
          <p:nvPr/>
        </p:nvSpPr>
        <p:spPr>
          <a:xfrm>
            <a:off x="103518" y="2141236"/>
            <a:ext cx="9445162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~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全加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:</a:t>
            </a:r>
            <a:r>
              <a:rPr kumimoji="0" lang="en-US" altLang="zh-CN" sz="1800" spc="100" dirty="0" err="1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s</a:t>
            </a:r>
            <a:r>
              <a:rPr kumimoji="0" lang="en-US" altLang="zh-CN" sz="1800" spc="100" baseline="-25000" dirty="0" err="1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en-US" altLang="zh-CN" sz="1800" i="0" u="none" strike="noStrike" kern="1200" cap="none" spc="10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baseline="-250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+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~Y</a:t>
            </a:r>
            <a:r>
              <a:rPr kumimoji="0" lang="en-US" altLang="zh-CN" sz="1800" spc="100" baseline="-250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+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C</a:t>
            </a:r>
            <a:r>
              <a:rPr kumimoji="0" lang="en-US" altLang="zh-CN" sz="1800" spc="100" baseline="-250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zh-CN" altLang="en-US" sz="1800" spc="100" dirty="0">
                <a:solidFill>
                  <a:srgbClr val="C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^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~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^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C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=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^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^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(C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^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1)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endParaRPr kumimoji="0" lang="zh-CN" altLang="en-US" sz="1800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ourier" pitchFamily="2" charset="0"/>
              <a:ea typeface="微软雅黑" panose="020B0503020204020204" pitchFamily="34" charset="-122"/>
              <a:cs typeface="Consolas" panose="020B0609020204030204" pitchFamily="49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AA0CE757-7354-090C-16C1-65A2169CB39A}"/>
              </a:ext>
            </a:extLst>
          </p:cNvPr>
          <p:cNvGrpSpPr/>
          <p:nvPr/>
        </p:nvGrpSpPr>
        <p:grpSpPr>
          <a:xfrm>
            <a:off x="5758633" y="2033693"/>
            <a:ext cx="6336704" cy="958435"/>
            <a:chOff x="5758633" y="1736369"/>
            <a:chExt cx="6336704" cy="958435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773432E2-55E3-F055-1D2A-5B59C4D64312}"/>
                </a:ext>
              </a:extLst>
            </p:cNvPr>
            <p:cNvSpPr/>
            <p:nvPr/>
          </p:nvSpPr>
          <p:spPr bwMode="auto">
            <a:xfrm>
              <a:off x="8108520" y="1792987"/>
              <a:ext cx="1440160" cy="461665"/>
            </a:xfrm>
            <a:prstGeom prst="rect">
              <a:avLst/>
            </a:prstGeom>
            <a:noFill/>
            <a:ln w="19050" cap="flat" cmpd="sng" algn="ctr">
              <a:solidFill>
                <a:srgbClr val="903ED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urier" pitchFamily="2" charset="0"/>
                <a:ea typeface="宋体" charset="-122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29358E08-81F2-14E6-E653-469355F3980C}"/>
                </a:ext>
              </a:extLst>
            </p:cNvPr>
            <p:cNvSpPr/>
            <p:nvPr/>
          </p:nvSpPr>
          <p:spPr bwMode="auto">
            <a:xfrm>
              <a:off x="5758633" y="2233139"/>
              <a:ext cx="693703" cy="461665"/>
            </a:xfrm>
            <a:prstGeom prst="rect">
              <a:avLst/>
            </a:prstGeom>
            <a:noFill/>
            <a:ln w="19050" cap="flat" cmpd="sng" algn="ctr">
              <a:solidFill>
                <a:srgbClr val="903ED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urier" pitchFamily="2" charset="0"/>
                <a:ea typeface="宋体" charset="-122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661F91D5-CC88-1CB2-D791-A94C4A842685}"/>
                </a:ext>
              </a:extLst>
            </p:cNvPr>
            <p:cNvSpPr txBox="1"/>
            <p:nvPr/>
          </p:nvSpPr>
          <p:spPr>
            <a:xfrm>
              <a:off x="9768408" y="1736369"/>
              <a:ext cx="2326929" cy="887615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en-US" altLang="zh-CN" sz="1800" b="1" spc="100" dirty="0">
                  <a:solidFill>
                    <a:schemeClr val="tx1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B</a:t>
              </a:r>
              <a:r>
                <a:rPr kumimoji="0" lang="en-US" altLang="zh-CN" sz="1800" b="1" i="0" u="none" strike="noStrike" kern="1200" cap="none" spc="10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i-1</a:t>
              </a:r>
              <a:r>
                <a:rPr kumimoji="0" lang="en-US" altLang="zh-CN" sz="1800" i="0" u="none" strike="noStrike" kern="1200" cap="none" spc="10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=</a:t>
              </a:r>
              <a:r>
                <a:rPr kumimoji="0" lang="en-US" altLang="zh-CN" sz="1800" b="1" i="0" u="none" strike="noStrike" kern="1200" cap="none" spc="10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~C</a:t>
              </a:r>
              <a:r>
                <a:rPr kumimoji="0" lang="en-US" altLang="zh-CN" sz="1800" b="1" i="0" u="none" strike="noStrike" kern="1200" cap="none" spc="10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i-1</a:t>
              </a:r>
              <a:r>
                <a:rPr kumimoji="0" lang="zh-CN" altLang="en-US" sz="1800" spc="100" dirty="0">
                  <a:solidFill>
                    <a:schemeClr val="tx1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时</a:t>
              </a:r>
              <a:r>
                <a:rPr kumimoji="0" lang="en-US" altLang="zh-CN" sz="1800" b="1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X</a:t>
              </a:r>
              <a:r>
                <a:rPr kumimoji="0" lang="en-US" altLang="zh-CN" sz="1800" b="1" spc="100" baseline="-250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i</a:t>
              </a:r>
              <a:r>
                <a:rPr kumimoji="0" lang="en-US" altLang="zh-CN" sz="1800" b="1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+~Y</a:t>
              </a:r>
              <a:r>
                <a:rPr kumimoji="0" lang="en-US" altLang="zh-CN" sz="1800" b="1" spc="100" baseline="-250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i</a:t>
              </a:r>
              <a:r>
                <a:rPr kumimoji="0" lang="zh-CN" altLang="en-US" sz="1800" b="1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=</a:t>
              </a:r>
              <a:r>
                <a:rPr kumimoji="0" lang="zh-CN" altLang="en-US" sz="1800" b="1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1800" b="1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X</a:t>
              </a:r>
              <a:r>
                <a:rPr kumimoji="0" lang="en-US" altLang="zh-CN" sz="1800" b="1" spc="100" baseline="-250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i</a:t>
              </a:r>
              <a:r>
                <a:rPr kumimoji="0" lang="en-US" altLang="zh-CN" sz="1800" b="1" spc="1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-Y</a:t>
              </a:r>
              <a:r>
                <a:rPr kumimoji="0" lang="en-US" altLang="zh-CN" sz="1800" b="1" spc="100" baseline="-25000" dirty="0">
                  <a:solidFill>
                    <a:srgbClr val="C00000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i</a:t>
              </a:r>
              <a:endParaRPr lang="zh-CN" altLang="en-US" b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23" name="右大括号 22">
              <a:extLst>
                <a:ext uri="{FF2B5EF4-FFF2-40B4-BE49-F238E27FC236}">
                  <a16:creationId xmlns:a16="http://schemas.microsoft.com/office/drawing/2014/main" id="{DFC1194F-766D-472E-255D-F33E88C1646A}"/>
                </a:ext>
              </a:extLst>
            </p:cNvPr>
            <p:cNvSpPr/>
            <p:nvPr/>
          </p:nvSpPr>
          <p:spPr bwMode="auto">
            <a:xfrm>
              <a:off x="9656692" y="1792987"/>
              <a:ext cx="254932" cy="830997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ECB74D44-A5BC-4C0E-B3B6-C9A8A70FBF2E}"/>
              </a:ext>
            </a:extLst>
          </p:cNvPr>
          <p:cNvSpPr txBox="1"/>
          <p:nvPr/>
        </p:nvSpPr>
        <p:spPr>
          <a:xfrm>
            <a:off x="83332" y="3492289"/>
            <a:ext cx="6519029" cy="70173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全加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:</a:t>
            </a:r>
            <a:r>
              <a:rPr kumimoji="0" lang="en-US" altLang="zh-CN" sz="1800" spc="100" dirty="0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C</a:t>
            </a:r>
            <a:r>
              <a:rPr kumimoji="0" lang="en-US" altLang="zh-CN" sz="1800" spc="100" baseline="-25000" dirty="0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(X</a:t>
            </a:r>
            <a:r>
              <a:rPr kumimoji="0" lang="en-US" altLang="zh-CN" sz="1800" i="0" u="none" strike="noStrike" kern="1200" cap="none" spc="100" normalizeH="0" baseline="-25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&amp;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|(X</a:t>
            </a:r>
            <a:r>
              <a:rPr kumimoji="0" lang="en-US" altLang="zh-CN" sz="1800" i="0" u="none" strike="noStrike" kern="1200" cap="none" spc="100" normalizeH="0" baseline="-2500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&amp; C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|(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&amp;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C</a:t>
            </a:r>
            <a:r>
              <a:rPr kumimoji="0" lang="en-US" altLang="zh-CN" sz="1800" i="0" u="none" strike="noStrike" kern="1200" cap="none" spc="100" normalizeH="0" baseline="-25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</a:t>
            </a:r>
          </a:p>
          <a:p>
            <a:pPr marL="1425575" algn="l"/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&amp; 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(</a:t>
            </a:r>
            <a:r>
              <a:rPr kumimoji="0" lang="zh-CN" altLang="en-US" sz="1800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|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C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|(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&amp;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C</a:t>
            </a:r>
            <a:r>
              <a:rPr kumimoji="0" lang="en-US" altLang="zh-CN" sz="1800" i="0" u="none" strike="noStrike" kern="1200" cap="none" spc="100" normalizeH="0" baseline="-25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B897AAC-A925-8346-7FDD-C461ABBBE9C0}"/>
              </a:ext>
            </a:extLst>
          </p:cNvPr>
          <p:cNvSpPr txBox="1"/>
          <p:nvPr/>
        </p:nvSpPr>
        <p:spPr>
          <a:xfrm>
            <a:off x="94545" y="4924320"/>
            <a:ext cx="6519029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~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全加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:</a:t>
            </a:r>
            <a:r>
              <a:rPr kumimoji="0" lang="en-US" altLang="zh-CN" sz="1800" spc="100" dirty="0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C</a:t>
            </a:r>
            <a:r>
              <a:rPr kumimoji="0" lang="en-US" altLang="zh-CN" sz="1800" spc="100" baseline="-25000" dirty="0">
                <a:solidFill>
                  <a:srgbClr val="6B0874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zh-CN" altLang="en-US" sz="1800" spc="100" dirty="0">
                <a:solidFill>
                  <a:srgbClr val="000000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&amp; 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(~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|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C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|(~Y</a:t>
            </a:r>
            <a:r>
              <a:rPr kumimoji="0" lang="en-US" altLang="zh-CN" sz="1800" spc="100" baseline="-250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&amp;</a:t>
            </a:r>
            <a:r>
              <a:rPr kumimoji="0" lang="zh-CN" altLang="en-US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C</a:t>
            </a:r>
            <a:r>
              <a:rPr kumimoji="0" lang="en-US" altLang="zh-CN" sz="1800" i="0" u="none" strike="noStrike" kern="1200" cap="none" spc="100" normalizeH="0" baseline="-25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spc="100" dirty="0">
                <a:solidFill>
                  <a:schemeClr val="accent2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)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5BA9540-D10A-736E-BA8E-A729D593535B}"/>
              </a:ext>
            </a:extLst>
          </p:cNvPr>
          <p:cNvSpPr txBox="1"/>
          <p:nvPr/>
        </p:nvSpPr>
        <p:spPr>
          <a:xfrm>
            <a:off x="9984432" y="4107186"/>
            <a:ext cx="1836204" cy="94301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1800" b="1" spc="100" dirty="0">
                <a:solidFill>
                  <a:schemeClr val="tx1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B</a:t>
            </a:r>
            <a:r>
              <a:rPr kumimoji="0" lang="en-US" altLang="zh-CN" sz="1800" b="1" i="0" u="none" strike="noStrike" kern="1200" cap="none" spc="10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en-US" altLang="zh-CN" sz="1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~C</a:t>
            </a:r>
            <a:r>
              <a:rPr kumimoji="0" lang="en-US" altLang="zh-CN" sz="1800" b="1" i="0" u="none" strike="noStrike" kern="1200" cap="none" spc="10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-1</a:t>
            </a:r>
            <a:r>
              <a:rPr kumimoji="0" lang="zh-CN" altLang="en-US" sz="1800" spc="100" dirty="0">
                <a:solidFill>
                  <a:schemeClr val="tx1"/>
                </a:solidFill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时</a:t>
            </a:r>
            <a:endParaRPr kumimoji="0" lang="en-US" altLang="zh-CN" sz="1800" spc="100" dirty="0">
              <a:solidFill>
                <a:schemeClr val="tx1"/>
              </a:solidFill>
              <a:latin typeface="Courier" pitchFamily="2" charset="0"/>
              <a:ea typeface="微软雅黑" panose="020B0503020204020204" pitchFamily="34" charset="-122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kumimoji="0" lang="en-US" altLang="zh-CN" sz="1800" b="1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B</a:t>
            </a:r>
            <a:r>
              <a:rPr kumimoji="0" lang="en-US" altLang="zh-CN" sz="1800" b="1" i="0" u="none" strike="noStrike" kern="1200" cap="none" spc="10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r>
              <a:rPr kumimoji="0" lang="zh-CN" altLang="en-US" sz="1800" b="1" i="0" u="none" strike="noStrike" kern="1200" cap="none" spc="10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=</a:t>
            </a:r>
            <a:r>
              <a:rPr kumimoji="0" lang="zh-CN" altLang="en-US" sz="1800" b="1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 </a:t>
            </a:r>
            <a:r>
              <a:rPr kumimoji="0" lang="en-US" altLang="zh-CN" sz="1800" b="1" i="0" u="none" strike="noStrike" kern="1200" cap="none" spc="10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~C</a:t>
            </a:r>
            <a:r>
              <a:rPr kumimoji="0" lang="en-US" altLang="zh-CN" sz="1800" b="1" i="0" u="none" strike="noStrike" kern="1200" cap="none" spc="10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rPr>
              <a:t>i</a:t>
            </a:r>
            <a:endParaRPr lang="zh-CN" altLang="en-US" b="1" baseline="-25000" dirty="0">
              <a:solidFill>
                <a:srgbClr val="C00000"/>
              </a:solidFill>
            </a:endParaRPr>
          </a:p>
        </p:txBody>
      </p:sp>
      <p:graphicFrame>
        <p:nvGraphicFramePr>
          <p:cNvPr id="27" name="表格 26">
            <a:extLst>
              <a:ext uri="{FF2B5EF4-FFF2-40B4-BE49-F238E27FC236}">
                <a16:creationId xmlns:a16="http://schemas.microsoft.com/office/drawing/2014/main" id="{658ECB2B-282C-CE64-4808-1C87127D11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4248707"/>
              </p:ext>
            </p:extLst>
          </p:nvPr>
        </p:nvGraphicFramePr>
        <p:xfrm>
          <a:off x="6510173" y="3508412"/>
          <a:ext cx="3474392" cy="1828800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434299">
                  <a:extLst>
                    <a:ext uri="{9D8B030D-6E8A-4147-A177-3AD203B41FA5}">
                      <a16:colId xmlns:a16="http://schemas.microsoft.com/office/drawing/2014/main" val="1091224103"/>
                    </a:ext>
                  </a:extLst>
                </a:gridCol>
                <a:gridCol w="434299">
                  <a:extLst>
                    <a:ext uri="{9D8B030D-6E8A-4147-A177-3AD203B41FA5}">
                      <a16:colId xmlns:a16="http://schemas.microsoft.com/office/drawing/2014/main" val="1683729934"/>
                    </a:ext>
                  </a:extLst>
                </a:gridCol>
                <a:gridCol w="434299">
                  <a:extLst>
                    <a:ext uri="{9D8B030D-6E8A-4147-A177-3AD203B41FA5}">
                      <a16:colId xmlns:a16="http://schemas.microsoft.com/office/drawing/2014/main" val="4025531400"/>
                    </a:ext>
                  </a:extLst>
                </a:gridCol>
                <a:gridCol w="434299">
                  <a:extLst>
                    <a:ext uri="{9D8B030D-6E8A-4147-A177-3AD203B41FA5}">
                      <a16:colId xmlns:a16="http://schemas.microsoft.com/office/drawing/2014/main" val="3911343068"/>
                    </a:ext>
                  </a:extLst>
                </a:gridCol>
                <a:gridCol w="434299">
                  <a:extLst>
                    <a:ext uri="{9D8B030D-6E8A-4147-A177-3AD203B41FA5}">
                      <a16:colId xmlns:a16="http://schemas.microsoft.com/office/drawing/2014/main" val="1752828859"/>
                    </a:ext>
                  </a:extLst>
                </a:gridCol>
                <a:gridCol w="434299">
                  <a:extLst>
                    <a:ext uri="{9D8B030D-6E8A-4147-A177-3AD203B41FA5}">
                      <a16:colId xmlns:a16="http://schemas.microsoft.com/office/drawing/2014/main" val="3818109511"/>
                    </a:ext>
                  </a:extLst>
                </a:gridCol>
                <a:gridCol w="434299">
                  <a:extLst>
                    <a:ext uri="{9D8B030D-6E8A-4147-A177-3AD203B41FA5}">
                      <a16:colId xmlns:a16="http://schemas.microsoft.com/office/drawing/2014/main" val="3123073986"/>
                    </a:ext>
                  </a:extLst>
                </a:gridCol>
                <a:gridCol w="434299">
                  <a:extLst>
                    <a:ext uri="{9D8B030D-6E8A-4147-A177-3AD203B41FA5}">
                      <a16:colId xmlns:a16="http://schemas.microsoft.com/office/drawing/2014/main" val="3642931881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>
                          <a:effectLst/>
                        </a:rPr>
                        <a:t>x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>
                          <a:effectLst/>
                        </a:rPr>
                        <a:t>y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>
                          <a:effectLst/>
                        </a:rPr>
                        <a:t>~x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>
                          <a:effectLst/>
                        </a:rPr>
                        <a:t>~y</a:t>
                      </a:r>
                      <a:endParaRPr lang="en-US" sz="105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>
                          <a:effectLst/>
                        </a:rPr>
                        <a:t>C</a:t>
                      </a:r>
                      <a:r>
                        <a:rPr lang="en-US" sz="1050" u="none" strike="noStrike" baseline="-25000" dirty="0">
                          <a:effectLst/>
                        </a:rPr>
                        <a:t>i-1</a:t>
                      </a:r>
                      <a:endParaRPr lang="en-US" sz="105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>
                          <a:effectLst/>
                        </a:rPr>
                        <a:t>B</a:t>
                      </a:r>
                      <a:r>
                        <a:rPr lang="en-US" sz="1050" u="none" strike="noStrike" baseline="-25000" dirty="0">
                          <a:effectLst/>
                        </a:rPr>
                        <a:t>i-1</a:t>
                      </a:r>
                      <a:endParaRPr lang="en-US" sz="105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>
                          <a:effectLst/>
                        </a:rPr>
                        <a:t>Ci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>
                          <a:effectLst/>
                        </a:rPr>
                        <a:t>B</a:t>
                      </a:r>
                      <a:r>
                        <a:rPr lang="en-US" sz="1050" u="none" strike="noStrike" baseline="-25000" dirty="0">
                          <a:effectLst/>
                        </a:rPr>
                        <a:t>i</a:t>
                      </a:r>
                      <a:endParaRPr lang="en-US" sz="105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7079882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1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1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0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1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6392824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1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1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1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0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1229873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1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0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1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176344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0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1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1192641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1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1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0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075799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1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1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0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63985529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0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9094321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0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>
                          <a:effectLst/>
                        </a:rPr>
                        <a:t>1</a:t>
                      </a:r>
                      <a:endParaRPr lang="en-US" altLang="zh-CN" sz="105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>
                          <a:effectLst/>
                        </a:rPr>
                        <a:t>0</a:t>
                      </a:r>
                      <a:endParaRPr lang="en-US" altLang="zh-CN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1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b="1" u="none" strike="noStrike" dirty="0">
                          <a:effectLst/>
                        </a:rPr>
                        <a:t>0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49928901"/>
                  </a:ext>
                </a:extLst>
              </a:tr>
            </a:tbl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5391F0B5-2229-D8DA-A5EC-978B90B91445}"/>
              </a:ext>
            </a:extLst>
          </p:cNvPr>
          <p:cNvSpPr/>
          <p:nvPr/>
        </p:nvSpPr>
        <p:spPr bwMode="auto">
          <a:xfrm>
            <a:off x="1762236" y="4594731"/>
            <a:ext cx="4117739" cy="675925"/>
          </a:xfrm>
          <a:prstGeom prst="rect">
            <a:avLst/>
          </a:prstGeom>
          <a:noFill/>
          <a:ln w="19050" cap="flat" cmpd="sng" algn="ctr">
            <a:solidFill>
              <a:srgbClr val="903ED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urier" pitchFamily="2" charset="0"/>
              <a:ea typeface="宋体" charset="-122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BFED2C6E-7FBF-E603-534C-228A979DC667}"/>
              </a:ext>
            </a:extLst>
          </p:cNvPr>
          <p:cNvGrpSpPr/>
          <p:nvPr/>
        </p:nvGrpSpPr>
        <p:grpSpPr>
          <a:xfrm>
            <a:off x="2957989" y="5626927"/>
            <a:ext cx="5843971" cy="1186449"/>
            <a:chOff x="6348029" y="5242484"/>
            <a:chExt cx="5843971" cy="1186449"/>
          </a:xfrm>
        </p:grpSpPr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92B89863-6EF9-FCE1-4D8E-329B956C78BA}"/>
                </a:ext>
              </a:extLst>
            </p:cNvPr>
            <p:cNvSpPr txBox="1"/>
            <p:nvPr/>
          </p:nvSpPr>
          <p:spPr>
            <a:xfrm>
              <a:off x="6348029" y="5242484"/>
              <a:ext cx="5659812" cy="1040285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0" lang="zh-CN" altLang="en-US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布尔加减可扩展到位组</a:t>
              </a:r>
              <a:endPara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urier" pitchFamily="2" charset="0"/>
                <a:ea typeface="微软雅黑" panose="020B0503020204020204" pitchFamily="34" charset="-122"/>
                <a:cs typeface="Consolas" panose="020B0609020204030204" pitchFamily="49" charset="0"/>
              </a:endParaRPr>
            </a:p>
            <a:p>
              <a:r>
                <a:rPr kumimoji="0" lang="en-US" altLang="zh-CN" sz="2800" b="1" i="0" u="none" strike="noStrike" kern="1200" cap="none" spc="10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X</a:t>
              </a:r>
              <a:r>
                <a:rPr kumimoji="0" lang="zh-CN" altLang="en-US" sz="2800" b="1" i="0" u="none" strike="noStrike" kern="1200" cap="none" spc="10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2800" b="1" i="0" u="none" strike="noStrike" kern="1200" cap="none" spc="10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+</a:t>
              </a:r>
              <a:r>
                <a:rPr kumimoji="0" lang="en-US" altLang="zh-CN" sz="2800" b="1" spc="100" baseline="-250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w</a:t>
              </a:r>
              <a:r>
                <a:rPr kumimoji="0" lang="zh-CN" altLang="en-US" sz="2800" b="1" spc="100" baseline="-250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~Y</a:t>
              </a:r>
              <a:r>
                <a:rPr kumimoji="0" lang="zh-CN" altLang="en-US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+</a:t>
              </a:r>
              <a:r>
                <a:rPr kumimoji="0" lang="en-US" altLang="zh-CN" sz="2800" b="1" spc="100" baseline="-250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w</a:t>
              </a:r>
              <a:r>
                <a:rPr kumimoji="0" lang="zh-CN" altLang="en-US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1</a:t>
              </a:r>
              <a:r>
                <a:rPr kumimoji="0" lang="zh-CN" altLang="en-US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2800" b="1" spc="100" dirty="0">
                  <a:solidFill>
                    <a:schemeClr val="tx1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=</a:t>
              </a:r>
              <a:r>
                <a:rPr kumimoji="0" lang="en-US" altLang="zh-CN" sz="2800" b="1" i="0" u="none" strike="noStrike" kern="1200" cap="none" spc="10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X</a:t>
              </a:r>
              <a:r>
                <a:rPr kumimoji="0" lang="zh-CN" altLang="en-US" sz="2800" b="1" i="0" u="none" strike="noStrike" kern="1200" cap="none" spc="10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–</a:t>
              </a:r>
              <a:r>
                <a:rPr kumimoji="0" lang="en-US" altLang="zh-CN" sz="2800" b="1" spc="100" baseline="-250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w</a:t>
              </a:r>
              <a:r>
                <a:rPr kumimoji="0" lang="zh-CN" altLang="en-US" sz="2800" b="1" spc="100" baseline="-250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Y -</a:t>
              </a:r>
              <a:r>
                <a:rPr kumimoji="0" lang="en-US" altLang="zh-CN" sz="2800" b="1" spc="100" baseline="-250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w</a:t>
              </a:r>
              <a:r>
                <a:rPr kumimoji="0" lang="zh-CN" altLang="en-US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r>
                <a:rPr kumimoji="0" lang="en-US" altLang="zh-CN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0</a:t>
              </a:r>
              <a:r>
                <a:rPr kumimoji="0" lang="zh-CN" altLang="en-US" sz="2800" b="1" spc="100" dirty="0">
                  <a:solidFill>
                    <a:schemeClr val="accent2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 </a:t>
              </a:r>
              <a:endParaRPr lang="zh-CN" altLang="en-US" sz="2800" b="1" dirty="0">
                <a:solidFill>
                  <a:schemeClr val="accent2"/>
                </a:solidFill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06D7868F-AAAB-27DC-6964-BB724CD7D46E}"/>
                </a:ext>
              </a:extLst>
            </p:cNvPr>
            <p:cNvSpPr txBox="1"/>
            <p:nvPr/>
          </p:nvSpPr>
          <p:spPr>
            <a:xfrm>
              <a:off x="8367591" y="6121156"/>
              <a:ext cx="922018" cy="307777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0" lang="en-US" altLang="zh-CN" sz="1400" spc="100" dirty="0">
                  <a:solidFill>
                    <a:schemeClr val="tx1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(</a:t>
              </a:r>
              <a:r>
                <a:rPr kumimoji="0" lang="zh-CN" altLang="en-US" sz="1400" spc="100" dirty="0">
                  <a:solidFill>
                    <a:schemeClr val="tx1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即</a:t>
              </a:r>
              <a:r>
                <a:rPr kumimoji="0" lang="en-US" altLang="zh-CN" sz="1400" spc="100" dirty="0">
                  <a:solidFill>
                    <a:schemeClr val="tx1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C</a:t>
              </a:r>
              <a:r>
                <a:rPr kumimoji="0" lang="en-US" altLang="zh-CN" sz="1400" i="0" u="none" strike="noStrike" kern="1200" cap="none" spc="10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0</a:t>
              </a:r>
              <a:r>
                <a:rPr kumimoji="0" lang="en-US" altLang="zh-CN" sz="1400" i="0" u="none" strike="noStrike" kern="1200" cap="none" spc="10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)</a:t>
              </a:r>
              <a:endParaRPr lang="zh-CN" altLang="en-US" sz="1400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4925DD40-541A-8544-43E4-B010A8E4122F}"/>
                </a:ext>
              </a:extLst>
            </p:cNvPr>
            <p:cNvSpPr txBox="1"/>
            <p:nvPr/>
          </p:nvSpPr>
          <p:spPr>
            <a:xfrm>
              <a:off x="11269982" y="6121156"/>
              <a:ext cx="922018" cy="307777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kumimoji="0" lang="en-US" altLang="zh-CN" sz="1400" spc="100" dirty="0">
                  <a:solidFill>
                    <a:schemeClr val="tx1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(</a:t>
              </a:r>
              <a:r>
                <a:rPr kumimoji="0" lang="zh-CN" altLang="en-US" sz="1400" spc="100" dirty="0">
                  <a:solidFill>
                    <a:schemeClr val="tx1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即</a:t>
              </a:r>
              <a:r>
                <a:rPr kumimoji="0" lang="en-US" altLang="zh-CN" sz="1400" spc="100" dirty="0">
                  <a:solidFill>
                    <a:schemeClr val="tx1"/>
                  </a:solidFill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B</a:t>
              </a:r>
              <a:r>
                <a:rPr kumimoji="0" lang="en-US" altLang="zh-CN" sz="1400" i="0" u="none" strike="noStrike" kern="1200" cap="none" spc="10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0</a:t>
              </a:r>
              <a:r>
                <a:rPr kumimoji="0" lang="en-US" altLang="zh-CN" sz="1400" i="0" u="none" strike="noStrike" kern="1200" cap="none" spc="10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ourier" pitchFamily="2" charset="0"/>
                  <a:ea typeface="微软雅黑" panose="020B0503020204020204" pitchFamily="34" charset="-122"/>
                  <a:cs typeface="Consolas" panose="020B0609020204030204" pitchFamily="49" charset="0"/>
                </a:rPr>
                <a:t>)</a:t>
              </a:r>
              <a:endParaRPr lang="zh-CN" altLang="en-US" sz="1400" dirty="0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BC15E5E4-22A0-7E3D-C621-BF677D16C770}"/>
                  </a:ext>
                </a:extLst>
              </p14:cNvPr>
              <p14:cNvContentPartPr/>
              <p14:nvPr/>
            </p14:nvContentPartPr>
            <p14:xfrm>
              <a:off x="1327320" y="334800"/>
              <a:ext cx="10032480" cy="652320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BC15E5E4-22A0-7E3D-C621-BF677D16C77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17960" y="325440"/>
                <a:ext cx="10051200" cy="654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175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24" grpId="0"/>
      <p:bldP spid="25" grpId="0"/>
      <p:bldP spid="26" grpId="0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917A7629-461D-3C4F-AC3A-9063BDADF8FA}"/>
              </a:ext>
            </a:extLst>
          </p:cNvPr>
          <p:cNvSpPr txBox="1"/>
          <p:nvPr/>
        </p:nvSpPr>
        <p:spPr>
          <a:xfrm>
            <a:off x="3593182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向量运算 位移（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ifting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）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6388140-F41A-1E4E-996B-FDA503650328}"/>
              </a:ext>
            </a:extLst>
          </p:cNvPr>
          <p:cNvSpPr txBox="1"/>
          <p:nvPr/>
        </p:nvSpPr>
        <p:spPr>
          <a:xfrm>
            <a:off x="1491103" y="2375537"/>
            <a:ext cx="2650084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移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面填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E1D3CC8-E547-FB45-8E0E-521EA4325739}"/>
              </a:ext>
            </a:extLst>
          </p:cNvPr>
          <p:cNvSpPr txBox="1"/>
          <p:nvPr/>
        </p:nvSpPr>
        <p:spPr>
          <a:xfrm>
            <a:off x="5483932" y="2331480"/>
            <a:ext cx="5391219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逻辑右移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面填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</a:p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算数右移：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面填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之前的最高位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2" name="Group 5">
            <a:extLst>
              <a:ext uri="{FF2B5EF4-FFF2-40B4-BE49-F238E27FC236}">
                <a16:creationId xmlns:a16="http://schemas.microsoft.com/office/drawing/2014/main" id="{FF42DAB5-4152-9545-9259-FE6F06FE60E1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084476"/>
            <a:ext cx="1371600" cy="457200"/>
            <a:chOff x="0" y="0"/>
            <a:chExt cx="864" cy="288"/>
          </a:xfrm>
        </p:grpSpPr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78906DE3-2014-934B-941E-5B43D8EEF848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F57CB8EA-15FF-4148-9519-8D04990407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10</a:t>
              </a:r>
            </a:p>
          </p:txBody>
        </p:sp>
      </p:grpSp>
      <p:grpSp>
        <p:nvGrpSpPr>
          <p:cNvPr id="15" name="Group 8">
            <a:extLst>
              <a:ext uri="{FF2B5EF4-FFF2-40B4-BE49-F238E27FC236}">
                <a16:creationId xmlns:a16="http://schemas.microsoft.com/office/drawing/2014/main" id="{0C98B011-7802-7A4C-B073-E6D77260EFAA}"/>
              </a:ext>
            </a:extLst>
          </p:cNvPr>
          <p:cNvGrpSpPr>
            <a:grpSpLocks/>
          </p:cNvGrpSpPr>
          <p:nvPr/>
        </p:nvGrpSpPr>
        <p:grpSpPr bwMode="auto">
          <a:xfrm>
            <a:off x="1573190" y="4084476"/>
            <a:ext cx="1436687" cy="457200"/>
            <a:chOff x="0" y="0"/>
            <a:chExt cx="904" cy="288"/>
          </a:xfrm>
        </p:grpSpPr>
        <p:sp>
          <p:nvSpPr>
            <p:cNvPr id="16" name="Rectangle 9">
              <a:extLst>
                <a:ext uri="{FF2B5EF4-FFF2-40B4-BE49-F238E27FC236}">
                  <a16:creationId xmlns:a16="http://schemas.microsoft.com/office/drawing/2014/main" id="{3256E464-6A64-CF45-849D-4D6BA66A90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17" name="Rectangle 10">
              <a:extLst>
                <a:ext uri="{FF2B5EF4-FFF2-40B4-BE49-F238E27FC236}">
                  <a16:creationId xmlns:a16="http://schemas.microsoft.com/office/drawing/2014/main" id="{B9664F93-F76C-9444-BC09-E531576A6BF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kumimoji="0" lang="en-US" sz="18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18" name="Group 11">
            <a:extLst>
              <a:ext uri="{FF2B5EF4-FFF2-40B4-BE49-F238E27FC236}">
                <a16:creationId xmlns:a16="http://schemas.microsoft.com/office/drawing/2014/main" id="{009592B1-F398-C04D-9353-F26F2BD6B899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541676"/>
            <a:ext cx="1371600" cy="457200"/>
            <a:chOff x="0" y="0"/>
            <a:chExt cx="864" cy="288"/>
          </a:xfrm>
        </p:grpSpPr>
        <p:sp>
          <p:nvSpPr>
            <p:cNvPr id="19" name="Rectangle 12">
              <a:extLst>
                <a:ext uri="{FF2B5EF4-FFF2-40B4-BE49-F238E27FC236}">
                  <a16:creationId xmlns:a16="http://schemas.microsoft.com/office/drawing/2014/main" id="{C4AB2430-A4C2-064D-8DED-D83998EED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20" name="Rectangle 13">
              <a:extLst>
                <a:ext uri="{FF2B5EF4-FFF2-40B4-BE49-F238E27FC236}">
                  <a16:creationId xmlns:a16="http://schemas.microsoft.com/office/drawing/2014/main" id="{190A67DF-8EAC-0F4F-8E4E-A55A86887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1" name="Group 14">
            <a:extLst>
              <a:ext uri="{FF2B5EF4-FFF2-40B4-BE49-F238E27FC236}">
                <a16:creationId xmlns:a16="http://schemas.microsoft.com/office/drawing/2014/main" id="{CE1D7FD3-80E1-FF40-8D0C-7AAF5DB6DB4B}"/>
              </a:ext>
            </a:extLst>
          </p:cNvPr>
          <p:cNvGrpSpPr>
            <a:grpSpLocks/>
          </p:cNvGrpSpPr>
          <p:nvPr/>
        </p:nvGrpSpPr>
        <p:grpSpPr bwMode="auto">
          <a:xfrm>
            <a:off x="1606527" y="4541676"/>
            <a:ext cx="1371600" cy="457200"/>
            <a:chOff x="0" y="0"/>
            <a:chExt cx="864" cy="288"/>
          </a:xfrm>
        </p:grpSpPr>
        <p:sp>
          <p:nvSpPr>
            <p:cNvPr id="22" name="Rectangle 15">
              <a:extLst>
                <a:ext uri="{FF2B5EF4-FFF2-40B4-BE49-F238E27FC236}">
                  <a16:creationId xmlns:a16="http://schemas.microsoft.com/office/drawing/2014/main" id="{98B7DF16-A788-9B4F-9EDF-6394096527D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23" name="Rectangle 16">
              <a:extLst>
                <a:ext uri="{FF2B5EF4-FFF2-40B4-BE49-F238E27FC236}">
                  <a16:creationId xmlns:a16="http://schemas.microsoft.com/office/drawing/2014/main" id="{8669BE9C-8FB5-4A48-81C3-194C6FE8BA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24" name="Group 17">
            <a:extLst>
              <a:ext uri="{FF2B5EF4-FFF2-40B4-BE49-F238E27FC236}">
                <a16:creationId xmlns:a16="http://schemas.microsoft.com/office/drawing/2014/main" id="{E41C0B57-B536-6E4E-8B0B-CD4CF770BB76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998876"/>
            <a:ext cx="1371600" cy="457200"/>
            <a:chOff x="0" y="0"/>
            <a:chExt cx="864" cy="288"/>
          </a:xfrm>
        </p:grpSpPr>
        <p:sp>
          <p:nvSpPr>
            <p:cNvPr id="25" name="Rectangle 18">
              <a:extLst>
                <a:ext uri="{FF2B5EF4-FFF2-40B4-BE49-F238E27FC236}">
                  <a16:creationId xmlns:a16="http://schemas.microsoft.com/office/drawing/2014/main" id="{BEE1386F-6E9F-7F42-B0B6-44B55B42D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26" name="Rectangle 19">
              <a:extLst>
                <a:ext uri="{FF2B5EF4-FFF2-40B4-BE49-F238E27FC236}">
                  <a16:creationId xmlns:a16="http://schemas.microsoft.com/office/drawing/2014/main" id="{0D21A12E-BFD2-744A-92A8-58128749A2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7" name="Group 20">
            <a:extLst>
              <a:ext uri="{FF2B5EF4-FFF2-40B4-BE49-F238E27FC236}">
                <a16:creationId xmlns:a16="http://schemas.microsoft.com/office/drawing/2014/main" id="{67C3CE63-2B41-B644-880C-CBA98F961EB4}"/>
              </a:ext>
            </a:extLst>
          </p:cNvPr>
          <p:cNvGrpSpPr>
            <a:grpSpLocks/>
          </p:cNvGrpSpPr>
          <p:nvPr/>
        </p:nvGrpSpPr>
        <p:grpSpPr bwMode="auto">
          <a:xfrm>
            <a:off x="1606527" y="4998876"/>
            <a:ext cx="1371600" cy="457200"/>
            <a:chOff x="0" y="0"/>
            <a:chExt cx="864" cy="288"/>
          </a:xfrm>
        </p:grpSpPr>
        <p:sp>
          <p:nvSpPr>
            <p:cNvPr id="28" name="Rectangle 21">
              <a:extLst>
                <a:ext uri="{FF2B5EF4-FFF2-40B4-BE49-F238E27FC236}">
                  <a16:creationId xmlns:a16="http://schemas.microsoft.com/office/drawing/2014/main" id="{8BFC9D64-B5D6-7642-B936-4B6237CB702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29" name="Rectangle 22">
              <a:extLst>
                <a:ext uri="{FF2B5EF4-FFF2-40B4-BE49-F238E27FC236}">
                  <a16:creationId xmlns:a16="http://schemas.microsoft.com/office/drawing/2014/main" id="{8F3AFCA2-04CE-4445-A2C9-BE3A56CE6F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kumimoji="0" lang="en-US" sz="18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30" name="Group 23">
            <a:extLst>
              <a:ext uri="{FF2B5EF4-FFF2-40B4-BE49-F238E27FC236}">
                <a16:creationId xmlns:a16="http://schemas.microsoft.com/office/drawing/2014/main" id="{E6F48C6E-C6A1-F449-8415-5FEC0F00A24A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5456076"/>
            <a:ext cx="1371600" cy="457200"/>
            <a:chOff x="0" y="0"/>
            <a:chExt cx="864" cy="288"/>
          </a:xfrm>
        </p:grpSpPr>
        <p:sp>
          <p:nvSpPr>
            <p:cNvPr id="31" name="Rectangle 24">
              <a:extLst>
                <a:ext uri="{FF2B5EF4-FFF2-40B4-BE49-F238E27FC236}">
                  <a16:creationId xmlns:a16="http://schemas.microsoft.com/office/drawing/2014/main" id="{A607D92A-9C72-1746-9A8A-43CE41F2541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32" name="Rectangle 25">
              <a:extLst>
                <a:ext uri="{FF2B5EF4-FFF2-40B4-BE49-F238E27FC236}">
                  <a16:creationId xmlns:a16="http://schemas.microsoft.com/office/drawing/2014/main" id="{F9D14657-F0A8-5043-8F4D-C4CB11022C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33" name="Group 26">
            <a:extLst>
              <a:ext uri="{FF2B5EF4-FFF2-40B4-BE49-F238E27FC236}">
                <a16:creationId xmlns:a16="http://schemas.microsoft.com/office/drawing/2014/main" id="{FF75022A-FC92-864D-90A5-5F324CEDEB38}"/>
              </a:ext>
            </a:extLst>
          </p:cNvPr>
          <p:cNvGrpSpPr>
            <a:grpSpLocks/>
          </p:cNvGrpSpPr>
          <p:nvPr/>
        </p:nvGrpSpPr>
        <p:grpSpPr bwMode="auto">
          <a:xfrm>
            <a:off x="1606527" y="5456076"/>
            <a:ext cx="1371600" cy="457200"/>
            <a:chOff x="0" y="0"/>
            <a:chExt cx="864" cy="288"/>
          </a:xfrm>
        </p:grpSpPr>
        <p:sp>
          <p:nvSpPr>
            <p:cNvPr id="34" name="Rectangle 27">
              <a:extLst>
                <a:ext uri="{FF2B5EF4-FFF2-40B4-BE49-F238E27FC236}">
                  <a16:creationId xmlns:a16="http://schemas.microsoft.com/office/drawing/2014/main" id="{7328E1B1-D1C1-974B-A280-5DC806BF7A80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35" name="Rectangle 28">
              <a:extLst>
                <a:ext uri="{FF2B5EF4-FFF2-40B4-BE49-F238E27FC236}">
                  <a16:creationId xmlns:a16="http://schemas.microsoft.com/office/drawing/2014/main" id="{3238AE9D-DD54-544B-B0B7-C03F4A537A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37" name="Group 29">
            <a:extLst>
              <a:ext uri="{FF2B5EF4-FFF2-40B4-BE49-F238E27FC236}">
                <a16:creationId xmlns:a16="http://schemas.microsoft.com/office/drawing/2014/main" id="{95221D13-1593-DB4F-B31D-44D9128758C7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082813"/>
            <a:ext cx="1371600" cy="457200"/>
            <a:chOff x="0" y="0"/>
            <a:chExt cx="864" cy="288"/>
          </a:xfrm>
        </p:grpSpPr>
        <p:sp>
          <p:nvSpPr>
            <p:cNvPr id="38" name="Rectangle 30">
              <a:extLst>
                <a:ext uri="{FF2B5EF4-FFF2-40B4-BE49-F238E27FC236}">
                  <a16:creationId xmlns:a16="http://schemas.microsoft.com/office/drawing/2014/main" id="{CFB9D5D4-5858-8B4A-9BBD-D7C94B090FA3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39" name="Rectangle 31">
              <a:extLst>
                <a:ext uri="{FF2B5EF4-FFF2-40B4-BE49-F238E27FC236}">
                  <a16:creationId xmlns:a16="http://schemas.microsoft.com/office/drawing/2014/main" id="{2B0CC31C-7DC9-8F41-8CAA-6A10E1F9C3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10</a:t>
              </a:r>
            </a:p>
          </p:txBody>
        </p:sp>
      </p:grpSp>
      <p:grpSp>
        <p:nvGrpSpPr>
          <p:cNvPr id="40" name="Group 32">
            <a:extLst>
              <a:ext uri="{FF2B5EF4-FFF2-40B4-BE49-F238E27FC236}">
                <a16:creationId xmlns:a16="http://schemas.microsoft.com/office/drawing/2014/main" id="{20245EC9-D953-144F-B982-68D754941187}"/>
              </a:ext>
            </a:extLst>
          </p:cNvPr>
          <p:cNvGrpSpPr>
            <a:grpSpLocks/>
          </p:cNvGrpSpPr>
          <p:nvPr/>
        </p:nvGrpSpPr>
        <p:grpSpPr bwMode="auto">
          <a:xfrm>
            <a:off x="4691063" y="4082813"/>
            <a:ext cx="1436687" cy="457200"/>
            <a:chOff x="0" y="0"/>
            <a:chExt cx="904" cy="288"/>
          </a:xfrm>
        </p:grpSpPr>
        <p:sp>
          <p:nvSpPr>
            <p:cNvPr id="41" name="Rectangle 33">
              <a:extLst>
                <a:ext uri="{FF2B5EF4-FFF2-40B4-BE49-F238E27FC236}">
                  <a16:creationId xmlns:a16="http://schemas.microsoft.com/office/drawing/2014/main" id="{781265EB-82D9-4046-9631-0CFE86B1F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2" name="Rectangle 34">
              <a:extLst>
                <a:ext uri="{FF2B5EF4-FFF2-40B4-BE49-F238E27FC236}">
                  <a16:creationId xmlns:a16="http://schemas.microsoft.com/office/drawing/2014/main" id="{ED044832-2696-3845-8D0C-265BEC2EF2A0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43" name="Group 35">
            <a:extLst>
              <a:ext uri="{FF2B5EF4-FFF2-40B4-BE49-F238E27FC236}">
                <a16:creationId xmlns:a16="http://schemas.microsoft.com/office/drawing/2014/main" id="{A686BED2-2D8D-0745-8043-9FE5ACEF7254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540013"/>
            <a:ext cx="1371600" cy="457200"/>
            <a:chOff x="0" y="0"/>
            <a:chExt cx="864" cy="288"/>
          </a:xfrm>
        </p:grpSpPr>
        <p:sp>
          <p:nvSpPr>
            <p:cNvPr id="44" name="Rectangle 36">
              <a:extLst>
                <a:ext uri="{FF2B5EF4-FFF2-40B4-BE49-F238E27FC236}">
                  <a16:creationId xmlns:a16="http://schemas.microsoft.com/office/drawing/2014/main" id="{7F3C04C2-9FF1-734B-8A01-EE7E4E2D7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5" name="Rectangle 37">
              <a:extLst>
                <a:ext uri="{FF2B5EF4-FFF2-40B4-BE49-F238E27FC236}">
                  <a16:creationId xmlns:a16="http://schemas.microsoft.com/office/drawing/2014/main" id="{7335C5E8-C872-954A-8CCC-7D82617DE0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46" name="Group 38">
            <a:extLst>
              <a:ext uri="{FF2B5EF4-FFF2-40B4-BE49-F238E27FC236}">
                <a16:creationId xmlns:a16="http://schemas.microsoft.com/office/drawing/2014/main" id="{D3779B75-9EAB-1946-B2F4-7C78083849E9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540013"/>
            <a:ext cx="1371600" cy="457200"/>
            <a:chOff x="0" y="0"/>
            <a:chExt cx="864" cy="288"/>
          </a:xfrm>
        </p:grpSpPr>
        <p:sp>
          <p:nvSpPr>
            <p:cNvPr id="47" name="Rectangle 39">
              <a:extLst>
                <a:ext uri="{FF2B5EF4-FFF2-40B4-BE49-F238E27FC236}">
                  <a16:creationId xmlns:a16="http://schemas.microsoft.com/office/drawing/2014/main" id="{7F648CA4-19A3-4540-A628-A7AC229C8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8" name="Rectangle 40">
              <a:extLst>
                <a:ext uri="{FF2B5EF4-FFF2-40B4-BE49-F238E27FC236}">
                  <a16:creationId xmlns:a16="http://schemas.microsoft.com/office/drawing/2014/main" id="{148D761F-3F56-3940-B343-D3557B1805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49" name="Group 41">
            <a:extLst>
              <a:ext uri="{FF2B5EF4-FFF2-40B4-BE49-F238E27FC236}">
                <a16:creationId xmlns:a16="http://schemas.microsoft.com/office/drawing/2014/main" id="{9DF980BA-E4DB-F44E-B9FA-D92A9E9DA4C0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997213"/>
            <a:ext cx="1371600" cy="457200"/>
            <a:chOff x="0" y="0"/>
            <a:chExt cx="864" cy="288"/>
          </a:xfrm>
        </p:grpSpPr>
        <p:sp>
          <p:nvSpPr>
            <p:cNvPr id="50" name="Rectangle 42">
              <a:extLst>
                <a:ext uri="{FF2B5EF4-FFF2-40B4-BE49-F238E27FC236}">
                  <a16:creationId xmlns:a16="http://schemas.microsoft.com/office/drawing/2014/main" id="{08AF9ED6-4DE3-3F43-9766-1E2491D9D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195EB44D-B5BE-254F-9550-B2C48A892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52" name="Group 44">
            <a:extLst>
              <a:ext uri="{FF2B5EF4-FFF2-40B4-BE49-F238E27FC236}">
                <a16:creationId xmlns:a16="http://schemas.microsoft.com/office/drawing/2014/main" id="{BA8E4716-5E67-D344-9B4F-3C8DB22A99AD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997213"/>
            <a:ext cx="1371600" cy="457200"/>
            <a:chOff x="0" y="0"/>
            <a:chExt cx="864" cy="288"/>
          </a:xfrm>
        </p:grpSpPr>
        <p:sp>
          <p:nvSpPr>
            <p:cNvPr id="53" name="Rectangle 45">
              <a:extLst>
                <a:ext uri="{FF2B5EF4-FFF2-40B4-BE49-F238E27FC236}">
                  <a16:creationId xmlns:a16="http://schemas.microsoft.com/office/drawing/2014/main" id="{998EB50D-74EB-F948-B7AF-B79C77449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4" name="Rectangle 46">
              <a:extLst>
                <a:ext uri="{FF2B5EF4-FFF2-40B4-BE49-F238E27FC236}">
                  <a16:creationId xmlns:a16="http://schemas.microsoft.com/office/drawing/2014/main" id="{413ECE37-381A-1643-A497-1901E3670D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55" name="Group 47">
            <a:extLst>
              <a:ext uri="{FF2B5EF4-FFF2-40B4-BE49-F238E27FC236}">
                <a16:creationId xmlns:a16="http://schemas.microsoft.com/office/drawing/2014/main" id="{3F513743-71AA-DE4B-8DB2-6DC9636EB99A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5454413"/>
            <a:ext cx="1371600" cy="457200"/>
            <a:chOff x="0" y="0"/>
            <a:chExt cx="864" cy="288"/>
          </a:xfrm>
        </p:grpSpPr>
        <p:sp>
          <p:nvSpPr>
            <p:cNvPr id="56" name="Rectangle 48">
              <a:extLst>
                <a:ext uri="{FF2B5EF4-FFF2-40B4-BE49-F238E27FC236}">
                  <a16:creationId xmlns:a16="http://schemas.microsoft.com/office/drawing/2014/main" id="{9436A033-F97C-484C-8313-4EC2BA673C3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" name="Rectangle 49">
              <a:extLst>
                <a:ext uri="{FF2B5EF4-FFF2-40B4-BE49-F238E27FC236}">
                  <a16:creationId xmlns:a16="http://schemas.microsoft.com/office/drawing/2014/main" id="{AD80641C-E02B-C440-89AD-6F6014AFE4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kumimoji="0" lang="en-US" sz="180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58" name="Group 50">
            <a:extLst>
              <a:ext uri="{FF2B5EF4-FFF2-40B4-BE49-F238E27FC236}">
                <a16:creationId xmlns:a16="http://schemas.microsoft.com/office/drawing/2014/main" id="{6A998A21-06C1-F34A-8433-9F3D97A7A37F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5454413"/>
            <a:ext cx="1371600" cy="457200"/>
            <a:chOff x="0" y="0"/>
            <a:chExt cx="864" cy="288"/>
          </a:xfrm>
        </p:grpSpPr>
        <p:sp>
          <p:nvSpPr>
            <p:cNvPr id="59" name="Rectangle 51">
              <a:extLst>
                <a:ext uri="{FF2B5EF4-FFF2-40B4-BE49-F238E27FC236}">
                  <a16:creationId xmlns:a16="http://schemas.microsoft.com/office/drawing/2014/main" id="{DCE95E5B-4C0C-B843-BEA6-36C988625FA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0" name="Rectangle 52">
              <a:extLst>
                <a:ext uri="{FF2B5EF4-FFF2-40B4-BE49-F238E27FC236}">
                  <a16:creationId xmlns:a16="http://schemas.microsoft.com/office/drawing/2014/main" id="{C4EEDCB7-CF80-9841-B1BC-19F2D703BD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 b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61" name="Group 53">
            <a:extLst>
              <a:ext uri="{FF2B5EF4-FFF2-40B4-BE49-F238E27FC236}">
                <a16:creationId xmlns:a16="http://schemas.microsoft.com/office/drawing/2014/main" id="{73C07499-9ACC-7042-B99B-5F008E2C1CD6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541676"/>
            <a:ext cx="1371600" cy="457200"/>
            <a:chOff x="0" y="0"/>
            <a:chExt cx="864" cy="288"/>
          </a:xfrm>
        </p:grpSpPr>
        <p:sp>
          <p:nvSpPr>
            <p:cNvPr id="62" name="Rectangle 54">
              <a:extLst>
                <a:ext uri="{FF2B5EF4-FFF2-40B4-BE49-F238E27FC236}">
                  <a16:creationId xmlns:a16="http://schemas.microsoft.com/office/drawing/2014/main" id="{0D52A571-6D7D-834D-ABB8-0349DCB0C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3" name="Rectangle 55">
              <a:extLst>
                <a:ext uri="{FF2B5EF4-FFF2-40B4-BE49-F238E27FC236}">
                  <a16:creationId xmlns:a16="http://schemas.microsoft.com/office/drawing/2014/main" id="{BA286427-12FA-5447-B6AC-830ED17887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64" name="Group 56">
            <a:extLst>
              <a:ext uri="{FF2B5EF4-FFF2-40B4-BE49-F238E27FC236}">
                <a16:creationId xmlns:a16="http://schemas.microsoft.com/office/drawing/2014/main" id="{0073D67D-55F0-0F47-A890-0C5D733FFBAC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541676"/>
            <a:ext cx="1371600" cy="457200"/>
            <a:chOff x="0" y="0"/>
            <a:chExt cx="864" cy="288"/>
          </a:xfrm>
        </p:grpSpPr>
        <p:sp>
          <p:nvSpPr>
            <p:cNvPr id="65" name="Rectangle 57">
              <a:extLst>
                <a:ext uri="{FF2B5EF4-FFF2-40B4-BE49-F238E27FC236}">
                  <a16:creationId xmlns:a16="http://schemas.microsoft.com/office/drawing/2014/main" id="{6C182390-BF45-9F40-B5F8-C52E78DDE3B4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6" name="Rectangle 58">
              <a:extLst>
                <a:ext uri="{FF2B5EF4-FFF2-40B4-BE49-F238E27FC236}">
                  <a16:creationId xmlns:a16="http://schemas.microsoft.com/office/drawing/2014/main" id="{5D035D28-7872-B74D-9E6C-48DD905A06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67" name="Group 59">
            <a:extLst>
              <a:ext uri="{FF2B5EF4-FFF2-40B4-BE49-F238E27FC236}">
                <a16:creationId xmlns:a16="http://schemas.microsoft.com/office/drawing/2014/main" id="{445A428D-C45B-FA47-A394-30CEE4EF6576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998876"/>
            <a:ext cx="1371600" cy="457200"/>
            <a:chOff x="0" y="0"/>
            <a:chExt cx="864" cy="288"/>
          </a:xfrm>
        </p:grpSpPr>
        <p:sp>
          <p:nvSpPr>
            <p:cNvPr id="68" name="Rectangle 60">
              <a:extLst>
                <a:ext uri="{FF2B5EF4-FFF2-40B4-BE49-F238E27FC236}">
                  <a16:creationId xmlns:a16="http://schemas.microsoft.com/office/drawing/2014/main" id="{42D21E72-4B32-8049-94C6-D7E86A7040F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9" name="Rectangle 61">
              <a:extLst>
                <a:ext uri="{FF2B5EF4-FFF2-40B4-BE49-F238E27FC236}">
                  <a16:creationId xmlns:a16="http://schemas.microsoft.com/office/drawing/2014/main" id="{89ABC888-CDBD-7C44-AAF1-7C55E52936B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0" name="Group 62">
            <a:extLst>
              <a:ext uri="{FF2B5EF4-FFF2-40B4-BE49-F238E27FC236}">
                <a16:creationId xmlns:a16="http://schemas.microsoft.com/office/drawing/2014/main" id="{B1709973-3A81-DD42-A159-ED1E676D8E56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4998876"/>
            <a:ext cx="1371600" cy="457200"/>
            <a:chOff x="0" y="0"/>
            <a:chExt cx="864" cy="288"/>
          </a:xfrm>
        </p:grpSpPr>
        <p:sp>
          <p:nvSpPr>
            <p:cNvPr id="71" name="Rectangle 63">
              <a:extLst>
                <a:ext uri="{FF2B5EF4-FFF2-40B4-BE49-F238E27FC236}">
                  <a16:creationId xmlns:a16="http://schemas.microsoft.com/office/drawing/2014/main" id="{C0244C1F-AE1E-A74E-8833-34947E3DCAC3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72" name="Rectangle 64">
              <a:extLst>
                <a:ext uri="{FF2B5EF4-FFF2-40B4-BE49-F238E27FC236}">
                  <a16:creationId xmlns:a16="http://schemas.microsoft.com/office/drawing/2014/main" id="{0858978A-80F2-4642-842A-DBC99C867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3" name="Group 65">
            <a:extLst>
              <a:ext uri="{FF2B5EF4-FFF2-40B4-BE49-F238E27FC236}">
                <a16:creationId xmlns:a16="http://schemas.microsoft.com/office/drawing/2014/main" id="{988E01C4-A8F0-F244-AA0F-CC6D7BF14B62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5456076"/>
            <a:ext cx="1371600" cy="457200"/>
            <a:chOff x="0" y="0"/>
            <a:chExt cx="864" cy="288"/>
          </a:xfrm>
        </p:grpSpPr>
        <p:sp>
          <p:nvSpPr>
            <p:cNvPr id="74" name="Rectangle 66">
              <a:extLst>
                <a:ext uri="{FF2B5EF4-FFF2-40B4-BE49-F238E27FC236}">
                  <a16:creationId xmlns:a16="http://schemas.microsoft.com/office/drawing/2014/main" id="{3A7A0C3B-7ED5-E542-9795-7B23131C8E68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75" name="Rectangle 67">
              <a:extLst>
                <a:ext uri="{FF2B5EF4-FFF2-40B4-BE49-F238E27FC236}">
                  <a16:creationId xmlns:a16="http://schemas.microsoft.com/office/drawing/2014/main" id="{5F1A7321-CA9B-F14F-87E0-65480116C7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6" name="Group 68">
            <a:extLst>
              <a:ext uri="{FF2B5EF4-FFF2-40B4-BE49-F238E27FC236}">
                <a16:creationId xmlns:a16="http://schemas.microsoft.com/office/drawing/2014/main" id="{D77F69C2-273F-4A47-90B4-0915BF7EC194}"/>
              </a:ext>
            </a:extLst>
          </p:cNvPr>
          <p:cNvGrpSpPr>
            <a:grpSpLocks/>
          </p:cNvGrpSpPr>
          <p:nvPr/>
        </p:nvGrpSpPr>
        <p:grpSpPr bwMode="auto">
          <a:xfrm>
            <a:off x="2978127" y="5456076"/>
            <a:ext cx="1371600" cy="457200"/>
            <a:chOff x="0" y="0"/>
            <a:chExt cx="864" cy="288"/>
          </a:xfrm>
        </p:grpSpPr>
        <p:sp>
          <p:nvSpPr>
            <p:cNvPr id="77" name="Rectangle 69">
              <a:extLst>
                <a:ext uri="{FF2B5EF4-FFF2-40B4-BE49-F238E27FC236}">
                  <a16:creationId xmlns:a16="http://schemas.microsoft.com/office/drawing/2014/main" id="{0D7E63A8-7A6F-BF4C-90A6-3F172738319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78" name="Rectangle 70">
              <a:extLst>
                <a:ext uri="{FF2B5EF4-FFF2-40B4-BE49-F238E27FC236}">
                  <a16:creationId xmlns:a16="http://schemas.microsoft.com/office/drawing/2014/main" id="{CC696111-ACE6-8745-B747-4C34EC2B95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9" name="Group 71">
            <a:extLst>
              <a:ext uri="{FF2B5EF4-FFF2-40B4-BE49-F238E27FC236}">
                <a16:creationId xmlns:a16="http://schemas.microsoft.com/office/drawing/2014/main" id="{FA452575-C9FF-744E-9E4A-49EF25DC021C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540013"/>
            <a:ext cx="1371600" cy="457200"/>
            <a:chOff x="0" y="0"/>
            <a:chExt cx="864" cy="288"/>
          </a:xfrm>
        </p:grpSpPr>
        <p:sp>
          <p:nvSpPr>
            <p:cNvPr id="80" name="Rectangle 72">
              <a:extLst>
                <a:ext uri="{FF2B5EF4-FFF2-40B4-BE49-F238E27FC236}">
                  <a16:creationId xmlns:a16="http://schemas.microsoft.com/office/drawing/2014/main" id="{ACB9AC19-B3E6-264C-AA55-0FA9B031C7F8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81" name="Rectangle 73">
              <a:extLst>
                <a:ext uri="{FF2B5EF4-FFF2-40B4-BE49-F238E27FC236}">
                  <a16:creationId xmlns:a16="http://schemas.microsoft.com/office/drawing/2014/main" id="{84A8EC13-0ED1-7B41-8666-19D9611E37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82" name="Group 74">
            <a:extLst>
              <a:ext uri="{FF2B5EF4-FFF2-40B4-BE49-F238E27FC236}">
                <a16:creationId xmlns:a16="http://schemas.microsoft.com/office/drawing/2014/main" id="{2C1185A8-1033-0647-92D8-8659419C495C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997213"/>
            <a:ext cx="1371600" cy="457200"/>
            <a:chOff x="0" y="0"/>
            <a:chExt cx="864" cy="288"/>
          </a:xfrm>
        </p:grpSpPr>
        <p:sp>
          <p:nvSpPr>
            <p:cNvPr id="83" name="Rectangle 75">
              <a:extLst>
                <a:ext uri="{FF2B5EF4-FFF2-40B4-BE49-F238E27FC236}">
                  <a16:creationId xmlns:a16="http://schemas.microsoft.com/office/drawing/2014/main" id="{5ABF11F6-DA94-C14A-B69E-8D49FF827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84" name="Rectangle 76">
              <a:extLst>
                <a:ext uri="{FF2B5EF4-FFF2-40B4-BE49-F238E27FC236}">
                  <a16:creationId xmlns:a16="http://schemas.microsoft.com/office/drawing/2014/main" id="{3872ADFE-A906-384D-9D9F-2252A251BA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85" name="Group 77">
            <a:extLst>
              <a:ext uri="{FF2B5EF4-FFF2-40B4-BE49-F238E27FC236}">
                <a16:creationId xmlns:a16="http://schemas.microsoft.com/office/drawing/2014/main" id="{E4481F05-733C-F84F-A315-0639F36BADB5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5454413"/>
            <a:ext cx="1371600" cy="457200"/>
            <a:chOff x="0" y="0"/>
            <a:chExt cx="864" cy="288"/>
          </a:xfrm>
        </p:grpSpPr>
        <p:sp>
          <p:nvSpPr>
            <p:cNvPr id="86" name="Rectangle 78">
              <a:extLst>
                <a:ext uri="{FF2B5EF4-FFF2-40B4-BE49-F238E27FC236}">
                  <a16:creationId xmlns:a16="http://schemas.microsoft.com/office/drawing/2014/main" id="{BE16A718-6FDE-BD47-9083-A64B77163AAE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87" name="Rectangle 79">
              <a:extLst>
                <a:ext uri="{FF2B5EF4-FFF2-40B4-BE49-F238E27FC236}">
                  <a16:creationId xmlns:a16="http://schemas.microsoft.com/office/drawing/2014/main" id="{54751175-D9FB-9A42-828F-C672693B88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88" name="Group 80">
            <a:extLst>
              <a:ext uri="{FF2B5EF4-FFF2-40B4-BE49-F238E27FC236}">
                <a16:creationId xmlns:a16="http://schemas.microsoft.com/office/drawing/2014/main" id="{4FD5D6E2-87D8-F741-B31C-BB0010AED2C6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540013"/>
            <a:ext cx="1371600" cy="457200"/>
            <a:chOff x="0" y="0"/>
            <a:chExt cx="864" cy="288"/>
          </a:xfrm>
        </p:grpSpPr>
        <p:sp>
          <p:nvSpPr>
            <p:cNvPr id="89" name="Rectangle 81">
              <a:extLst>
                <a:ext uri="{FF2B5EF4-FFF2-40B4-BE49-F238E27FC236}">
                  <a16:creationId xmlns:a16="http://schemas.microsoft.com/office/drawing/2014/main" id="{450B802C-2088-C443-AC27-2F840660362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90" name="Rectangle 82">
              <a:extLst>
                <a:ext uri="{FF2B5EF4-FFF2-40B4-BE49-F238E27FC236}">
                  <a16:creationId xmlns:a16="http://schemas.microsoft.com/office/drawing/2014/main" id="{A3648D9B-793E-3747-B2FA-CA10C9E5B6F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91" name="Group 83">
            <a:extLst>
              <a:ext uri="{FF2B5EF4-FFF2-40B4-BE49-F238E27FC236}">
                <a16:creationId xmlns:a16="http://schemas.microsoft.com/office/drawing/2014/main" id="{DC5F0711-1135-6C4F-A112-61162145348B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4997213"/>
            <a:ext cx="1371600" cy="457200"/>
            <a:chOff x="0" y="0"/>
            <a:chExt cx="864" cy="288"/>
          </a:xfrm>
        </p:grpSpPr>
        <p:sp>
          <p:nvSpPr>
            <p:cNvPr id="92" name="Rectangle 84">
              <a:extLst>
                <a:ext uri="{FF2B5EF4-FFF2-40B4-BE49-F238E27FC236}">
                  <a16:creationId xmlns:a16="http://schemas.microsoft.com/office/drawing/2014/main" id="{88E62EFC-0893-964D-B2FA-73B29AFAE86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93" name="Rectangle 85">
              <a:extLst>
                <a:ext uri="{FF2B5EF4-FFF2-40B4-BE49-F238E27FC236}">
                  <a16:creationId xmlns:a16="http://schemas.microsoft.com/office/drawing/2014/main" id="{F275E2F3-9B54-4D42-A448-4BAD5A743B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94" name="Group 86">
            <a:extLst>
              <a:ext uri="{FF2B5EF4-FFF2-40B4-BE49-F238E27FC236}">
                <a16:creationId xmlns:a16="http://schemas.microsoft.com/office/drawing/2014/main" id="{D4658D2A-071E-014E-A843-72E527D1026B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5454413"/>
            <a:ext cx="1371600" cy="457200"/>
            <a:chOff x="0" y="0"/>
            <a:chExt cx="864" cy="288"/>
          </a:xfrm>
        </p:grpSpPr>
        <p:sp>
          <p:nvSpPr>
            <p:cNvPr id="95" name="Rectangle 87">
              <a:extLst>
                <a:ext uri="{FF2B5EF4-FFF2-40B4-BE49-F238E27FC236}">
                  <a16:creationId xmlns:a16="http://schemas.microsoft.com/office/drawing/2014/main" id="{6590C19B-A03F-9D4E-A7ED-A8E84D467757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kumimoji="0" lang="en-US" sz="420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96" name="Rectangle 88">
              <a:extLst>
                <a:ext uri="{FF2B5EF4-FFF2-40B4-BE49-F238E27FC236}">
                  <a16:creationId xmlns:a16="http://schemas.microsoft.com/office/drawing/2014/main" id="{2C59CFD7-D2A8-F84E-A9C5-83636A1BFF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sz="1800">
                  <a:solidFill>
                    <a:srgbClr val="000066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kumimoji="0" lang="en-US" sz="18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sp>
        <p:nvSpPr>
          <p:cNvPr id="97" name="文本框 96">
            <a:extLst>
              <a:ext uri="{FF2B5EF4-FFF2-40B4-BE49-F238E27FC236}">
                <a16:creationId xmlns:a16="http://schemas.microsoft.com/office/drawing/2014/main" id="{E2CFCE91-3294-014D-A4E3-E372CF4D01E4}"/>
              </a:ext>
            </a:extLst>
          </p:cNvPr>
          <p:cNvSpPr txBox="1"/>
          <p:nvPr/>
        </p:nvSpPr>
        <p:spPr>
          <a:xfrm>
            <a:off x="1513306" y="3550300"/>
            <a:ext cx="309091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移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移 举例：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CF93C8B-CF08-F04C-8898-815660BE2F32}"/>
              </a:ext>
            </a:extLst>
          </p:cNvPr>
          <p:cNvSpPr txBox="1"/>
          <p:nvPr/>
        </p:nvSpPr>
        <p:spPr>
          <a:xfrm>
            <a:off x="1491103" y="1297577"/>
            <a:ext cx="528381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，移动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&lt;w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8" name="灯片编号占位符 15">
            <a:extLst>
              <a:ext uri="{FF2B5EF4-FFF2-40B4-BE49-F238E27FC236}">
                <a16:creationId xmlns:a16="http://schemas.microsoft.com/office/drawing/2014/main" id="{73C3A2DC-F89D-684F-8D86-AB6AC0096F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3" name="圆角矩形 2">
            <a:extLst>
              <a:ext uri="{FF2B5EF4-FFF2-40B4-BE49-F238E27FC236}">
                <a16:creationId xmlns:a16="http://schemas.microsoft.com/office/drawing/2014/main" id="{0D691174-2AAC-FB54-D557-A69ADE53CC68}"/>
              </a:ext>
            </a:extLst>
          </p:cNvPr>
          <p:cNvSpPr/>
          <p:nvPr/>
        </p:nvSpPr>
        <p:spPr bwMode="auto">
          <a:xfrm>
            <a:off x="-744760" y="332656"/>
            <a:ext cx="4219002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A0854984-1AFB-FD5E-7F9F-F3A3BE6B53E0}"/>
              </a:ext>
            </a:extLst>
          </p:cNvPr>
          <p:cNvSpPr txBox="1">
            <a:spLocks/>
          </p:cNvSpPr>
          <p:nvPr/>
        </p:nvSpPr>
        <p:spPr bwMode="auto">
          <a:xfrm>
            <a:off x="335827" y="332656"/>
            <a:ext cx="3323145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 位组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量运算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00010883-1F38-A3C7-76EC-69F7136CD6D4}"/>
                  </a:ext>
                </a:extLst>
              </p14:cNvPr>
              <p14:cNvContentPartPr/>
              <p14:nvPr/>
            </p14:nvContentPartPr>
            <p14:xfrm>
              <a:off x="3370680" y="2286000"/>
              <a:ext cx="3261600" cy="353124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00010883-1F38-A3C7-76EC-69F7136CD6D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61320" y="2276640"/>
                <a:ext cx="3280320" cy="354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045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917A7629-461D-3C4F-AC3A-9063BDADF8FA}"/>
              </a:ext>
            </a:extLst>
          </p:cNvPr>
          <p:cNvSpPr txBox="1"/>
          <p:nvPr/>
        </p:nvSpPr>
        <p:spPr>
          <a:xfrm>
            <a:off x="3629186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向量运算 加（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dding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）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CF93C8B-CF08-F04C-8898-815660BE2F32}"/>
              </a:ext>
            </a:extLst>
          </p:cNvPr>
          <p:cNvSpPr txBox="1"/>
          <p:nvPr/>
        </p:nvSpPr>
        <p:spPr>
          <a:xfrm>
            <a:off x="1491103" y="1297577"/>
            <a:ext cx="6263253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组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，相加，结果仍为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98" name="Group 5">
            <a:extLst>
              <a:ext uri="{FF2B5EF4-FFF2-40B4-BE49-F238E27FC236}">
                <a16:creationId xmlns:a16="http://schemas.microsoft.com/office/drawing/2014/main" id="{884092B1-1361-C74C-97FB-DC26468F3B85}"/>
              </a:ext>
            </a:extLst>
          </p:cNvPr>
          <p:cNvGrpSpPr>
            <a:grpSpLocks/>
          </p:cNvGrpSpPr>
          <p:nvPr/>
        </p:nvGrpSpPr>
        <p:grpSpPr bwMode="auto">
          <a:xfrm>
            <a:off x="5987027" y="2421095"/>
            <a:ext cx="2743200" cy="228600"/>
            <a:chOff x="2976" y="816"/>
            <a:chExt cx="1728" cy="144"/>
          </a:xfrm>
        </p:grpSpPr>
        <p:sp>
          <p:nvSpPr>
            <p:cNvPr id="100" name="Rectangle 6">
              <a:extLst>
                <a:ext uri="{FF2B5EF4-FFF2-40B4-BE49-F238E27FC236}">
                  <a16:creationId xmlns:a16="http://schemas.microsoft.com/office/drawing/2014/main" id="{49545FC7-1C7B-114E-9B66-1B64DA14A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1" name="Rectangle 7">
              <a:extLst>
                <a:ext uri="{FF2B5EF4-FFF2-40B4-BE49-F238E27FC236}">
                  <a16:creationId xmlns:a16="http://schemas.microsoft.com/office/drawing/2014/main" id="{E36AC2CC-9E3E-2147-8D5F-FED675D02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2" name="Rectangle 8">
              <a:extLst>
                <a:ext uri="{FF2B5EF4-FFF2-40B4-BE49-F238E27FC236}">
                  <a16:creationId xmlns:a16="http://schemas.microsoft.com/office/drawing/2014/main" id="{8C6B0693-4657-4F4F-917E-2E22F4D37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3" name="Rectangle 9">
              <a:extLst>
                <a:ext uri="{FF2B5EF4-FFF2-40B4-BE49-F238E27FC236}">
                  <a16:creationId xmlns:a16="http://schemas.microsoft.com/office/drawing/2014/main" id="{C65F6DC7-8D34-8D41-BAFA-52A56CC2E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4" name="Rectangle 10">
              <a:extLst>
                <a:ext uri="{FF2B5EF4-FFF2-40B4-BE49-F238E27FC236}">
                  <a16:creationId xmlns:a16="http://schemas.microsoft.com/office/drawing/2014/main" id="{D1756484-DFBA-6E40-A3AC-942884955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5" name="Rectangle 11">
              <a:extLst>
                <a:ext uri="{FF2B5EF4-FFF2-40B4-BE49-F238E27FC236}">
                  <a16:creationId xmlns:a16="http://schemas.microsoft.com/office/drawing/2014/main" id="{FF261E9D-72A0-B049-B7C2-679C55925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6" name="Rectangle 12">
              <a:extLst>
                <a:ext uri="{FF2B5EF4-FFF2-40B4-BE49-F238E27FC236}">
                  <a16:creationId xmlns:a16="http://schemas.microsoft.com/office/drawing/2014/main" id="{D751283A-AAA2-4040-B5EA-E7A429EC3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grpSp>
        <p:nvGrpSpPr>
          <p:cNvPr id="107" name="Group 13">
            <a:extLst>
              <a:ext uri="{FF2B5EF4-FFF2-40B4-BE49-F238E27FC236}">
                <a16:creationId xmlns:a16="http://schemas.microsoft.com/office/drawing/2014/main" id="{CA937BC0-D464-4C4C-8430-A720AE967F0C}"/>
              </a:ext>
            </a:extLst>
          </p:cNvPr>
          <p:cNvGrpSpPr>
            <a:grpSpLocks/>
          </p:cNvGrpSpPr>
          <p:nvPr/>
        </p:nvGrpSpPr>
        <p:grpSpPr bwMode="auto">
          <a:xfrm>
            <a:off x="5987027" y="2878295"/>
            <a:ext cx="2743200" cy="228600"/>
            <a:chOff x="2976" y="1104"/>
            <a:chExt cx="1728" cy="144"/>
          </a:xfrm>
        </p:grpSpPr>
        <p:sp>
          <p:nvSpPr>
            <p:cNvPr id="108" name="Rectangle 14">
              <a:extLst>
                <a:ext uri="{FF2B5EF4-FFF2-40B4-BE49-F238E27FC236}">
                  <a16:creationId xmlns:a16="http://schemas.microsoft.com/office/drawing/2014/main" id="{DD940EDC-CD57-0F4D-8C7C-0FD852FA7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09" name="Rectangle 15">
              <a:extLst>
                <a:ext uri="{FF2B5EF4-FFF2-40B4-BE49-F238E27FC236}">
                  <a16:creationId xmlns:a16="http://schemas.microsoft.com/office/drawing/2014/main" id="{C1EF054E-6E43-1044-86AF-C8B8B07DA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10" name="Rectangle 16">
              <a:extLst>
                <a:ext uri="{FF2B5EF4-FFF2-40B4-BE49-F238E27FC236}">
                  <a16:creationId xmlns:a16="http://schemas.microsoft.com/office/drawing/2014/main" id="{E69E9BC0-8784-2E48-BD08-899FCDF11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11" name="Rectangle 17">
              <a:extLst>
                <a:ext uri="{FF2B5EF4-FFF2-40B4-BE49-F238E27FC236}">
                  <a16:creationId xmlns:a16="http://schemas.microsoft.com/office/drawing/2014/main" id="{F4D68D07-8561-2740-9F00-8B6F4AFF9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12" name="Rectangle 18">
              <a:extLst>
                <a:ext uri="{FF2B5EF4-FFF2-40B4-BE49-F238E27FC236}">
                  <a16:creationId xmlns:a16="http://schemas.microsoft.com/office/drawing/2014/main" id="{DE6B893E-7854-F347-9489-80EE59375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13" name="Rectangle 19">
              <a:extLst>
                <a:ext uri="{FF2B5EF4-FFF2-40B4-BE49-F238E27FC236}">
                  <a16:creationId xmlns:a16="http://schemas.microsoft.com/office/drawing/2014/main" id="{5DF82F40-6595-E94D-80E0-0599ACE18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14" name="Rectangle 20">
              <a:extLst>
                <a:ext uri="{FF2B5EF4-FFF2-40B4-BE49-F238E27FC236}">
                  <a16:creationId xmlns:a16="http://schemas.microsoft.com/office/drawing/2014/main" id="{0DBED97C-6171-4645-9200-EA5968F7C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15" name="Rectangle 21">
            <a:extLst>
              <a:ext uri="{FF2B5EF4-FFF2-40B4-BE49-F238E27FC236}">
                <a16:creationId xmlns:a16="http://schemas.microsoft.com/office/drawing/2014/main" id="{E2713DF1-D50D-4A4E-9250-49D24C69D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7277" y="2268695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16" name="Rectangle 22">
            <a:extLst>
              <a:ext uri="{FF2B5EF4-FFF2-40B4-BE49-F238E27FC236}">
                <a16:creationId xmlns:a16="http://schemas.microsoft.com/office/drawing/2014/main" id="{0A0CE0A7-4F0F-7D44-9BEB-B217DFFB8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977" y="2725895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sp>
        <p:nvSpPr>
          <p:cNvPr id="117" name="Line 23">
            <a:extLst>
              <a:ext uri="{FF2B5EF4-FFF2-40B4-BE49-F238E27FC236}">
                <a16:creationId xmlns:a16="http://schemas.microsoft.com/office/drawing/2014/main" id="{7EFE5074-5319-1D43-8E3E-33FEEB8AC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6427" y="3183095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18" name="Rectangle 24">
            <a:extLst>
              <a:ext uri="{FF2B5EF4-FFF2-40B4-BE49-F238E27FC236}">
                <a16:creationId xmlns:a16="http://schemas.microsoft.com/office/drawing/2014/main" id="{97CE80D9-7F99-CA4A-B776-1A14791BE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744" y="2733255"/>
            <a:ext cx="3577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>
                <a:solidFill>
                  <a:srgbClr val="000000"/>
                </a:solidFill>
                <a:latin typeface="Times" pitchFamily="18" charset="0"/>
                <a:ea typeface="+mn-ea"/>
              </a:rPr>
              <a:t>+</a:t>
            </a:r>
          </a:p>
        </p:txBody>
      </p:sp>
      <p:grpSp>
        <p:nvGrpSpPr>
          <p:cNvPr id="119" name="Group 25">
            <a:extLst>
              <a:ext uri="{FF2B5EF4-FFF2-40B4-BE49-F238E27FC236}">
                <a16:creationId xmlns:a16="http://schemas.microsoft.com/office/drawing/2014/main" id="{21D772D4-A8DB-4D4F-8F5D-169E5F45FDD1}"/>
              </a:ext>
            </a:extLst>
          </p:cNvPr>
          <p:cNvGrpSpPr>
            <a:grpSpLocks/>
          </p:cNvGrpSpPr>
          <p:nvPr/>
        </p:nvGrpSpPr>
        <p:grpSpPr bwMode="auto">
          <a:xfrm>
            <a:off x="5758427" y="3335495"/>
            <a:ext cx="2971800" cy="228600"/>
            <a:chOff x="2832" y="1392"/>
            <a:chExt cx="1872" cy="144"/>
          </a:xfrm>
        </p:grpSpPr>
        <p:grpSp>
          <p:nvGrpSpPr>
            <p:cNvPr id="120" name="Group 26">
              <a:extLst>
                <a:ext uri="{FF2B5EF4-FFF2-40B4-BE49-F238E27FC236}">
                  <a16:creationId xmlns:a16="http://schemas.microsoft.com/office/drawing/2014/main" id="{3AEB1EBC-54A9-FE46-8ECF-FDBD301B01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122" name="Rectangle 27">
                <a:extLst>
                  <a:ext uri="{FF2B5EF4-FFF2-40B4-BE49-F238E27FC236}">
                    <a16:creationId xmlns:a16="http://schemas.microsoft.com/office/drawing/2014/main" id="{2E6548C5-B61E-AD44-8DA7-1824AED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3" name="Rectangle 28">
                <a:extLst>
                  <a:ext uri="{FF2B5EF4-FFF2-40B4-BE49-F238E27FC236}">
                    <a16:creationId xmlns:a16="http://schemas.microsoft.com/office/drawing/2014/main" id="{1A076A31-F054-BC46-93BB-20316EF50D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4" name="Rectangle 29">
                <a:extLst>
                  <a:ext uri="{FF2B5EF4-FFF2-40B4-BE49-F238E27FC236}">
                    <a16:creationId xmlns:a16="http://schemas.microsoft.com/office/drawing/2014/main" id="{E66D07AF-95F7-7E4D-8B5B-01FBF0E19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5" name="Rectangle 30">
                <a:extLst>
                  <a:ext uri="{FF2B5EF4-FFF2-40B4-BE49-F238E27FC236}">
                    <a16:creationId xmlns:a16="http://schemas.microsoft.com/office/drawing/2014/main" id="{890EF1D0-D68F-CA43-A9DA-E56DC12C02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6" name="Rectangle 31">
                <a:extLst>
                  <a:ext uri="{FF2B5EF4-FFF2-40B4-BE49-F238E27FC236}">
                    <a16:creationId xmlns:a16="http://schemas.microsoft.com/office/drawing/2014/main" id="{A4BD0AC1-614E-6248-B849-F33EDA7A38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7" name="Rectangle 32">
                <a:extLst>
                  <a:ext uri="{FF2B5EF4-FFF2-40B4-BE49-F238E27FC236}">
                    <a16:creationId xmlns:a16="http://schemas.microsoft.com/office/drawing/2014/main" id="{2D9E01E1-5128-6B47-A852-9BE258BB80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28" name="Rectangle 33">
                <a:extLst>
                  <a:ext uri="{FF2B5EF4-FFF2-40B4-BE49-F238E27FC236}">
                    <a16:creationId xmlns:a16="http://schemas.microsoft.com/office/drawing/2014/main" id="{D897EFB3-7570-F64C-BE28-897E22C4C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</a:rPr>
                  <a:t>• • •</a:t>
                </a:r>
              </a:p>
            </p:txBody>
          </p:sp>
        </p:grpSp>
        <p:sp>
          <p:nvSpPr>
            <p:cNvPr id="121" name="Rectangle 34">
              <a:extLst>
                <a:ext uri="{FF2B5EF4-FFF2-40B4-BE49-F238E27FC236}">
                  <a16:creationId xmlns:a16="http://schemas.microsoft.com/office/drawing/2014/main" id="{B7A08BC9-72A0-494D-8686-62B9616E3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</p:grpSp>
      <p:sp>
        <p:nvSpPr>
          <p:cNvPr id="129" name="Rectangle 35">
            <a:extLst>
              <a:ext uri="{FF2B5EF4-FFF2-40B4-BE49-F238E27FC236}">
                <a16:creationId xmlns:a16="http://schemas.microsoft.com/office/drawing/2014/main" id="{A5F6C896-2D88-B748-A98F-18E1DCB6A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1537" y="3183095"/>
            <a:ext cx="7841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 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+ 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grpSp>
        <p:nvGrpSpPr>
          <p:cNvPr id="130" name="Group 36">
            <a:extLst>
              <a:ext uri="{FF2B5EF4-FFF2-40B4-BE49-F238E27FC236}">
                <a16:creationId xmlns:a16="http://schemas.microsoft.com/office/drawing/2014/main" id="{39A350B7-E10B-684C-AB47-AD7557F9C3C1}"/>
              </a:ext>
            </a:extLst>
          </p:cNvPr>
          <p:cNvGrpSpPr>
            <a:grpSpLocks/>
          </p:cNvGrpSpPr>
          <p:nvPr/>
        </p:nvGrpSpPr>
        <p:grpSpPr bwMode="auto">
          <a:xfrm>
            <a:off x="5987027" y="3792695"/>
            <a:ext cx="2743200" cy="228600"/>
            <a:chOff x="2976" y="1392"/>
            <a:chExt cx="1728" cy="144"/>
          </a:xfrm>
        </p:grpSpPr>
        <p:sp>
          <p:nvSpPr>
            <p:cNvPr id="131" name="Rectangle 37">
              <a:extLst>
                <a:ext uri="{FF2B5EF4-FFF2-40B4-BE49-F238E27FC236}">
                  <a16:creationId xmlns:a16="http://schemas.microsoft.com/office/drawing/2014/main" id="{C1DE0035-777C-7245-B3BC-25597E5B1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2" name="Rectangle 38">
              <a:extLst>
                <a:ext uri="{FF2B5EF4-FFF2-40B4-BE49-F238E27FC236}">
                  <a16:creationId xmlns:a16="http://schemas.microsoft.com/office/drawing/2014/main" id="{47B0996F-E7A9-DD45-AF16-BF87AE6AD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3" name="Rectangle 39">
              <a:extLst>
                <a:ext uri="{FF2B5EF4-FFF2-40B4-BE49-F238E27FC236}">
                  <a16:creationId xmlns:a16="http://schemas.microsoft.com/office/drawing/2014/main" id="{993C87CD-617B-6740-BC70-6CA709790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4" name="Rectangle 40">
              <a:extLst>
                <a:ext uri="{FF2B5EF4-FFF2-40B4-BE49-F238E27FC236}">
                  <a16:creationId xmlns:a16="http://schemas.microsoft.com/office/drawing/2014/main" id="{4798D5D5-C289-7E4F-8216-632F95F62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5" name="Rectangle 41">
              <a:extLst>
                <a:ext uri="{FF2B5EF4-FFF2-40B4-BE49-F238E27FC236}">
                  <a16:creationId xmlns:a16="http://schemas.microsoft.com/office/drawing/2014/main" id="{89097CE0-56A5-E04C-808E-4C751F0A1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6" name="Rectangle 42">
              <a:extLst>
                <a:ext uri="{FF2B5EF4-FFF2-40B4-BE49-F238E27FC236}">
                  <a16:creationId xmlns:a16="http://schemas.microsoft.com/office/drawing/2014/main" id="{0887A1A4-CEE7-1041-97E8-58B75E45A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37" name="Rectangle 43">
              <a:extLst>
                <a:ext uri="{FF2B5EF4-FFF2-40B4-BE49-F238E27FC236}">
                  <a16:creationId xmlns:a16="http://schemas.microsoft.com/office/drawing/2014/main" id="{0B8ECC0D-49CE-1347-83D5-781EA597D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38" name="Line 44">
            <a:extLst>
              <a:ext uri="{FF2B5EF4-FFF2-40B4-BE49-F238E27FC236}">
                <a16:creationId xmlns:a16="http://schemas.microsoft.com/office/drawing/2014/main" id="{D5142C4A-14F2-B246-A32B-905D150FE5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6427" y="3640295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39" name="Text Box 45">
            <a:extLst>
              <a:ext uri="{FF2B5EF4-FFF2-40B4-BE49-F238E27FC236}">
                <a16:creationId xmlns:a16="http://schemas.microsoft.com/office/drawing/2014/main" id="{88EA96F0-F0F5-E04E-8948-C6F42BA89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527" y="3106895"/>
            <a:ext cx="278473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真实和         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+1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40" name="Text Box 46">
            <a:extLst>
              <a:ext uri="{FF2B5EF4-FFF2-40B4-BE49-F238E27FC236}">
                <a16:creationId xmlns:a16="http://schemas.microsoft.com/office/drawing/2014/main" id="{A29C542F-DFC3-7D49-B69F-93DE959D6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527" y="2421095"/>
            <a:ext cx="247535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操作数         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41" name="Text Box 47">
            <a:extLst>
              <a:ext uri="{FF2B5EF4-FFF2-40B4-BE49-F238E27FC236}">
                <a16:creationId xmlns:a16="http://schemas.microsoft.com/office/drawing/2014/main" id="{7960170D-5A54-CA43-9F65-CB07007BE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527" y="3716495"/>
            <a:ext cx="303233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丢弃进位后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511749A-E5A9-734D-A9FD-565F1F30878E}"/>
              </a:ext>
            </a:extLst>
          </p:cNvPr>
          <p:cNvSpPr txBox="1"/>
          <p:nvPr/>
        </p:nvSpPr>
        <p:spPr>
          <a:xfrm>
            <a:off x="1491103" y="4744816"/>
            <a:ext cx="3685496" cy="58477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=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^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1200" cap="none" spc="100" normalizeH="0" baseline="-2500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^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-1</a:t>
            </a:r>
            <a:endParaRPr kumimoji="0" lang="zh-CN" altLang="en-US" sz="3200" b="1" i="0" u="none" strike="noStrike" kern="1200" cap="none" spc="100" normalizeH="0" baseline="-2500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4B512BAC-4BB1-E049-BDAA-C58FC7EABF4B}"/>
              </a:ext>
            </a:extLst>
          </p:cNvPr>
          <p:cNvSpPr txBox="1"/>
          <p:nvPr/>
        </p:nvSpPr>
        <p:spPr>
          <a:xfrm>
            <a:off x="1491103" y="5669579"/>
            <a:ext cx="6073394" cy="58477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en-US" altLang="zh-CN" sz="32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kumimoji="0" lang="en-US" altLang="zh-CN" sz="3200" b="1" i="0" u="none" strike="noStrike" kern="1200" cap="none" spc="100" normalizeH="0" baseline="-2500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=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amp;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1200" cap="none" spc="100" normalizeH="0" baseline="-2500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|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-1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amp;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kumimoji="0" lang="en-US" altLang="zh-CN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sz="3200" b="1" i="0" u="none" strike="noStrike" kern="1200" cap="none" spc="10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|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200" b="1" i="0" u="none" strike="noStrike" kern="1200" cap="none" spc="100" normalizeH="0" baseline="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</a:t>
            </a:r>
            <a:r>
              <a:rPr kumimoji="0" lang="en-US" altLang="zh-CN" sz="3200" b="1" i="0" u="none" strike="noStrike" kern="1200" cap="none" spc="100" normalizeH="0" baseline="-25000" noProof="0" dirty="0" err="1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z="32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endParaRPr kumimoji="0" lang="zh-CN" altLang="en-US" sz="3200" b="1" i="0" u="none" strike="noStrike" kern="1200" cap="none" spc="100" normalizeH="0" baseline="-2500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4" name="灯片编号占位符 15">
            <a:extLst>
              <a:ext uri="{FF2B5EF4-FFF2-40B4-BE49-F238E27FC236}">
                <a16:creationId xmlns:a16="http://schemas.microsoft.com/office/drawing/2014/main" id="{D691E8BF-B067-3147-9971-1A930D621A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4" name="圆角矩形 3">
            <a:extLst>
              <a:ext uri="{FF2B5EF4-FFF2-40B4-BE49-F238E27FC236}">
                <a16:creationId xmlns:a16="http://schemas.microsoft.com/office/drawing/2014/main" id="{BDB96771-1AFE-797F-07EC-609F0609BFFB}"/>
              </a:ext>
            </a:extLst>
          </p:cNvPr>
          <p:cNvSpPr/>
          <p:nvPr/>
        </p:nvSpPr>
        <p:spPr bwMode="auto">
          <a:xfrm>
            <a:off x="-744760" y="332656"/>
            <a:ext cx="4219002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4774F6EC-4E97-CFC9-AAEE-8853100B2C1D}"/>
              </a:ext>
            </a:extLst>
          </p:cNvPr>
          <p:cNvSpPr txBox="1">
            <a:spLocks/>
          </p:cNvSpPr>
          <p:nvPr/>
        </p:nvSpPr>
        <p:spPr bwMode="auto">
          <a:xfrm>
            <a:off x="335827" y="332656"/>
            <a:ext cx="3323145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 位组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量运算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4D47DE78-FDD0-1B38-B64C-30C860BBEA70}"/>
                  </a:ext>
                </a:extLst>
              </p14:cNvPr>
              <p14:cNvContentPartPr/>
              <p14:nvPr/>
            </p14:nvContentPartPr>
            <p14:xfrm>
              <a:off x="2573280" y="1755360"/>
              <a:ext cx="5075280" cy="9360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4D47DE78-FDD0-1B38-B64C-30C860BBEA7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63920" y="1746000"/>
                <a:ext cx="5094000" cy="11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13319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917A7629-461D-3C4F-AC3A-9063BDADF8FA}"/>
              </a:ext>
            </a:extLst>
          </p:cNvPr>
          <p:cNvSpPr txBox="1"/>
          <p:nvPr/>
        </p:nvSpPr>
        <p:spPr>
          <a:xfrm>
            <a:off x="3719736" y="381769"/>
            <a:ext cx="7795406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向量运算 扩展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截取（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xpanding/Truncating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CF93C8B-CF08-F04C-8898-815660BE2F32}"/>
              </a:ext>
            </a:extLst>
          </p:cNvPr>
          <p:cNvSpPr txBox="1"/>
          <p:nvPr/>
        </p:nvSpPr>
        <p:spPr>
          <a:xfrm>
            <a:off x="667911" y="1314074"/>
            <a:ext cx="542808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将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，扩展为</a:t>
            </a:r>
            <a:r>
              <a:rPr kumimoji="0" lang="en-US" altLang="zh-CN" sz="2800" b="1" spc="1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+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042DCCDE-E664-434D-9E77-C7B00FCFFAEE}"/>
              </a:ext>
            </a:extLst>
          </p:cNvPr>
          <p:cNvSpPr txBox="1"/>
          <p:nvPr/>
        </p:nvSpPr>
        <p:spPr>
          <a:xfrm>
            <a:off x="639095" y="4367576"/>
            <a:ext cx="542808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将</a:t>
            </a:r>
            <a:r>
              <a:rPr kumimoji="0" lang="en-US" altLang="zh-CN" sz="2800" b="1" spc="1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+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，截取为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向量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F3827D32-1DBE-274B-BAEB-335F0C9A782D}"/>
              </a:ext>
            </a:extLst>
          </p:cNvPr>
          <p:cNvGrpSpPr/>
          <p:nvPr/>
        </p:nvGrpSpPr>
        <p:grpSpPr>
          <a:xfrm>
            <a:off x="5732752" y="1042181"/>
            <a:ext cx="5181600" cy="2913062"/>
            <a:chOff x="1559496" y="1520788"/>
            <a:chExt cx="5181600" cy="2913062"/>
          </a:xfrm>
        </p:grpSpPr>
        <p:grpSp>
          <p:nvGrpSpPr>
            <p:cNvPr id="103" name="Group 6">
              <a:extLst>
                <a:ext uri="{FF2B5EF4-FFF2-40B4-BE49-F238E27FC236}">
                  <a16:creationId xmlns:a16="http://schemas.microsoft.com/office/drawing/2014/main" id="{AD68D83C-CCC6-5C43-A42C-AEC36E5979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496" y="1520788"/>
              <a:ext cx="5181600" cy="2913062"/>
              <a:chOff x="1392" y="2104"/>
              <a:chExt cx="3264" cy="1835"/>
            </a:xfrm>
          </p:grpSpPr>
          <p:grpSp>
            <p:nvGrpSpPr>
              <p:cNvPr id="105" name="Group 7">
                <a:extLst>
                  <a:ext uri="{FF2B5EF4-FFF2-40B4-BE49-F238E27FC236}">
                    <a16:creationId xmlns:a16="http://schemas.microsoft.com/office/drawing/2014/main" id="{4FF0171B-F404-524A-8B8C-1BE8A8B223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2352"/>
                <a:ext cx="3264" cy="1248"/>
                <a:chOff x="1392" y="2352"/>
                <a:chExt cx="3264" cy="1248"/>
              </a:xfrm>
            </p:grpSpPr>
            <p:grpSp>
              <p:nvGrpSpPr>
                <p:cNvPr id="112" name="Group 8">
                  <a:extLst>
                    <a:ext uri="{FF2B5EF4-FFF2-40B4-BE49-F238E27FC236}">
                      <a16:creationId xmlns:a16="http://schemas.microsoft.com/office/drawing/2014/main" id="{EE3D3176-462D-D446-9519-AD2A7C12A3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28" y="2400"/>
                  <a:ext cx="1728" cy="144"/>
                  <a:chOff x="2928" y="2400"/>
                  <a:chExt cx="1728" cy="144"/>
                </a:xfrm>
              </p:grpSpPr>
              <p:sp>
                <p:nvSpPr>
                  <p:cNvPr id="136" name="Rectangle 9">
                    <a:extLst>
                      <a:ext uri="{FF2B5EF4-FFF2-40B4-BE49-F238E27FC236}">
                        <a16:creationId xmlns:a16="http://schemas.microsoft.com/office/drawing/2014/main" id="{8D187DD3-722C-D949-B9D4-663D826245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37" name="Rectangle 10">
                    <a:extLst>
                      <a:ext uri="{FF2B5EF4-FFF2-40B4-BE49-F238E27FC236}">
                        <a16:creationId xmlns:a16="http://schemas.microsoft.com/office/drawing/2014/main" id="{03977DDD-38BA-1845-9C44-76CB2803F8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38" name="Rectangle 11">
                    <a:extLst>
                      <a:ext uri="{FF2B5EF4-FFF2-40B4-BE49-F238E27FC236}">
                        <a16:creationId xmlns:a16="http://schemas.microsoft.com/office/drawing/2014/main" id="{52A42398-3922-7749-A39B-0CFF596EA2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39" name="Rectangle 12">
                    <a:extLst>
                      <a:ext uri="{FF2B5EF4-FFF2-40B4-BE49-F238E27FC236}">
                        <a16:creationId xmlns:a16="http://schemas.microsoft.com/office/drawing/2014/main" id="{5878633E-5935-4545-BE63-2A7DFB3210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40" name="Rectangle 13">
                    <a:extLst>
                      <a:ext uri="{FF2B5EF4-FFF2-40B4-BE49-F238E27FC236}">
                        <a16:creationId xmlns:a16="http://schemas.microsoft.com/office/drawing/2014/main" id="{E21C6ECD-EBCC-FE43-A4AD-45AAF88BEB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41" name="Rectangle 14">
                    <a:extLst>
                      <a:ext uri="{FF2B5EF4-FFF2-40B4-BE49-F238E27FC236}">
                        <a16:creationId xmlns:a16="http://schemas.microsoft.com/office/drawing/2014/main" id="{FD66B425-0192-AB4B-BF2C-D60C7EBFDD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42" name="Rectangle 15">
                    <a:extLst>
                      <a:ext uri="{FF2B5EF4-FFF2-40B4-BE49-F238E27FC236}">
                        <a16:creationId xmlns:a16="http://schemas.microsoft.com/office/drawing/2014/main" id="{7D2C0941-F8CB-9941-ABC9-A326F21D3B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400"/>
                    <a:ext cx="86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</p:grpSp>
            <p:sp>
              <p:nvSpPr>
                <p:cNvPr id="113" name="Rectangle 16">
                  <a:extLst>
                    <a:ext uri="{FF2B5EF4-FFF2-40B4-BE49-F238E27FC236}">
                      <a16:creationId xmlns:a16="http://schemas.microsoft.com/office/drawing/2014/main" id="{DA36A128-9C1B-1B40-9E9A-D523B11CBC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44" y="2352"/>
                  <a:ext cx="248" cy="231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i="1">
                      <a:latin typeface="Times" pitchFamily="18" charset="0"/>
                    </a:rPr>
                    <a:t>X</a:t>
                  </a:r>
                  <a:r>
                    <a:rPr lang="en-US" b="0">
                      <a:latin typeface="Times" pitchFamily="18" charset="0"/>
                    </a:rPr>
                    <a:t> </a:t>
                  </a:r>
                  <a:endParaRPr lang="en-US" b="0">
                    <a:latin typeface="Symbol" pitchFamily="18" charset="2"/>
                  </a:endParaRPr>
                </a:p>
              </p:txBody>
            </p:sp>
            <p:sp>
              <p:nvSpPr>
                <p:cNvPr id="114" name="Rectangle 17">
                  <a:extLst>
                    <a:ext uri="{FF2B5EF4-FFF2-40B4-BE49-F238E27FC236}">
                      <a16:creationId xmlns:a16="http://schemas.microsoft.com/office/drawing/2014/main" id="{75331B70-6CAF-BC4F-B399-F2D9FA7DE7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3360"/>
                  <a:ext cx="284" cy="231"/>
                </a:xfrm>
                <a:prstGeom prst="rect">
                  <a:avLst/>
                </a:prstGeom>
                <a:noFill/>
                <a:ln w="25400">
                  <a:solidFill>
                    <a:srgbClr val="6B0874"/>
                  </a:solidFill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i="1" dirty="0">
                      <a:latin typeface="Times" pitchFamily="18" charset="0"/>
                    </a:rPr>
                    <a:t>X</a:t>
                  </a:r>
                  <a:r>
                    <a:rPr lang="en-US" b="0" dirty="0">
                      <a:latin typeface="Times" pitchFamily="18" charset="0"/>
                    </a:rPr>
                    <a:t> </a:t>
                  </a:r>
                  <a:r>
                    <a:rPr lang="en-US" b="0" dirty="0">
                      <a:latin typeface="Symbol" pitchFamily="18" charset="2"/>
                    </a:rPr>
                    <a:t></a:t>
                  </a:r>
                </a:p>
              </p:txBody>
            </p:sp>
            <p:grpSp>
              <p:nvGrpSpPr>
                <p:cNvPr id="115" name="Group 20">
                  <a:extLst>
                    <a:ext uri="{FF2B5EF4-FFF2-40B4-BE49-F238E27FC236}">
                      <a16:creationId xmlns:a16="http://schemas.microsoft.com/office/drawing/2014/main" id="{2CCD2F32-A723-B64F-9A39-03BAA4FA02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24" y="3456"/>
                  <a:ext cx="2832" cy="144"/>
                  <a:chOff x="1824" y="3456"/>
                  <a:chExt cx="2832" cy="144"/>
                </a:xfrm>
              </p:grpSpPr>
              <p:sp>
                <p:nvSpPr>
                  <p:cNvPr id="123" name="Rectangle 21">
                    <a:extLst>
                      <a:ext uri="{FF2B5EF4-FFF2-40B4-BE49-F238E27FC236}">
                        <a16:creationId xmlns:a16="http://schemas.microsoft.com/office/drawing/2014/main" id="{701DAC0A-D4D5-0849-AB0E-18568FB7D9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3456"/>
                    <a:ext cx="528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  <p:sp>
                <p:nvSpPr>
                  <p:cNvPr id="124" name="Rectangle 22">
                    <a:extLst>
                      <a:ext uri="{FF2B5EF4-FFF2-40B4-BE49-F238E27FC236}">
                        <a16:creationId xmlns:a16="http://schemas.microsoft.com/office/drawing/2014/main" id="{3D85CBE1-9254-734B-AEB5-7548A19406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25" name="Rectangle 23">
                    <a:extLst>
                      <a:ext uri="{FF2B5EF4-FFF2-40B4-BE49-F238E27FC236}">
                        <a16:creationId xmlns:a16="http://schemas.microsoft.com/office/drawing/2014/main" id="{B1B8B21E-73D7-C442-BEF7-52C92F0CC9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26" name="Rectangle 24">
                    <a:extLst>
                      <a:ext uri="{FF2B5EF4-FFF2-40B4-BE49-F238E27FC236}">
                        <a16:creationId xmlns:a16="http://schemas.microsoft.com/office/drawing/2014/main" id="{149E03DE-199A-444C-9507-A52B6C9AE0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27" name="Rectangle 25">
                    <a:extLst>
                      <a:ext uri="{FF2B5EF4-FFF2-40B4-BE49-F238E27FC236}">
                        <a16:creationId xmlns:a16="http://schemas.microsoft.com/office/drawing/2014/main" id="{649BCE78-883D-8649-B08E-56BEA77682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grpSp>
                <p:nvGrpSpPr>
                  <p:cNvPr id="128" name="Group 26">
                    <a:extLst>
                      <a:ext uri="{FF2B5EF4-FFF2-40B4-BE49-F238E27FC236}">
                        <a16:creationId xmlns:a16="http://schemas.microsoft.com/office/drawing/2014/main" id="{8F2F39A2-3DB0-BF49-A8E6-DB86BA39376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28" y="3456"/>
                    <a:ext cx="1728" cy="144"/>
                    <a:chOff x="2928" y="3456"/>
                    <a:chExt cx="1728" cy="144"/>
                  </a:xfrm>
                </p:grpSpPr>
                <p:sp>
                  <p:nvSpPr>
                    <p:cNvPr id="129" name="Rectangle 27">
                      <a:extLst>
                        <a:ext uri="{FF2B5EF4-FFF2-40B4-BE49-F238E27FC236}">
                          <a16:creationId xmlns:a16="http://schemas.microsoft.com/office/drawing/2014/main" id="{C3248AF4-AB66-A243-8DE7-07036DDE1A8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28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0" name="Rectangle 28">
                      <a:extLst>
                        <a:ext uri="{FF2B5EF4-FFF2-40B4-BE49-F238E27FC236}">
                          <a16:creationId xmlns:a16="http://schemas.microsoft.com/office/drawing/2014/main" id="{48EB41BA-F59E-3B4C-AB4F-598BE0EA4DE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2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1" name="Rectangle 29">
                      <a:extLst>
                        <a:ext uri="{FF2B5EF4-FFF2-40B4-BE49-F238E27FC236}">
                          <a16:creationId xmlns:a16="http://schemas.microsoft.com/office/drawing/2014/main" id="{949E36F9-BC20-BA4F-82A0-BA31EEDDC74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16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2" name="Rectangle 30">
                      <a:extLst>
                        <a:ext uri="{FF2B5EF4-FFF2-40B4-BE49-F238E27FC236}">
                          <a16:creationId xmlns:a16="http://schemas.microsoft.com/office/drawing/2014/main" id="{CD7F5715-37C5-914D-944B-E379FD6E888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24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3" name="Rectangle 31">
                      <a:extLst>
                        <a:ext uri="{FF2B5EF4-FFF2-40B4-BE49-F238E27FC236}">
                          <a16:creationId xmlns:a16="http://schemas.microsoft.com/office/drawing/2014/main" id="{A975B82B-2E07-A845-A723-EDCEE4FB783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4" name="Rectangle 32">
                      <a:extLst>
                        <a:ext uri="{FF2B5EF4-FFF2-40B4-BE49-F238E27FC236}">
                          <a16:creationId xmlns:a16="http://schemas.microsoft.com/office/drawing/2014/main" id="{F72596D1-70F2-8F4F-B4BA-D2E04D23F13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35" name="Rectangle 33">
                      <a:extLst>
                        <a:ext uri="{FF2B5EF4-FFF2-40B4-BE49-F238E27FC236}">
                          <a16:creationId xmlns:a16="http://schemas.microsoft.com/office/drawing/2014/main" id="{92E1ADE9-F7FA-634E-B814-D00A13C8AB5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60" y="3456"/>
                      <a:ext cx="86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b="0"/>
                        <a:t>• • •</a:t>
                      </a:r>
                    </a:p>
                  </p:txBody>
                </p:sp>
              </p:grpSp>
            </p:grpSp>
            <p:sp>
              <p:nvSpPr>
                <p:cNvPr id="116" name="Line 35">
                  <a:extLst>
                    <a:ext uri="{FF2B5EF4-FFF2-40B4-BE49-F238E27FC236}">
                      <a16:creationId xmlns:a16="http://schemas.microsoft.com/office/drawing/2014/main" id="{567A6BF6-D529-A44E-B8AA-A84FEE8DB3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24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7" name="Line 37">
                  <a:extLst>
                    <a:ext uri="{FF2B5EF4-FFF2-40B4-BE49-F238E27FC236}">
                      <a16:creationId xmlns:a16="http://schemas.microsoft.com/office/drawing/2014/main" id="{4BAD02B5-0931-8845-8459-B67F863E59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68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8" name="Line 38">
                  <a:extLst>
                    <a:ext uri="{FF2B5EF4-FFF2-40B4-BE49-F238E27FC236}">
                      <a16:creationId xmlns:a16="http://schemas.microsoft.com/office/drawing/2014/main" id="{396ABD2E-AF80-254C-A67A-4CB740D480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12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Line 39">
                  <a:extLst>
                    <a:ext uri="{FF2B5EF4-FFF2-40B4-BE49-F238E27FC236}">
                      <a16:creationId xmlns:a16="http://schemas.microsoft.com/office/drawing/2014/main" id="{39168354-BE39-864A-B5A1-5385D134FD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0" name="Line 40">
                  <a:extLst>
                    <a:ext uri="{FF2B5EF4-FFF2-40B4-BE49-F238E27FC236}">
                      <a16:creationId xmlns:a16="http://schemas.microsoft.com/office/drawing/2014/main" id="{13032284-1542-3A4D-A2F8-68F9ADDA5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Line 41">
                  <a:extLst>
                    <a:ext uri="{FF2B5EF4-FFF2-40B4-BE49-F238E27FC236}">
                      <a16:creationId xmlns:a16="http://schemas.microsoft.com/office/drawing/2014/main" id="{75D12AC6-7636-6C4D-8C77-FC23D9F197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8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2" name="Rectangle 42">
                  <a:extLst>
                    <a:ext uri="{FF2B5EF4-FFF2-40B4-BE49-F238E27FC236}">
                      <a16:creationId xmlns:a16="http://schemas.microsoft.com/office/drawing/2014/main" id="{49BB4639-287D-9441-9B1E-61ECC07C1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3120"/>
                  <a:ext cx="451" cy="192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sz="1400" b="0"/>
                    <a:t>• • •</a:t>
                  </a:r>
                </a:p>
              </p:txBody>
            </p:sp>
          </p:grpSp>
          <p:sp>
            <p:nvSpPr>
              <p:cNvPr id="106" name="Line 43">
                <a:extLst>
                  <a:ext uri="{FF2B5EF4-FFF2-40B4-BE49-F238E27FC236}">
                    <a16:creationId xmlns:a16="http://schemas.microsoft.com/office/drawing/2014/main" id="{F5C7A0E0-063D-D442-B369-122107074E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208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Rectangle 44">
                <a:extLst>
                  <a:ext uri="{FF2B5EF4-FFF2-40B4-BE49-F238E27FC236}">
                    <a16:creationId xmlns:a16="http://schemas.microsoft.com/office/drawing/2014/main" id="{9A9B0BA4-31FF-7544-BBF0-45B6DDBBD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104"/>
                <a:ext cx="255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w</a:t>
                </a:r>
              </a:p>
            </p:txBody>
          </p:sp>
          <p:sp>
            <p:nvSpPr>
              <p:cNvPr id="108" name="Line 45">
                <a:extLst>
                  <a:ext uri="{FF2B5EF4-FFF2-40B4-BE49-F238E27FC236}">
                    <a16:creationId xmlns:a16="http://schemas.microsoft.com/office/drawing/2014/main" id="{F47B8CA9-D0F0-1745-9A7A-39373E430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744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Rectangle 46">
                <a:extLst>
                  <a:ext uri="{FF2B5EF4-FFF2-40B4-BE49-F238E27FC236}">
                    <a16:creationId xmlns:a16="http://schemas.microsoft.com/office/drawing/2014/main" id="{F8E89F53-DD6D-7B44-966A-38F493C5B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3640"/>
                <a:ext cx="255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w</a:t>
                </a:r>
              </a:p>
            </p:txBody>
          </p:sp>
          <p:sp>
            <p:nvSpPr>
              <p:cNvPr id="110" name="Line 47">
                <a:extLst>
                  <a:ext uri="{FF2B5EF4-FFF2-40B4-BE49-F238E27FC236}">
                    <a16:creationId xmlns:a16="http://schemas.microsoft.com/office/drawing/2014/main" id="{71A2BD27-BD61-7044-93F6-FF7ECED2E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744"/>
                <a:ext cx="110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Rectangle 48">
                <a:extLst>
                  <a:ext uri="{FF2B5EF4-FFF2-40B4-BE49-F238E27FC236}">
                    <a16:creationId xmlns:a16="http://schemas.microsoft.com/office/drawing/2014/main" id="{87DB5A01-9E63-BB4C-8223-65D99DA54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3648"/>
                <a:ext cx="204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k</a:t>
                </a:r>
              </a:p>
            </p:txBody>
          </p:sp>
        </p:grpSp>
        <p:sp>
          <p:nvSpPr>
            <p:cNvPr id="104" name="Line 35">
              <a:extLst>
                <a:ext uri="{FF2B5EF4-FFF2-40B4-BE49-F238E27FC236}">
                  <a16:creationId xmlns:a16="http://schemas.microsoft.com/office/drawing/2014/main" id="{A1B18B69-8D52-2A4C-AFAD-86B5219348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1182" y="2210336"/>
              <a:ext cx="1027113" cy="13805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19E9E793-FA53-F540-AED8-266078D4263E}"/>
              </a:ext>
            </a:extLst>
          </p:cNvPr>
          <p:cNvGrpSpPr/>
          <p:nvPr/>
        </p:nvGrpSpPr>
        <p:grpSpPr>
          <a:xfrm>
            <a:off x="5734339" y="3995241"/>
            <a:ext cx="5180013" cy="2913062"/>
            <a:chOff x="1561084" y="1520788"/>
            <a:chExt cx="5180013" cy="2913062"/>
          </a:xfrm>
        </p:grpSpPr>
        <p:grpSp>
          <p:nvGrpSpPr>
            <p:cNvPr id="144" name="Group 6">
              <a:extLst>
                <a:ext uri="{FF2B5EF4-FFF2-40B4-BE49-F238E27FC236}">
                  <a16:creationId xmlns:a16="http://schemas.microsoft.com/office/drawing/2014/main" id="{36F3B61A-B946-1D45-99B8-56C61C10CB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1084" y="1520788"/>
              <a:ext cx="5180013" cy="2913062"/>
              <a:chOff x="1393" y="2104"/>
              <a:chExt cx="3263" cy="1835"/>
            </a:xfrm>
          </p:grpSpPr>
          <p:grpSp>
            <p:nvGrpSpPr>
              <p:cNvPr id="146" name="Group 7">
                <a:extLst>
                  <a:ext uri="{FF2B5EF4-FFF2-40B4-BE49-F238E27FC236}">
                    <a16:creationId xmlns:a16="http://schemas.microsoft.com/office/drawing/2014/main" id="{623A951A-0172-E64B-8C82-B90F808337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3" y="2352"/>
                <a:ext cx="3263" cy="1299"/>
                <a:chOff x="1393" y="2352"/>
                <a:chExt cx="3263" cy="1299"/>
              </a:xfrm>
            </p:grpSpPr>
            <p:grpSp>
              <p:nvGrpSpPr>
                <p:cNvPr id="153" name="Group 8">
                  <a:extLst>
                    <a:ext uri="{FF2B5EF4-FFF2-40B4-BE49-F238E27FC236}">
                      <a16:creationId xmlns:a16="http://schemas.microsoft.com/office/drawing/2014/main" id="{7F3A2CB7-94BA-A84D-834D-C431171467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28" y="2400"/>
                  <a:ext cx="1728" cy="144"/>
                  <a:chOff x="2928" y="2400"/>
                  <a:chExt cx="1728" cy="144"/>
                </a:xfrm>
              </p:grpSpPr>
              <p:sp>
                <p:nvSpPr>
                  <p:cNvPr id="177" name="Rectangle 9">
                    <a:extLst>
                      <a:ext uri="{FF2B5EF4-FFF2-40B4-BE49-F238E27FC236}">
                        <a16:creationId xmlns:a16="http://schemas.microsoft.com/office/drawing/2014/main" id="{6915C961-3B4B-EB4A-8BED-2755F682AB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78" name="Rectangle 10">
                    <a:extLst>
                      <a:ext uri="{FF2B5EF4-FFF2-40B4-BE49-F238E27FC236}">
                        <a16:creationId xmlns:a16="http://schemas.microsoft.com/office/drawing/2014/main" id="{FE5D18DC-8AA6-4146-B8A1-F56EA1BB9A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79" name="Rectangle 11">
                    <a:extLst>
                      <a:ext uri="{FF2B5EF4-FFF2-40B4-BE49-F238E27FC236}">
                        <a16:creationId xmlns:a16="http://schemas.microsoft.com/office/drawing/2014/main" id="{7A16A15D-FD0E-0E46-8AB7-B5F7F4BFFC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80" name="Rectangle 12">
                    <a:extLst>
                      <a:ext uri="{FF2B5EF4-FFF2-40B4-BE49-F238E27FC236}">
                        <a16:creationId xmlns:a16="http://schemas.microsoft.com/office/drawing/2014/main" id="{E554BD57-A788-6F46-A0AE-D86E166D48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81" name="Rectangle 13">
                    <a:extLst>
                      <a:ext uri="{FF2B5EF4-FFF2-40B4-BE49-F238E27FC236}">
                        <a16:creationId xmlns:a16="http://schemas.microsoft.com/office/drawing/2014/main" id="{45366559-6A5F-504A-8F8C-5AA73E0656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82" name="Rectangle 14">
                    <a:extLst>
                      <a:ext uri="{FF2B5EF4-FFF2-40B4-BE49-F238E27FC236}">
                        <a16:creationId xmlns:a16="http://schemas.microsoft.com/office/drawing/2014/main" id="{7A99A284-D958-2B49-AF3A-589FD91A72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2400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83" name="Rectangle 15">
                    <a:extLst>
                      <a:ext uri="{FF2B5EF4-FFF2-40B4-BE49-F238E27FC236}">
                        <a16:creationId xmlns:a16="http://schemas.microsoft.com/office/drawing/2014/main" id="{BC3856CF-2D56-4345-82E0-5CB538E55B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2400"/>
                    <a:ext cx="86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</p:grpSp>
            <p:sp>
              <p:nvSpPr>
                <p:cNvPr id="154" name="Rectangle 16">
                  <a:extLst>
                    <a:ext uri="{FF2B5EF4-FFF2-40B4-BE49-F238E27FC236}">
                      <a16:creationId xmlns:a16="http://schemas.microsoft.com/office/drawing/2014/main" id="{93421A88-0BAC-D847-B11A-B9FF7F8D16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3" y="2352"/>
                  <a:ext cx="330" cy="291"/>
                </a:xfrm>
                <a:prstGeom prst="rect">
                  <a:avLst/>
                </a:prstGeom>
                <a:noFill/>
                <a:ln w="25400">
                  <a:solidFill>
                    <a:srgbClr val="6B0874"/>
                  </a:solidFill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i="1" dirty="0">
                      <a:latin typeface="Times" pitchFamily="18" charset="0"/>
                    </a:rPr>
                    <a:t>X</a:t>
                  </a:r>
                  <a:r>
                    <a:rPr lang="en-US" altLang="zh-CN" b="0" dirty="0">
                      <a:latin typeface="Symbol" pitchFamily="18" charset="2"/>
                    </a:rPr>
                    <a:t> </a:t>
                  </a:r>
                  <a:endParaRPr lang="en-US" b="0" dirty="0">
                    <a:latin typeface="Symbol" pitchFamily="18" charset="2"/>
                  </a:endParaRPr>
                </a:p>
              </p:txBody>
            </p:sp>
            <p:sp>
              <p:nvSpPr>
                <p:cNvPr id="155" name="Rectangle 17">
                  <a:extLst>
                    <a:ext uri="{FF2B5EF4-FFF2-40B4-BE49-F238E27FC236}">
                      <a16:creationId xmlns:a16="http://schemas.microsoft.com/office/drawing/2014/main" id="{66356463-6F2F-3749-BE27-BC0E7328F5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3" y="3360"/>
                  <a:ext cx="283" cy="291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i="1" dirty="0">
                      <a:latin typeface="Times" pitchFamily="18" charset="0"/>
                    </a:rPr>
                    <a:t>X</a:t>
                  </a:r>
                  <a:r>
                    <a:rPr lang="en-US" b="0" dirty="0">
                      <a:latin typeface="Times" pitchFamily="18" charset="0"/>
                    </a:rPr>
                    <a:t> </a:t>
                  </a:r>
                  <a:endParaRPr lang="en-US" b="0" dirty="0">
                    <a:latin typeface="Symbol" pitchFamily="18" charset="2"/>
                  </a:endParaRPr>
                </a:p>
              </p:txBody>
            </p:sp>
            <p:grpSp>
              <p:nvGrpSpPr>
                <p:cNvPr id="156" name="Group 20">
                  <a:extLst>
                    <a:ext uri="{FF2B5EF4-FFF2-40B4-BE49-F238E27FC236}">
                      <a16:creationId xmlns:a16="http://schemas.microsoft.com/office/drawing/2014/main" id="{ABB9D65C-3185-0E49-84C1-4746BC661C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24" y="3456"/>
                  <a:ext cx="2832" cy="144"/>
                  <a:chOff x="1824" y="3456"/>
                  <a:chExt cx="2832" cy="144"/>
                </a:xfrm>
              </p:grpSpPr>
              <p:sp>
                <p:nvSpPr>
                  <p:cNvPr id="164" name="Rectangle 21">
                    <a:extLst>
                      <a:ext uri="{FF2B5EF4-FFF2-40B4-BE49-F238E27FC236}">
                        <a16:creationId xmlns:a16="http://schemas.microsoft.com/office/drawing/2014/main" id="{14B85951-E35B-6C41-8B31-EADAA1DE74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3456"/>
                    <a:ext cx="528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  <p:sp>
                <p:nvSpPr>
                  <p:cNvPr id="165" name="Rectangle 22">
                    <a:extLst>
                      <a:ext uri="{FF2B5EF4-FFF2-40B4-BE49-F238E27FC236}">
                        <a16:creationId xmlns:a16="http://schemas.microsoft.com/office/drawing/2014/main" id="{8ACB7194-CABC-1A4D-B104-D0AFC0DFC8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84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66" name="Rectangle 23">
                    <a:extLst>
                      <a:ext uri="{FF2B5EF4-FFF2-40B4-BE49-F238E27FC236}">
                        <a16:creationId xmlns:a16="http://schemas.microsoft.com/office/drawing/2014/main" id="{11C9BF75-9FEC-2B41-98C3-E5DAC8559F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67" name="Rectangle 24">
                    <a:extLst>
                      <a:ext uri="{FF2B5EF4-FFF2-40B4-BE49-F238E27FC236}">
                        <a16:creationId xmlns:a16="http://schemas.microsoft.com/office/drawing/2014/main" id="{330EB56D-9842-2447-BE66-CF8ACBD5A1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168" name="Rectangle 25">
                    <a:extLst>
                      <a:ext uri="{FF2B5EF4-FFF2-40B4-BE49-F238E27FC236}">
                        <a16:creationId xmlns:a16="http://schemas.microsoft.com/office/drawing/2014/main" id="{B339D4AE-4BA7-7842-902B-1DCC7894C3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grpSp>
                <p:nvGrpSpPr>
                  <p:cNvPr id="169" name="Group 26">
                    <a:extLst>
                      <a:ext uri="{FF2B5EF4-FFF2-40B4-BE49-F238E27FC236}">
                        <a16:creationId xmlns:a16="http://schemas.microsoft.com/office/drawing/2014/main" id="{C3A9A0A9-EC0A-4043-AE86-49D03BEB83B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28" y="3456"/>
                    <a:ext cx="1728" cy="144"/>
                    <a:chOff x="2928" y="3456"/>
                    <a:chExt cx="1728" cy="144"/>
                  </a:xfrm>
                </p:grpSpPr>
                <p:sp>
                  <p:nvSpPr>
                    <p:cNvPr id="170" name="Rectangle 27">
                      <a:extLst>
                        <a:ext uri="{FF2B5EF4-FFF2-40B4-BE49-F238E27FC236}">
                          <a16:creationId xmlns:a16="http://schemas.microsoft.com/office/drawing/2014/main" id="{42B94AE8-CD83-F847-A8D6-A9257B0C9C9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28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1" name="Rectangle 28">
                      <a:extLst>
                        <a:ext uri="{FF2B5EF4-FFF2-40B4-BE49-F238E27FC236}">
                          <a16:creationId xmlns:a16="http://schemas.microsoft.com/office/drawing/2014/main" id="{9BDE147A-B2B0-1443-A172-CBD2D643426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2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2" name="Rectangle 29">
                      <a:extLst>
                        <a:ext uri="{FF2B5EF4-FFF2-40B4-BE49-F238E27FC236}">
                          <a16:creationId xmlns:a16="http://schemas.microsoft.com/office/drawing/2014/main" id="{0EDF52A3-5F8B-3849-8A7E-0BA760D38FE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16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3" name="Rectangle 30">
                      <a:extLst>
                        <a:ext uri="{FF2B5EF4-FFF2-40B4-BE49-F238E27FC236}">
                          <a16:creationId xmlns:a16="http://schemas.microsoft.com/office/drawing/2014/main" id="{902AEFE8-1847-8B4F-80AA-B28D14FBD8D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24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4" name="Rectangle 31">
                      <a:extLst>
                        <a:ext uri="{FF2B5EF4-FFF2-40B4-BE49-F238E27FC236}">
                          <a16:creationId xmlns:a16="http://schemas.microsoft.com/office/drawing/2014/main" id="{6AC8964A-0734-054A-B887-F095B05AD7F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5" name="Rectangle 32">
                      <a:extLst>
                        <a:ext uri="{FF2B5EF4-FFF2-40B4-BE49-F238E27FC236}">
                          <a16:creationId xmlns:a16="http://schemas.microsoft.com/office/drawing/2014/main" id="{3C6F2395-88E3-314A-9326-4C6024AE257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3456"/>
                      <a:ext cx="14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b="0"/>
                    </a:p>
                  </p:txBody>
                </p:sp>
                <p:sp>
                  <p:nvSpPr>
                    <p:cNvPr id="176" name="Rectangle 33">
                      <a:extLst>
                        <a:ext uri="{FF2B5EF4-FFF2-40B4-BE49-F238E27FC236}">
                          <a16:creationId xmlns:a16="http://schemas.microsoft.com/office/drawing/2014/main" id="{EB945762-9398-CF4F-95E4-8C5E0B83B3B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60" y="3456"/>
                      <a:ext cx="864" cy="1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b="0"/>
                        <a:t>• • •</a:t>
                      </a:r>
                    </a:p>
                  </p:txBody>
                </p:sp>
              </p:grpSp>
            </p:grpSp>
            <p:sp>
              <p:nvSpPr>
                <p:cNvPr id="157" name="Line 35">
                  <a:extLst>
                    <a:ext uri="{FF2B5EF4-FFF2-40B4-BE49-F238E27FC236}">
                      <a16:creationId xmlns:a16="http://schemas.microsoft.com/office/drawing/2014/main" id="{6961B65D-9328-EC47-BBCB-014F2D7BC3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24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" name="Line 37">
                  <a:extLst>
                    <a:ext uri="{FF2B5EF4-FFF2-40B4-BE49-F238E27FC236}">
                      <a16:creationId xmlns:a16="http://schemas.microsoft.com/office/drawing/2014/main" id="{0B8DE7B4-BA57-7645-AB7E-203A4F9166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68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9" name="Line 38">
                  <a:extLst>
                    <a:ext uri="{FF2B5EF4-FFF2-40B4-BE49-F238E27FC236}">
                      <a16:creationId xmlns:a16="http://schemas.microsoft.com/office/drawing/2014/main" id="{8146BC6F-979D-884D-A54B-1EA8E09678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12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0" name="Line 39">
                  <a:extLst>
                    <a:ext uri="{FF2B5EF4-FFF2-40B4-BE49-F238E27FC236}">
                      <a16:creationId xmlns:a16="http://schemas.microsoft.com/office/drawing/2014/main" id="{2BBDC7ED-A53A-1E44-95AE-7D5206810E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0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1" name="Line 40">
                  <a:extLst>
                    <a:ext uri="{FF2B5EF4-FFF2-40B4-BE49-F238E27FC236}">
                      <a16:creationId xmlns:a16="http://schemas.microsoft.com/office/drawing/2014/main" id="{DB0CC6A7-A63D-6F4E-A2B8-80E623125F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64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2" name="Line 41">
                  <a:extLst>
                    <a:ext uri="{FF2B5EF4-FFF2-40B4-BE49-F238E27FC236}">
                      <a16:creationId xmlns:a16="http://schemas.microsoft.com/office/drawing/2014/main" id="{0074482D-2675-784C-85B8-553608BB4B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08" y="2592"/>
                  <a:ext cx="0" cy="8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3" name="Rectangle 42">
                  <a:extLst>
                    <a:ext uri="{FF2B5EF4-FFF2-40B4-BE49-F238E27FC236}">
                      <a16:creationId xmlns:a16="http://schemas.microsoft.com/office/drawing/2014/main" id="{A13C89FD-EF1A-6546-82A3-6DBE5C1137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2" y="3120"/>
                  <a:ext cx="451" cy="192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sz="1400" b="0"/>
                    <a:t>• • •</a:t>
                  </a:r>
                </a:p>
              </p:txBody>
            </p:sp>
          </p:grpSp>
          <p:sp>
            <p:nvSpPr>
              <p:cNvPr id="147" name="Line 43">
                <a:extLst>
                  <a:ext uri="{FF2B5EF4-FFF2-40B4-BE49-F238E27FC236}">
                    <a16:creationId xmlns:a16="http://schemas.microsoft.com/office/drawing/2014/main" id="{F984E4BA-644C-AB4F-B9C1-5A63A2B985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208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Rectangle 44">
                <a:extLst>
                  <a:ext uri="{FF2B5EF4-FFF2-40B4-BE49-F238E27FC236}">
                    <a16:creationId xmlns:a16="http://schemas.microsoft.com/office/drawing/2014/main" id="{1D719850-6E04-D74D-8B45-4AB66F388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104"/>
                <a:ext cx="255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w</a:t>
                </a:r>
              </a:p>
            </p:txBody>
          </p:sp>
          <p:sp>
            <p:nvSpPr>
              <p:cNvPr id="149" name="Line 45">
                <a:extLst>
                  <a:ext uri="{FF2B5EF4-FFF2-40B4-BE49-F238E27FC236}">
                    <a16:creationId xmlns:a16="http://schemas.microsoft.com/office/drawing/2014/main" id="{D6644A5D-C87B-B743-8C19-2E50B9779C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744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Rectangle 46">
                <a:extLst>
                  <a:ext uri="{FF2B5EF4-FFF2-40B4-BE49-F238E27FC236}">
                    <a16:creationId xmlns:a16="http://schemas.microsoft.com/office/drawing/2014/main" id="{72CADB9D-FACA-AB4E-B37D-3986B7CCC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3640"/>
                <a:ext cx="255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w</a:t>
                </a:r>
              </a:p>
            </p:txBody>
          </p:sp>
          <p:sp>
            <p:nvSpPr>
              <p:cNvPr id="151" name="Line 47">
                <a:extLst>
                  <a:ext uri="{FF2B5EF4-FFF2-40B4-BE49-F238E27FC236}">
                    <a16:creationId xmlns:a16="http://schemas.microsoft.com/office/drawing/2014/main" id="{F307502D-707A-A04F-A451-B3B6C6C47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744"/>
                <a:ext cx="110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" name="Rectangle 48">
                <a:extLst>
                  <a:ext uri="{FF2B5EF4-FFF2-40B4-BE49-F238E27FC236}">
                    <a16:creationId xmlns:a16="http://schemas.microsoft.com/office/drawing/2014/main" id="{E3B85F8A-AD3C-0241-B67E-905E9789C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3648"/>
                <a:ext cx="204" cy="291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b="0" i="1" dirty="0">
                    <a:latin typeface="Calibri" pitchFamily="34" charset="0"/>
                  </a:rPr>
                  <a:t>k</a:t>
                </a:r>
              </a:p>
            </p:txBody>
          </p:sp>
        </p:grpSp>
        <p:sp>
          <p:nvSpPr>
            <p:cNvPr id="145" name="Line 35">
              <a:extLst>
                <a:ext uri="{FF2B5EF4-FFF2-40B4-BE49-F238E27FC236}">
                  <a16:creationId xmlns:a16="http://schemas.microsoft.com/office/drawing/2014/main" id="{9AA2B71E-05D9-2A4D-8DA3-25B6F369E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1182" y="2210336"/>
              <a:ext cx="1027113" cy="13805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" name="文本框 183">
            <a:extLst>
              <a:ext uri="{FF2B5EF4-FFF2-40B4-BE49-F238E27FC236}">
                <a16:creationId xmlns:a16="http://schemas.microsoft.com/office/drawing/2014/main" id="{22BE5824-19DF-174A-8A5B-043121150B95}"/>
              </a:ext>
            </a:extLst>
          </p:cNvPr>
          <p:cNvSpPr txBox="1"/>
          <p:nvPr/>
        </p:nvSpPr>
        <p:spPr>
          <a:xfrm>
            <a:off x="654189" y="5099826"/>
            <a:ext cx="3478837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断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保留最低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</a:p>
        </p:txBody>
      </p:sp>
      <p:sp>
        <p:nvSpPr>
          <p:cNvPr id="185" name="文本框 184">
            <a:extLst>
              <a:ext uri="{FF2B5EF4-FFF2-40B4-BE49-F238E27FC236}">
                <a16:creationId xmlns:a16="http://schemas.microsoft.com/office/drawing/2014/main" id="{6CCB5A02-F4C9-6040-BE88-F5F95655521E}"/>
              </a:ext>
            </a:extLst>
          </p:cNvPr>
          <p:cNvSpPr txBox="1"/>
          <p:nvPr/>
        </p:nvSpPr>
        <p:spPr>
          <a:xfrm>
            <a:off x="655571" y="1970281"/>
            <a:ext cx="5598007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零  扩 展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用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填充最高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扩展：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用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-1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填充最高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86" name="灯片编号占位符 15">
            <a:extLst>
              <a:ext uri="{FF2B5EF4-FFF2-40B4-BE49-F238E27FC236}">
                <a16:creationId xmlns:a16="http://schemas.microsoft.com/office/drawing/2014/main" id="{E1BA47DD-1E2F-1D4A-B50B-7EBAA460FE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3" name="圆角矩形 2">
            <a:extLst>
              <a:ext uri="{FF2B5EF4-FFF2-40B4-BE49-F238E27FC236}">
                <a16:creationId xmlns:a16="http://schemas.microsoft.com/office/drawing/2014/main" id="{C41B1E58-BF65-16F0-BE86-762737FC08E4}"/>
              </a:ext>
            </a:extLst>
          </p:cNvPr>
          <p:cNvSpPr/>
          <p:nvPr/>
        </p:nvSpPr>
        <p:spPr bwMode="auto">
          <a:xfrm>
            <a:off x="-744760" y="332656"/>
            <a:ext cx="4219002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4D0638D7-A50F-257F-85F6-3A48DA107110}"/>
              </a:ext>
            </a:extLst>
          </p:cNvPr>
          <p:cNvSpPr txBox="1">
            <a:spLocks/>
          </p:cNvSpPr>
          <p:nvPr/>
        </p:nvSpPr>
        <p:spPr bwMode="auto">
          <a:xfrm>
            <a:off x="335827" y="332656"/>
            <a:ext cx="3323145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 位组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量运算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7BFB2F7-3CB0-2EB2-2250-4D2FB5BAB7EA}"/>
                  </a:ext>
                </a:extLst>
              </p14:cNvPr>
              <p14:cNvContentPartPr/>
              <p14:nvPr/>
            </p14:nvContentPartPr>
            <p14:xfrm>
              <a:off x="745200" y="2433960"/>
              <a:ext cx="3467160" cy="329184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7BFB2F7-3CB0-2EB2-2250-4D2FB5BAB7E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5840" y="2424600"/>
                <a:ext cx="3485880" cy="331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59249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86" name="灯片编号占位符 15">
            <a:extLst>
              <a:ext uri="{FF2B5EF4-FFF2-40B4-BE49-F238E27FC236}">
                <a16:creationId xmlns:a16="http://schemas.microsoft.com/office/drawing/2014/main" id="{E1BA47DD-1E2F-1D4A-B50B-7EBAA460FE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3" name="圆角矩形 2">
            <a:extLst>
              <a:ext uri="{FF2B5EF4-FFF2-40B4-BE49-F238E27FC236}">
                <a16:creationId xmlns:a16="http://schemas.microsoft.com/office/drawing/2014/main" id="{C41B1E58-BF65-16F0-BE86-762737FC08E4}"/>
              </a:ext>
            </a:extLst>
          </p:cNvPr>
          <p:cNvSpPr/>
          <p:nvPr/>
        </p:nvSpPr>
        <p:spPr bwMode="auto">
          <a:xfrm>
            <a:off x="-744760" y="332656"/>
            <a:ext cx="6372708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4D0638D7-A50F-257F-85F6-3A48DA107110}"/>
              </a:ext>
            </a:extLst>
          </p:cNvPr>
          <p:cNvSpPr txBox="1">
            <a:spLocks/>
          </p:cNvSpPr>
          <p:nvPr/>
        </p:nvSpPr>
        <p:spPr bwMode="auto">
          <a:xfrm>
            <a:off x="335827" y="332656"/>
            <a:ext cx="5292121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 位组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量运算 布尔代数例题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8C26821C-F70D-5AD1-7383-22A0D24F18E8}"/>
              </a:ext>
            </a:extLst>
          </p:cNvPr>
          <p:cNvSpPr txBox="1"/>
          <p:nvPr/>
        </p:nvSpPr>
        <p:spPr>
          <a:xfrm>
            <a:off x="361401" y="1119850"/>
            <a:ext cx="11495637" cy="13480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37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练习题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9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39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练习题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13</a:t>
            </a:r>
          </a:p>
          <a:p>
            <a:pPr algn="l"/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编程相关的应用例题：</a:t>
            </a:r>
            <a:endParaRPr lang="en-US" altLang="zh-CN" b="1" spc="1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8A1F77F-03D6-D255-99E2-1E36B27FCB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0920"/>
          <a:stretch/>
        </p:blipFill>
        <p:spPr>
          <a:xfrm>
            <a:off x="335827" y="2473645"/>
            <a:ext cx="5746876" cy="405169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736D84C-CC08-928D-A011-0296B94F17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9524"/>
          <a:stretch/>
        </p:blipFill>
        <p:spPr>
          <a:xfrm>
            <a:off x="6451979" y="3749501"/>
            <a:ext cx="5746876" cy="277584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1764A432-2FE5-8ADD-7D30-C6B3E5B79F09}"/>
                  </a:ext>
                </a:extLst>
              </p14:cNvPr>
              <p14:cNvContentPartPr/>
              <p14:nvPr/>
            </p14:nvContentPartPr>
            <p14:xfrm>
              <a:off x="546120" y="163440"/>
              <a:ext cx="9741960" cy="5705640"/>
            </p14:xfrm>
          </p:contentPart>
        </mc:Choice>
        <mc:Fallback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1764A432-2FE5-8ADD-7D30-C6B3E5B79F0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6760" y="154080"/>
                <a:ext cx="9760680" cy="572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10362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8D48CE6-F8C4-344E-AE75-8DD6D7BE8E7D}"/>
              </a:ext>
            </a:extLst>
          </p:cNvPr>
          <p:cNvSpPr txBox="1"/>
          <p:nvPr/>
        </p:nvSpPr>
        <p:spPr>
          <a:xfrm>
            <a:off x="2782033" y="3075057"/>
            <a:ext cx="6627934" cy="70788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zh-CN" altLang="en-US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整数编码</a:t>
            </a:r>
          </a:p>
        </p:txBody>
      </p:sp>
      <p:sp>
        <p:nvSpPr>
          <p:cNvPr id="3" name="灯片编号占位符 15">
            <a:extLst>
              <a:ext uri="{FF2B5EF4-FFF2-40B4-BE49-F238E27FC236}">
                <a16:creationId xmlns:a16="http://schemas.microsoft.com/office/drawing/2014/main" id="{E8B0CD9A-14A1-8948-9FA6-4E395D09B7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C83CF43-4747-7902-781C-4AD8E7D819E9}"/>
              </a:ext>
            </a:extLst>
          </p:cNvPr>
          <p:cNvSpPr txBox="1"/>
          <p:nvPr/>
        </p:nvSpPr>
        <p:spPr>
          <a:xfrm>
            <a:off x="5041868" y="4473116"/>
            <a:ext cx="2108269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从位组到数值</a:t>
            </a:r>
            <a:endParaRPr kumimoji="0" lang="zh-CN" altLang="en-US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178F5BF8-B606-AA14-9FF9-84B7E116A588}"/>
                  </a:ext>
                </a:extLst>
              </p14:cNvPr>
              <p14:cNvContentPartPr/>
              <p14:nvPr/>
            </p14:nvContentPartPr>
            <p14:xfrm>
              <a:off x="5463000" y="4914000"/>
              <a:ext cx="2095920" cy="118908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178F5BF8-B606-AA14-9FF9-84B7E116A58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53640" y="4904640"/>
                <a:ext cx="2114640" cy="120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60836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4392488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3311900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码与值的转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BBB0245-FD66-AA4B-A3D9-EC3C68EABC61}"/>
              </a:ext>
            </a:extLst>
          </p:cNvPr>
          <p:cNvSpPr txBox="1"/>
          <p:nvPr/>
        </p:nvSpPr>
        <p:spPr>
          <a:xfrm>
            <a:off x="704131" y="1052737"/>
            <a:ext cx="11197244" cy="144016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numCol="2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二进制序列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en-US" altLang="zh-CN" sz="2800" b="1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</a:t>
            </a: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U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unsigne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value</a:t>
            </a: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en-US" altLang="zh-CN" sz="2800" b="1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kumimoji="0"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's</a:t>
            </a:r>
            <a:r>
              <a:rPr kumimoji="0"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ment</a:t>
            </a:r>
            <a:r>
              <a:rPr kumimoji="0"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14B059B-59A8-D346-B2D8-7A1ACC11A5CD}"/>
              </a:ext>
            </a:extLst>
          </p:cNvPr>
          <p:cNvSpPr txBox="1"/>
          <p:nvPr/>
        </p:nvSpPr>
        <p:spPr>
          <a:xfrm>
            <a:off x="529283" y="2866705"/>
            <a:ext cx="5778642" cy="215390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numCol="1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位二进制序列转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无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符号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2U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X)</a:t>
            </a: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algn="l" fontAlgn="auto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位二进制序列转</a:t>
            </a:r>
            <a:r>
              <a:rPr kumimoji="0" lang="zh-CN" altLang="en-US" sz="2800" b="1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符号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2T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x)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93FBB592-3474-4446-990C-248EFC775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775752"/>
              </p:ext>
            </p:extLst>
          </p:nvPr>
        </p:nvGraphicFramePr>
        <p:xfrm>
          <a:off x="4979876" y="3508718"/>
          <a:ext cx="3600400" cy="100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600" imgH="596900" progId="Equation.3">
                  <p:embed/>
                </p:oleObj>
              </mc:Choice>
              <mc:Fallback>
                <p:oleObj name="Equation" r:id="rId3" imgW="2133600" imgH="596900" progId="Equation.3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876" y="3508718"/>
                        <a:ext cx="3600400" cy="1007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9BB8B822-98DD-3B4C-8865-A890A35C1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08153"/>
              </p:ext>
            </p:extLst>
          </p:nvPr>
        </p:nvGraphicFramePr>
        <p:xfrm>
          <a:off x="4979876" y="5023818"/>
          <a:ext cx="5778642" cy="103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100" imgH="596900" progId="Equation.3">
                  <p:embed/>
                </p:oleObj>
              </mc:Choice>
              <mc:Fallback>
                <p:oleObj name="Equation" r:id="rId5" imgW="3340100" imgH="596900" progId="Equation.3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876" y="5023818"/>
                        <a:ext cx="5778642" cy="1032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9">
            <a:extLst>
              <a:ext uri="{FF2B5EF4-FFF2-40B4-BE49-F238E27FC236}">
                <a16:creationId xmlns:a16="http://schemas.microsoft.com/office/drawing/2014/main" id="{A420F454-5112-A144-B207-FAAAE05E854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60194" y="5805263"/>
            <a:ext cx="324037" cy="251240"/>
          </a:xfrm>
          <a:prstGeom prst="line">
            <a:avLst/>
          </a:prstGeom>
          <a:noFill/>
          <a:ln w="25400">
            <a:solidFill>
              <a:schemeClr val="accent6"/>
            </a:solidFill>
            <a:round/>
            <a:headE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none" anchor="ctr"/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endParaRPr lang="en-US"/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98CD0734-153E-A441-9CC2-53647046F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947" y="6014152"/>
            <a:ext cx="110607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none" lIns="90487" tIns="44450" rIns="90487" bIns="4445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2"/>
                </a:solidFill>
                <a:latin typeface="Calibri" pitchFamily="34" charset="0"/>
              </a:rPr>
              <a:t>符号位</a:t>
            </a:r>
            <a:endParaRPr lang="en-US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19" name="灯片编号占位符 15">
            <a:extLst>
              <a:ext uri="{FF2B5EF4-FFF2-40B4-BE49-F238E27FC236}">
                <a16:creationId xmlns:a16="http://schemas.microsoft.com/office/drawing/2014/main" id="{650F161C-3C80-294D-8CA6-3CC861493A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33CDA243-9EAA-9CB8-AB82-FD3C14E20EA8}"/>
                  </a:ext>
                </a:extLst>
              </p14:cNvPr>
              <p14:cNvContentPartPr/>
              <p14:nvPr/>
            </p14:nvContentPartPr>
            <p14:xfrm>
              <a:off x="7214400" y="4607280"/>
              <a:ext cx="3640320" cy="15451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33CDA243-9EAA-9CB8-AB82-FD3C14E20EA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05040" y="4597920"/>
                <a:ext cx="3659040" cy="156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63364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8D48CE6-F8C4-344E-AE75-8DD6D7BE8E7D}"/>
              </a:ext>
            </a:extLst>
          </p:cNvPr>
          <p:cNvSpPr txBox="1"/>
          <p:nvPr/>
        </p:nvSpPr>
        <p:spPr>
          <a:xfrm>
            <a:off x="2782033" y="3075057"/>
            <a:ext cx="6627934" cy="70788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zh-CN" altLang="en-US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数学意义的进制转换</a:t>
            </a:r>
          </a:p>
        </p:txBody>
      </p:sp>
      <p:sp>
        <p:nvSpPr>
          <p:cNvPr id="3" name="灯片编号占位符 15">
            <a:extLst>
              <a:ext uri="{FF2B5EF4-FFF2-40B4-BE49-F238E27FC236}">
                <a16:creationId xmlns:a16="http://schemas.microsoft.com/office/drawing/2014/main" id="{E8B0CD9A-14A1-8948-9FA6-4E395D09B7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954B797-B23D-C698-D193-328357A22504}"/>
              </a:ext>
            </a:extLst>
          </p:cNvPr>
          <p:cNvSpPr txBox="1"/>
          <p:nvPr/>
        </p:nvSpPr>
        <p:spPr>
          <a:xfrm>
            <a:off x="4240364" y="4473116"/>
            <a:ext cx="3711272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没有计算机也能进制转换</a:t>
            </a:r>
          </a:p>
        </p:txBody>
      </p:sp>
    </p:spTree>
    <p:extLst>
      <p:ext uri="{BB962C8B-B14F-4D97-AF65-F5344CB8AC3E}">
        <p14:creationId xmlns:p14="http://schemas.microsoft.com/office/powerpoint/2010/main" val="5055400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4392488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3311900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码与值的转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BBB0245-FD66-AA4B-A3D9-EC3C68EABC61}"/>
              </a:ext>
            </a:extLst>
          </p:cNvPr>
          <p:cNvSpPr txBox="1"/>
          <p:nvPr/>
        </p:nvSpPr>
        <p:spPr>
          <a:xfrm>
            <a:off x="704131" y="1052737"/>
            <a:ext cx="11197244" cy="144016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numCol="1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prstClr val="black"/>
              </a:buClr>
              <a:buSzTx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典型题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位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无符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符号整型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最小值，最大值</a:t>
            </a:r>
            <a:endParaRPr kumimoji="0" lang="en-US" altLang="zh-CN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15">
            <a:extLst>
              <a:ext uri="{FF2B5EF4-FFF2-40B4-BE49-F238E27FC236}">
                <a16:creationId xmlns:a16="http://schemas.microsoft.com/office/drawing/2014/main" id="{650F161C-3C80-294D-8CA6-3CC861493A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011F80FA-0A6A-46E3-8E87-C1091C695217}"/>
                  </a:ext>
                </a:extLst>
              </p14:cNvPr>
              <p14:cNvContentPartPr/>
              <p14:nvPr/>
            </p14:nvContentPartPr>
            <p14:xfrm>
              <a:off x="2134080" y="1673640"/>
              <a:ext cx="7071480" cy="271620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011F80FA-0A6A-46E3-8E87-C1091C69521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24720" y="1664280"/>
                <a:ext cx="7090200" cy="273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388639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4392488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3311900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码与值的转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24D19F6-2814-824B-BC4F-38B3D8B62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66179"/>
              </p:ext>
            </p:extLst>
          </p:nvPr>
        </p:nvGraphicFramePr>
        <p:xfrm>
          <a:off x="1991778" y="3011936"/>
          <a:ext cx="8944897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980917" imgH="1063368" progId="Word.Document.8">
                  <p:embed/>
                </p:oleObj>
              </mc:Choice>
              <mc:Fallback>
                <p:oleObj name="Document" r:id="rId3" imgW="5980917" imgH="1063368" progId="Word.Document.8">
                  <p:embed/>
                  <p:pic>
                    <p:nvPicPr>
                      <p:cNvPr id="10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778" y="3011936"/>
                        <a:ext cx="8944897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68FF8C4-62D8-C440-8D17-A96F0BCB5995}"/>
              </a:ext>
            </a:extLst>
          </p:cNvPr>
          <p:cNvSpPr txBox="1"/>
          <p:nvPr/>
        </p:nvSpPr>
        <p:spPr>
          <a:xfrm>
            <a:off x="3503712" y="1912286"/>
            <a:ext cx="458010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均为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节有符号整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67106F9-CB30-AE43-B96F-B7681F0CADF6}"/>
              </a:ext>
            </a:extLst>
          </p:cNvPr>
          <p:cNvSpPr txBox="1"/>
          <p:nvPr/>
        </p:nvSpPr>
        <p:spPr>
          <a:xfrm>
            <a:off x="1679566" y="5225752"/>
            <a:ext cx="8832867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整数，绝对值相等的正负数的补码是何关系？</a:t>
            </a:r>
          </a:p>
        </p:txBody>
      </p:sp>
      <p:sp>
        <p:nvSpPr>
          <p:cNvPr id="20" name="灯片编号占位符 15">
            <a:extLst>
              <a:ext uri="{FF2B5EF4-FFF2-40B4-BE49-F238E27FC236}">
                <a16:creationId xmlns:a16="http://schemas.microsoft.com/office/drawing/2014/main" id="{82975EF4-11F5-0643-B485-052FE0ECE3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67482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4392488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3311900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码与值的转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8965D5B3-E920-FF4B-9FBA-16C8C2CE7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7788" y="261517"/>
            <a:ext cx="54102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x =      15213: 00111011 01101101</a:t>
            </a:r>
          </a:p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y =     -15213: 11000100 10010011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A4415487-F833-C346-900C-9031E54B2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14246"/>
              </p:ext>
            </p:extLst>
          </p:nvPr>
        </p:nvGraphicFramePr>
        <p:xfrm>
          <a:off x="1073946" y="1359953"/>
          <a:ext cx="5692615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600169" imgH="5278117" progId="Word.Document.8">
                  <p:embed/>
                </p:oleObj>
              </mc:Choice>
              <mc:Fallback>
                <p:oleObj name="Document" r:id="rId3" imgW="5600169" imgH="5278117" progId="Word.Document.8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946" y="1359953"/>
                        <a:ext cx="5692615" cy="536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ACF119C8-CDB9-A648-BBD3-7966732C4646}"/>
              </a:ext>
            </a:extLst>
          </p:cNvPr>
          <p:cNvSpPr txBox="1"/>
          <p:nvPr/>
        </p:nvSpPr>
        <p:spPr>
          <a:xfrm>
            <a:off x="6706941" y="3248980"/>
            <a:ext cx="3903633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同字节数的有符号数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补码是何关系？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5" name="灯片编号占位符 15">
            <a:extLst>
              <a:ext uri="{FF2B5EF4-FFF2-40B4-BE49-F238E27FC236}">
                <a16:creationId xmlns:a16="http://schemas.microsoft.com/office/drawing/2014/main" id="{324F801F-0883-EC4E-9F3A-EAB81129D1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62402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91632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835736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码不同值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CF119C8-CDB9-A648-BBD3-7966732C4646}"/>
              </a:ext>
            </a:extLst>
          </p:cNvPr>
          <p:cNvSpPr txBox="1"/>
          <p:nvPr/>
        </p:nvSpPr>
        <p:spPr>
          <a:xfrm>
            <a:off x="8963011" y="3085834"/>
            <a:ext cx="2044150" cy="155734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2U</a:t>
            </a:r>
          </a:p>
          <a:p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2T</a:t>
            </a:r>
          </a:p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如何描述？</a:t>
            </a:r>
          </a:p>
        </p:txBody>
      </p:sp>
      <p:graphicFrame>
        <p:nvGraphicFramePr>
          <p:cNvPr id="9" name="Group 3">
            <a:extLst>
              <a:ext uri="{FF2B5EF4-FFF2-40B4-BE49-F238E27FC236}">
                <a16:creationId xmlns:a16="http://schemas.microsoft.com/office/drawing/2014/main" id="{15219F32-8D11-7C4A-9B45-DDB2681BA8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5531121"/>
              </p:ext>
            </p:extLst>
          </p:nvPr>
        </p:nvGraphicFramePr>
        <p:xfrm>
          <a:off x="2891644" y="1065977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10" name="Group 41">
            <a:extLst>
              <a:ext uri="{FF2B5EF4-FFF2-40B4-BE49-F238E27FC236}">
                <a16:creationId xmlns:a16="http://schemas.microsoft.com/office/drawing/2014/main" id="{3A5F67C1-0A2A-8E4A-9DD9-C73D3DAEAD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0334533"/>
              </p:ext>
            </p:extLst>
          </p:nvPr>
        </p:nvGraphicFramePr>
        <p:xfrm>
          <a:off x="6168244" y="1079756"/>
          <a:ext cx="1447800" cy="565708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12" name="Group 79">
            <a:extLst>
              <a:ext uri="{FF2B5EF4-FFF2-40B4-BE49-F238E27FC236}">
                <a16:creationId xmlns:a16="http://schemas.microsoft.com/office/drawing/2014/main" id="{BB2A7D07-4E3D-B34F-92F7-DC56E9117C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7351273"/>
              </p:ext>
            </p:extLst>
          </p:nvPr>
        </p:nvGraphicFramePr>
        <p:xfrm>
          <a:off x="910444" y="1065977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15" name="Group 124">
            <a:extLst>
              <a:ext uri="{FF2B5EF4-FFF2-40B4-BE49-F238E27FC236}">
                <a16:creationId xmlns:a16="http://schemas.microsoft.com/office/drawing/2014/main" id="{39B5CFC8-3075-0046-AE6F-B2CBAAD89766}"/>
              </a:ext>
            </a:extLst>
          </p:cNvPr>
          <p:cNvGrpSpPr>
            <a:grpSpLocks/>
          </p:cNvGrpSpPr>
          <p:nvPr/>
        </p:nvGrpSpPr>
        <p:grpSpPr bwMode="auto">
          <a:xfrm>
            <a:off x="4339444" y="3605977"/>
            <a:ext cx="1574800" cy="279400"/>
            <a:chOff x="3264" y="2608"/>
            <a:chExt cx="992" cy="176"/>
          </a:xfrm>
        </p:grpSpPr>
        <p:sp>
          <p:nvSpPr>
            <p:cNvPr id="16" name="Rectangle 117">
              <a:extLst>
                <a:ext uri="{FF2B5EF4-FFF2-40B4-BE49-F238E27FC236}">
                  <a16:creationId xmlns:a16="http://schemas.microsoft.com/office/drawing/2014/main" id="{25BEAF5E-8478-BE40-B2EC-48F61F75F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0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itchFamily="34" charset="0"/>
                </a:rPr>
                <a:t>U2T</a:t>
              </a:r>
            </a:p>
          </p:txBody>
        </p:sp>
        <p:sp>
          <p:nvSpPr>
            <p:cNvPr id="17" name="Line 118">
              <a:extLst>
                <a:ext uri="{FF2B5EF4-FFF2-40B4-BE49-F238E27FC236}">
                  <a16:creationId xmlns:a16="http://schemas.microsoft.com/office/drawing/2014/main" id="{829CC921-503F-FD4E-A558-1D9F3BEC5B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4" y="270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19">
              <a:extLst>
                <a:ext uri="{FF2B5EF4-FFF2-40B4-BE49-F238E27FC236}">
                  <a16:creationId xmlns:a16="http://schemas.microsoft.com/office/drawing/2014/main" id="{C023870D-EC9F-6647-96C4-8C362F79D0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69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23">
            <a:extLst>
              <a:ext uri="{FF2B5EF4-FFF2-40B4-BE49-F238E27FC236}">
                <a16:creationId xmlns:a16="http://schemas.microsoft.com/office/drawing/2014/main" id="{8028FA1B-5BA5-B14D-8E21-FF07825A93C7}"/>
              </a:ext>
            </a:extLst>
          </p:cNvPr>
          <p:cNvGrpSpPr>
            <a:grpSpLocks/>
          </p:cNvGrpSpPr>
          <p:nvPr/>
        </p:nvGrpSpPr>
        <p:grpSpPr bwMode="auto">
          <a:xfrm>
            <a:off x="4339444" y="3174177"/>
            <a:ext cx="1574800" cy="279400"/>
            <a:chOff x="3264" y="2128"/>
            <a:chExt cx="992" cy="176"/>
          </a:xfrm>
        </p:grpSpPr>
        <p:sp>
          <p:nvSpPr>
            <p:cNvPr id="20" name="Rectangle 120">
              <a:extLst>
                <a:ext uri="{FF2B5EF4-FFF2-40B4-BE49-F238E27FC236}">
                  <a16:creationId xmlns:a16="http://schemas.microsoft.com/office/drawing/2014/main" id="{9E4BFB78-B0E4-CA46-A9B3-9A6AA3266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12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itchFamily="34" charset="0"/>
                </a:rPr>
                <a:t>T2U</a:t>
              </a:r>
            </a:p>
          </p:txBody>
        </p:sp>
        <p:sp>
          <p:nvSpPr>
            <p:cNvPr id="21" name="Line 121">
              <a:extLst>
                <a:ext uri="{FF2B5EF4-FFF2-40B4-BE49-F238E27FC236}">
                  <a16:creationId xmlns:a16="http://schemas.microsoft.com/office/drawing/2014/main" id="{20067360-AAF9-E24E-9BB9-9D8A44B843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4" y="22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22">
              <a:extLst>
                <a:ext uri="{FF2B5EF4-FFF2-40B4-BE49-F238E27FC236}">
                  <a16:creationId xmlns:a16="http://schemas.microsoft.com/office/drawing/2014/main" id="{CA7F1932-C1EC-EF42-B4E9-E188660514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21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灯片编号占位符 15">
            <a:extLst>
              <a:ext uri="{FF2B5EF4-FFF2-40B4-BE49-F238E27FC236}">
                <a16:creationId xmlns:a16="http://schemas.microsoft.com/office/drawing/2014/main" id="{238F65FB-3AA1-DE42-9BFE-D891CDBAA2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264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91632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835736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码不同值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CF119C8-CDB9-A648-BBD3-7966732C4646}"/>
              </a:ext>
            </a:extLst>
          </p:cNvPr>
          <p:cNvSpPr txBox="1"/>
          <p:nvPr/>
        </p:nvSpPr>
        <p:spPr>
          <a:xfrm>
            <a:off x="8050852" y="1094212"/>
            <a:ext cx="3881191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~</a:t>
            </a:r>
            <a:r>
              <a:rPr kumimoji="0" lang="en-US" altLang="zh-CN" sz="2800" b="1" i="0" u="none" strike="noStrike" kern="1200" cap="none" spc="100" normalizeH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sz="2800" b="1" i="0" u="none" strike="noStrike" kern="1200" cap="none" spc="100" normalizeH="0" baseline="30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-1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-1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非负，同码则同值</a:t>
            </a:r>
          </a:p>
        </p:txBody>
      </p:sp>
      <p:graphicFrame>
        <p:nvGraphicFramePr>
          <p:cNvPr id="9" name="Group 3">
            <a:extLst>
              <a:ext uri="{FF2B5EF4-FFF2-40B4-BE49-F238E27FC236}">
                <a16:creationId xmlns:a16="http://schemas.microsoft.com/office/drawing/2014/main" id="{15219F32-8D11-7C4A-9B45-DDB2681BA8EF}"/>
              </a:ext>
            </a:extLst>
          </p:cNvPr>
          <p:cNvGraphicFramePr>
            <a:graphicFrameLocks noGrp="1"/>
          </p:cNvGraphicFramePr>
          <p:nvPr/>
        </p:nvGraphicFramePr>
        <p:xfrm>
          <a:off x="2891644" y="1065977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10" name="Group 41">
            <a:extLst>
              <a:ext uri="{FF2B5EF4-FFF2-40B4-BE49-F238E27FC236}">
                <a16:creationId xmlns:a16="http://schemas.microsoft.com/office/drawing/2014/main" id="{3A5F67C1-0A2A-8E4A-9DD9-C73D3DAEAD6C}"/>
              </a:ext>
            </a:extLst>
          </p:cNvPr>
          <p:cNvGraphicFramePr>
            <a:graphicFrameLocks noGrp="1"/>
          </p:cNvGraphicFramePr>
          <p:nvPr/>
        </p:nvGraphicFramePr>
        <p:xfrm>
          <a:off x="6168244" y="1079756"/>
          <a:ext cx="1447800" cy="565708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12" name="Group 79">
            <a:extLst>
              <a:ext uri="{FF2B5EF4-FFF2-40B4-BE49-F238E27FC236}">
                <a16:creationId xmlns:a16="http://schemas.microsoft.com/office/drawing/2014/main" id="{BB2A7D07-4E3D-B34F-92F7-DC56E9117CD4}"/>
              </a:ext>
            </a:extLst>
          </p:cNvPr>
          <p:cNvGraphicFramePr>
            <a:graphicFrameLocks noGrp="1"/>
          </p:cNvGraphicFramePr>
          <p:nvPr/>
        </p:nvGraphicFramePr>
        <p:xfrm>
          <a:off x="910444" y="1065977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26" name="Group 126">
            <a:extLst>
              <a:ext uri="{FF2B5EF4-FFF2-40B4-BE49-F238E27FC236}">
                <a16:creationId xmlns:a16="http://schemas.microsoft.com/office/drawing/2014/main" id="{83BC20EA-8D31-F646-B1A1-630F3F557C34}"/>
              </a:ext>
            </a:extLst>
          </p:cNvPr>
          <p:cNvGrpSpPr>
            <a:grpSpLocks/>
          </p:cNvGrpSpPr>
          <p:nvPr/>
        </p:nvGrpSpPr>
        <p:grpSpPr bwMode="auto">
          <a:xfrm>
            <a:off x="4415644" y="2352233"/>
            <a:ext cx="1447800" cy="584200"/>
            <a:chOff x="3312" y="1226"/>
            <a:chExt cx="912" cy="368"/>
          </a:xfrm>
        </p:grpSpPr>
        <p:sp>
          <p:nvSpPr>
            <p:cNvPr id="27" name="Line 121">
              <a:extLst>
                <a:ext uri="{FF2B5EF4-FFF2-40B4-BE49-F238E27FC236}">
                  <a16:creationId xmlns:a16="http://schemas.microsoft.com/office/drawing/2014/main" id="{71625F6E-5EF5-FC4D-B1A6-8862CFE976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153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124">
              <a:extLst>
                <a:ext uri="{FF2B5EF4-FFF2-40B4-BE49-F238E27FC236}">
                  <a16:creationId xmlns:a16="http://schemas.microsoft.com/office/drawing/2014/main" id="{98A51C07-0D1F-DF43-A229-A5C212B0C9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26"/>
              <a:ext cx="187" cy="3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pPr algn="ctr"/>
              <a:r>
                <a:rPr lang="en-US" sz="3200" dirty="0">
                  <a:latin typeface="Calibri" pitchFamily="34" charset="0"/>
                </a:rPr>
                <a:t>=</a:t>
              </a:r>
            </a:p>
          </p:txBody>
        </p:sp>
      </p:grpSp>
      <p:grpSp>
        <p:nvGrpSpPr>
          <p:cNvPr id="29" name="Group 127">
            <a:extLst>
              <a:ext uri="{FF2B5EF4-FFF2-40B4-BE49-F238E27FC236}">
                <a16:creationId xmlns:a16="http://schemas.microsoft.com/office/drawing/2014/main" id="{8961595F-910C-6C46-8979-FABD2788943F}"/>
              </a:ext>
            </a:extLst>
          </p:cNvPr>
          <p:cNvGrpSpPr>
            <a:grpSpLocks/>
          </p:cNvGrpSpPr>
          <p:nvPr/>
        </p:nvGrpSpPr>
        <p:grpSpPr bwMode="auto">
          <a:xfrm>
            <a:off x="4415644" y="4790629"/>
            <a:ext cx="1447800" cy="492124"/>
            <a:chOff x="3312" y="2762"/>
            <a:chExt cx="912" cy="310"/>
          </a:xfrm>
        </p:grpSpPr>
        <p:sp>
          <p:nvSpPr>
            <p:cNvPr id="30" name="Line 123">
              <a:extLst>
                <a:ext uri="{FF2B5EF4-FFF2-40B4-BE49-F238E27FC236}">
                  <a16:creationId xmlns:a16="http://schemas.microsoft.com/office/drawing/2014/main" id="{EFDAC933-7839-EE40-9E3C-A1B121CF02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3072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125">
              <a:extLst>
                <a:ext uri="{FF2B5EF4-FFF2-40B4-BE49-F238E27FC236}">
                  <a16:creationId xmlns:a16="http://schemas.microsoft.com/office/drawing/2014/main" id="{3A26520C-A2B8-AD4F-A3A6-51CAD9E51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2762"/>
              <a:ext cx="329" cy="291"/>
            </a:xfrm>
            <a:prstGeom prst="rect">
              <a:avLst/>
            </a:prstGeom>
            <a:noFill/>
            <a:ln w="57150">
              <a:noFill/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r>
                <a:rPr lang="en-US" dirty="0">
                  <a:latin typeface="Calibri" pitchFamily="34" charset="0"/>
                </a:rPr>
                <a:t>+/- </a:t>
              </a:r>
              <a:r>
                <a:rPr lang="en-US" altLang="zh-CN" dirty="0">
                  <a:latin typeface="Calibri" pitchFamily="34" charset="0"/>
                </a:rPr>
                <a:t>2</a:t>
              </a:r>
              <a:r>
                <a:rPr lang="en-US" altLang="zh-CN" baseline="30000" dirty="0">
                  <a:latin typeface="Calibri" pitchFamily="34" charset="0"/>
                </a:rPr>
                <a:t>w</a:t>
              </a:r>
              <a:endParaRPr lang="en-US" baseline="30000" dirty="0">
                <a:latin typeface="Calibri" pitchFamily="34" charset="0"/>
              </a:endParaRP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2096CD63-3B32-A24F-9AA3-1D50E027C5BA}"/>
              </a:ext>
            </a:extLst>
          </p:cNvPr>
          <p:cNvSpPr txBox="1"/>
          <p:nvPr/>
        </p:nvSpPr>
        <p:spPr>
          <a:xfrm>
            <a:off x="8149444" y="2613797"/>
            <a:ext cx="3836050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他：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+/-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sz="2800" b="1" spc="1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,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同码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同值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AD592D1B-566A-8047-8A45-2ED0C1021D26}"/>
              </a:ext>
            </a:extLst>
          </p:cNvPr>
          <p:cNvSpPr txBox="1"/>
          <p:nvPr/>
        </p:nvSpPr>
        <p:spPr>
          <a:xfrm>
            <a:off x="7854622" y="4150306"/>
            <a:ext cx="3876222" cy="19882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数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数转为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二进制整数表示：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2U</a:t>
            </a:r>
          </a:p>
          <a:p>
            <a:pPr algn="l"/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2B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除二取余）</a:t>
            </a:r>
            <a:endParaRPr kumimoji="0" lang="en-US" altLang="zh-CN" sz="2800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4" name="灯片编号占位符 15">
            <a:extLst>
              <a:ext uri="{FF2B5EF4-FFF2-40B4-BE49-F238E27FC236}">
                <a16:creationId xmlns:a16="http://schemas.microsoft.com/office/drawing/2014/main" id="{3F410FDC-E61B-5146-A721-F41D2C2F26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433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91632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835736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码不同值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59" name="Group 16">
            <a:extLst>
              <a:ext uri="{FF2B5EF4-FFF2-40B4-BE49-F238E27FC236}">
                <a16:creationId xmlns:a16="http://schemas.microsoft.com/office/drawing/2014/main" id="{EBFC9DE7-B942-8C4C-A4AB-07953C6FC73F}"/>
              </a:ext>
            </a:extLst>
          </p:cNvPr>
          <p:cNvGrpSpPr>
            <a:grpSpLocks/>
          </p:cNvGrpSpPr>
          <p:nvPr/>
        </p:nvGrpSpPr>
        <p:grpSpPr bwMode="auto">
          <a:xfrm>
            <a:off x="1253992" y="5482394"/>
            <a:ext cx="2743200" cy="228600"/>
            <a:chOff x="2832" y="2208"/>
            <a:chExt cx="1728" cy="144"/>
          </a:xfrm>
        </p:grpSpPr>
        <p:sp>
          <p:nvSpPr>
            <p:cNvPr id="60" name="Rectangle 17">
              <a:extLst>
                <a:ext uri="{FF2B5EF4-FFF2-40B4-BE49-F238E27FC236}">
                  <a16:creationId xmlns:a16="http://schemas.microsoft.com/office/drawing/2014/main" id="{083AC6A0-1968-1340-A44A-E79CB1335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1" name="Rectangle 18">
              <a:extLst>
                <a:ext uri="{FF2B5EF4-FFF2-40B4-BE49-F238E27FC236}">
                  <a16:creationId xmlns:a16="http://schemas.microsoft.com/office/drawing/2014/main" id="{22C16D4E-5421-184E-A9D5-332B17FA1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2" name="Rectangle 19">
              <a:extLst>
                <a:ext uri="{FF2B5EF4-FFF2-40B4-BE49-F238E27FC236}">
                  <a16:creationId xmlns:a16="http://schemas.microsoft.com/office/drawing/2014/main" id="{2855188E-582C-C34B-A1E8-106210965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3" name="Rectangle 20">
              <a:extLst>
                <a:ext uri="{FF2B5EF4-FFF2-40B4-BE49-F238E27FC236}">
                  <a16:creationId xmlns:a16="http://schemas.microsoft.com/office/drawing/2014/main" id="{99571820-13D6-4B47-8976-5FB8EF8CE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4" name="Rectangle 21">
              <a:extLst>
                <a:ext uri="{FF2B5EF4-FFF2-40B4-BE49-F238E27FC236}">
                  <a16:creationId xmlns:a16="http://schemas.microsoft.com/office/drawing/2014/main" id="{E8A2CE1C-8D79-6B44-A1DE-F86ED61C0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5" name="Rectangle 22">
              <a:extLst>
                <a:ext uri="{FF2B5EF4-FFF2-40B4-BE49-F238E27FC236}">
                  <a16:creationId xmlns:a16="http://schemas.microsoft.com/office/drawing/2014/main" id="{D29DC71D-61FF-064D-972F-24B690AD8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66" name="Rectangle 23">
              <a:extLst>
                <a:ext uri="{FF2B5EF4-FFF2-40B4-BE49-F238E27FC236}">
                  <a16:creationId xmlns:a16="http://schemas.microsoft.com/office/drawing/2014/main" id="{67C392C4-3182-004B-85E2-B3AC09228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• • •</a:t>
              </a:r>
            </a:p>
          </p:txBody>
        </p:sp>
      </p:grpSp>
      <p:grpSp>
        <p:nvGrpSpPr>
          <p:cNvPr id="67" name="Group 24">
            <a:extLst>
              <a:ext uri="{FF2B5EF4-FFF2-40B4-BE49-F238E27FC236}">
                <a16:creationId xmlns:a16="http://schemas.microsoft.com/office/drawing/2014/main" id="{DB509103-06B3-2048-9B5A-5F51F13EC6F5}"/>
              </a:ext>
            </a:extLst>
          </p:cNvPr>
          <p:cNvGrpSpPr>
            <a:grpSpLocks/>
          </p:cNvGrpSpPr>
          <p:nvPr/>
        </p:nvGrpSpPr>
        <p:grpSpPr bwMode="auto">
          <a:xfrm>
            <a:off x="1253992" y="3563107"/>
            <a:ext cx="2743200" cy="228600"/>
            <a:chOff x="2832" y="2208"/>
            <a:chExt cx="1728" cy="144"/>
          </a:xfrm>
        </p:grpSpPr>
        <p:sp>
          <p:nvSpPr>
            <p:cNvPr id="68" name="Rectangle 25">
              <a:extLst>
                <a:ext uri="{FF2B5EF4-FFF2-40B4-BE49-F238E27FC236}">
                  <a16:creationId xmlns:a16="http://schemas.microsoft.com/office/drawing/2014/main" id="{EE9E6E89-3F0F-1346-9140-0F2760FA3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-</a:t>
              </a:r>
            </a:p>
          </p:txBody>
        </p:sp>
        <p:sp>
          <p:nvSpPr>
            <p:cNvPr id="69" name="Rectangle 26">
              <a:extLst>
                <a:ext uri="{FF2B5EF4-FFF2-40B4-BE49-F238E27FC236}">
                  <a16:creationId xmlns:a16="http://schemas.microsoft.com/office/drawing/2014/main" id="{2AAC2C57-49D3-654D-8284-3EFECFD77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70" name="Rectangle 27">
              <a:extLst>
                <a:ext uri="{FF2B5EF4-FFF2-40B4-BE49-F238E27FC236}">
                  <a16:creationId xmlns:a16="http://schemas.microsoft.com/office/drawing/2014/main" id="{C8D483C4-F6FF-534B-862D-9DBC40BEE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71" name="Rectangle 28">
              <a:extLst>
                <a:ext uri="{FF2B5EF4-FFF2-40B4-BE49-F238E27FC236}">
                  <a16:creationId xmlns:a16="http://schemas.microsoft.com/office/drawing/2014/main" id="{328F31A8-2B3E-884F-BAFB-F5359F121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72" name="Rectangle 29">
              <a:extLst>
                <a:ext uri="{FF2B5EF4-FFF2-40B4-BE49-F238E27FC236}">
                  <a16:creationId xmlns:a16="http://schemas.microsoft.com/office/drawing/2014/main" id="{F1C8B538-965B-1542-8E78-F06625CCD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73" name="Rectangle 30">
              <a:extLst>
                <a:ext uri="{FF2B5EF4-FFF2-40B4-BE49-F238E27FC236}">
                  <a16:creationId xmlns:a16="http://schemas.microsoft.com/office/drawing/2014/main" id="{EE3CBF59-3D6A-2F48-A87A-2B3E35215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+</a:t>
              </a:r>
            </a:p>
          </p:txBody>
        </p:sp>
        <p:sp>
          <p:nvSpPr>
            <p:cNvPr id="74" name="Rectangle 31">
              <a:extLst>
                <a:ext uri="{FF2B5EF4-FFF2-40B4-BE49-F238E27FC236}">
                  <a16:creationId xmlns:a16="http://schemas.microsoft.com/office/drawing/2014/main" id="{07EF0FC4-31CB-A14A-8747-B58EA14FA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• • •</a:t>
              </a:r>
            </a:p>
          </p:txBody>
        </p:sp>
      </p:grpSp>
      <p:sp>
        <p:nvSpPr>
          <p:cNvPr id="75" name="Rectangle 32">
            <a:extLst>
              <a:ext uri="{FF2B5EF4-FFF2-40B4-BE49-F238E27FC236}">
                <a16:creationId xmlns:a16="http://schemas.microsoft.com/office/drawing/2014/main" id="{9E8F40C0-45C5-4740-BC06-AAB1004C2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92" y="5329994"/>
            <a:ext cx="52931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ux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6" name="Rectangle 33">
            <a:extLst>
              <a:ext uri="{FF2B5EF4-FFF2-40B4-BE49-F238E27FC236}">
                <a16:creationId xmlns:a16="http://schemas.microsoft.com/office/drawing/2014/main" id="{544452FA-91C3-D143-A1C5-93BA805F0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92" y="3410707"/>
            <a:ext cx="34015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</a:p>
        </p:txBody>
      </p:sp>
      <p:sp>
        <p:nvSpPr>
          <p:cNvPr id="77" name="Rectangle 36">
            <a:extLst>
              <a:ext uri="{FF2B5EF4-FFF2-40B4-BE49-F238E27FC236}">
                <a16:creationId xmlns:a16="http://schemas.microsoft.com/office/drawing/2014/main" id="{0F9606CE-BD0A-E047-83D7-FC25084DB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114" y="3196394"/>
            <a:ext cx="627095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sz="1800" i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kumimoji="0" 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–1</a:t>
            </a:r>
            <a:endParaRPr kumimoji="0" lang="en-US" sz="1800" i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8" name="Rectangle 37">
            <a:extLst>
              <a:ext uri="{FF2B5EF4-FFF2-40B4-BE49-F238E27FC236}">
                <a16:creationId xmlns:a16="http://schemas.microsoft.com/office/drawing/2014/main" id="{0EE2CE9E-BC8F-7C48-A7F0-86C5D118E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114" y="3196394"/>
            <a:ext cx="319318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</a:p>
        </p:txBody>
      </p:sp>
      <p:sp>
        <p:nvSpPr>
          <p:cNvPr id="79" name="Line 43">
            <a:extLst>
              <a:ext uri="{FF2B5EF4-FFF2-40B4-BE49-F238E27FC236}">
                <a16:creationId xmlns:a16="http://schemas.microsoft.com/office/drawing/2014/main" id="{46DD0F83-4E90-1C49-8DE6-1F8211419BF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49242" y="3791706"/>
            <a:ext cx="0" cy="776288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none"/>
            <a:tailEnd type="triangle" w="med" len="med"/>
          </a:ln>
        </p:spPr>
        <p:txBody>
          <a:bodyPr wrap="square" lIns="45720" rIns="45720" anchor="ctr">
            <a:spAutoFit/>
          </a:bodyPr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0" name="Text Box 44">
            <a:extLst>
              <a:ext uri="{FF2B5EF4-FFF2-40B4-BE49-F238E27FC236}">
                <a16:creationId xmlns:a16="http://schemas.microsoft.com/office/drawing/2014/main" id="{792C1A27-1E92-EC47-9751-6EEB948CE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2592" y="4098709"/>
            <a:ext cx="1828800" cy="1200329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square" lIns="45720" rIns="4572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的</a:t>
            </a:r>
            <a:r>
              <a:rPr kumimoji="0" lang="zh-CN" altLang="en-US" b="1" dirty="0">
                <a:solidFill>
                  <a:srgbClr val="0033CC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负</a:t>
            </a: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权值</a:t>
            </a:r>
            <a:endParaRPr kumimoji="0" lang="en-US" altLang="zh-CN" b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eaLnBrk="0" hangingPunct="0">
              <a:spcBef>
                <a:spcPct val="0"/>
              </a:spcBef>
            </a:pPr>
            <a:r>
              <a:rPr kumimoji="0" lang="zh-CN" altLang="en-US" b="1" i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Symbol" pitchFamily="18" charset="2"/>
              </a:rPr>
              <a:t>变为</a:t>
            </a:r>
            <a:endParaRPr kumimoji="0" lang="en-US" b="1" i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Symbol" pitchFamily="18" charset="2"/>
            </a:endParaRPr>
          </a:p>
          <a:p>
            <a:pPr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的</a:t>
            </a:r>
            <a:r>
              <a:rPr kumimoji="0" lang="zh-CN" altLang="en-US" b="1" dirty="0">
                <a:solidFill>
                  <a:srgbClr val="0033CC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正</a:t>
            </a: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权值</a:t>
            </a:r>
            <a:endParaRPr kumimoji="0" lang="en-US" b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1" name="Rectangle 3">
            <a:extLst>
              <a:ext uri="{FF2B5EF4-FFF2-40B4-BE49-F238E27FC236}">
                <a16:creationId xmlns:a16="http://schemas.microsoft.com/office/drawing/2014/main" id="{C5FB4F01-9891-B943-88A8-90BBAFBBA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2714" y="1489533"/>
            <a:ext cx="2336800" cy="1041400"/>
          </a:xfrm>
          <a:prstGeom prst="rect">
            <a:avLst/>
          </a:prstGeom>
          <a:solidFill>
            <a:srgbClr val="3333CC">
              <a:lumMod val="20000"/>
              <a:lumOff val="80000"/>
            </a:srgb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T2U</a:t>
            </a:r>
          </a:p>
        </p:txBody>
      </p:sp>
      <p:sp>
        <p:nvSpPr>
          <p:cNvPr id="82" name="Rectangle 4">
            <a:extLst>
              <a:ext uri="{FF2B5EF4-FFF2-40B4-BE49-F238E27FC236}">
                <a16:creationId xmlns:a16="http://schemas.microsoft.com/office/drawing/2014/main" id="{21962C28-7562-034E-9F30-4EA6DABB9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7514" y="1870533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T2B</a:t>
            </a:r>
          </a:p>
        </p:txBody>
      </p:sp>
      <p:sp>
        <p:nvSpPr>
          <p:cNvPr id="83" name="Rectangle 5">
            <a:extLst>
              <a:ext uri="{FF2B5EF4-FFF2-40B4-BE49-F238E27FC236}">
                <a16:creationId xmlns:a16="http://schemas.microsoft.com/office/drawing/2014/main" id="{7573B2FB-A093-AF43-98A1-426395367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0514" y="1870533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B2U</a:t>
            </a:r>
          </a:p>
        </p:txBody>
      </p:sp>
      <p:sp>
        <p:nvSpPr>
          <p:cNvPr id="84" name="Line 6">
            <a:extLst>
              <a:ext uri="{FF2B5EF4-FFF2-40B4-BE49-F238E27FC236}">
                <a16:creationId xmlns:a16="http://schemas.microsoft.com/office/drawing/2014/main" id="{8225DD76-03E6-494D-8BD1-D512577BED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6914" y="2010233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5" name="Line 7">
            <a:extLst>
              <a:ext uri="{FF2B5EF4-FFF2-40B4-BE49-F238E27FC236}">
                <a16:creationId xmlns:a16="http://schemas.microsoft.com/office/drawing/2014/main" id="{639B3851-FDB0-5949-BED8-94CF50B27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114" y="2010233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6" name="Line 8">
            <a:extLst>
              <a:ext uri="{FF2B5EF4-FFF2-40B4-BE49-F238E27FC236}">
                <a16:creationId xmlns:a16="http://schemas.microsoft.com/office/drawing/2014/main" id="{7597912D-DA42-124C-824C-09D35C35E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7114" y="2010233"/>
            <a:ext cx="508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7" name="Rectangle 9">
            <a:extLst>
              <a:ext uri="{FF2B5EF4-FFF2-40B4-BE49-F238E27FC236}">
                <a16:creationId xmlns:a16="http://schemas.microsoft.com/office/drawing/2014/main" id="{3CA5E50F-1135-FE47-82B3-765A4FD45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17" y="1466267"/>
            <a:ext cx="79829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补码</a:t>
            </a:r>
            <a:endParaRPr kumimoji="0" lang="en-US" b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8" name="Rectangle 10">
            <a:extLst>
              <a:ext uri="{FF2B5EF4-FFF2-40B4-BE49-F238E27FC236}">
                <a16:creationId xmlns:a16="http://schemas.microsoft.com/office/drawing/2014/main" id="{EF2E2B76-3525-BF47-9565-F463C9C73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214" y="1260139"/>
            <a:ext cx="110607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无符号</a:t>
            </a:r>
            <a:endParaRPr kumimoji="0" lang="en-US" b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9" name="Rectangle 11">
            <a:extLst>
              <a:ext uri="{FF2B5EF4-FFF2-40B4-BE49-F238E27FC236}">
                <a16:creationId xmlns:a16="http://schemas.microsoft.com/office/drawing/2014/main" id="{5424AF56-7C97-7646-A172-906AE451E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264" y="2600929"/>
            <a:ext cx="1465144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位模式不变</a:t>
            </a:r>
            <a:endParaRPr kumimoji="0" 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90" name="Rectangle 12">
            <a:extLst>
              <a:ext uri="{FF2B5EF4-FFF2-40B4-BE49-F238E27FC236}">
                <a16:creationId xmlns:a16="http://schemas.microsoft.com/office/drawing/2014/main" id="{4176B026-0F0D-2141-A430-6A42307C1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727" y="1779734"/>
            <a:ext cx="33823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</a:p>
        </p:txBody>
      </p:sp>
      <p:sp>
        <p:nvSpPr>
          <p:cNvPr id="91" name="Rectangle 13">
            <a:extLst>
              <a:ext uri="{FF2B5EF4-FFF2-40B4-BE49-F238E27FC236}">
                <a16:creationId xmlns:a16="http://schemas.microsoft.com/office/drawing/2014/main" id="{44F8A2A4-48C4-5549-A819-C4A9820CD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9927" y="1779734"/>
            <a:ext cx="52738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ux</a:t>
            </a:r>
          </a:p>
        </p:txBody>
      </p:sp>
      <p:sp>
        <p:nvSpPr>
          <p:cNvPr id="92" name="Rectangle 14">
            <a:extLst>
              <a:ext uri="{FF2B5EF4-FFF2-40B4-BE49-F238E27FC236}">
                <a16:creationId xmlns:a16="http://schemas.microsoft.com/office/drawing/2014/main" id="{F6E72293-31CC-5549-BB06-EFCD5E115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327" y="1952918"/>
            <a:ext cx="38151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</a:p>
        </p:txBody>
      </p:sp>
      <p:sp>
        <p:nvSpPr>
          <p:cNvPr id="93" name="Line 43">
            <a:extLst>
              <a:ext uri="{FF2B5EF4-FFF2-40B4-BE49-F238E27FC236}">
                <a16:creationId xmlns:a16="http://schemas.microsoft.com/office/drawing/2014/main" id="{E4411790-5F77-CB4E-AD17-7D7776D069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45665" y="4706106"/>
            <a:ext cx="0" cy="776287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triangle"/>
            <a:tailEnd type="none" w="med" len="med"/>
          </a:ln>
        </p:spPr>
        <p:txBody>
          <a:bodyPr wrap="square" lIns="45720" rIns="45720" anchor="ctr">
            <a:spAutoFit/>
          </a:bodyPr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7" name="Rectangle 3">
            <a:extLst>
              <a:ext uri="{FF2B5EF4-FFF2-40B4-BE49-F238E27FC236}">
                <a16:creationId xmlns:a16="http://schemas.microsoft.com/office/drawing/2014/main" id="{F0C1F500-B6CD-F543-B0A1-829B77A18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0949" y="2957972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8" name="Rectangle 4">
            <a:extLst>
              <a:ext uri="{FF2B5EF4-FFF2-40B4-BE49-F238E27FC236}">
                <a16:creationId xmlns:a16="http://schemas.microsoft.com/office/drawing/2014/main" id="{A436DD25-659A-2E46-BC8C-420FC62DF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549" y="2957972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9" name="Rectangle 5">
            <a:extLst>
              <a:ext uri="{FF2B5EF4-FFF2-40B4-BE49-F238E27FC236}">
                <a16:creationId xmlns:a16="http://schemas.microsoft.com/office/drawing/2014/main" id="{CE67BA72-A4CB-124F-AAB9-9D9E232CC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549" y="4786772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0" name="Rectangle 6">
            <a:extLst>
              <a:ext uri="{FF2B5EF4-FFF2-40B4-BE49-F238E27FC236}">
                <a16:creationId xmlns:a16="http://schemas.microsoft.com/office/drawing/2014/main" id="{9C2B9465-D214-5C48-9F1C-FA91CBD23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0949" y="1433972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1" name="Oval 8">
            <a:extLst>
              <a:ext uri="{FF2B5EF4-FFF2-40B4-BE49-F238E27FC236}">
                <a16:creationId xmlns:a16="http://schemas.microsoft.com/office/drawing/2014/main" id="{9312E73A-191F-EE46-9F33-5AB830A0B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49" y="4558172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2" name="Text Box 9">
            <a:extLst>
              <a:ext uri="{FF2B5EF4-FFF2-40B4-BE49-F238E27FC236}">
                <a16:creationId xmlns:a16="http://schemas.microsoft.com/office/drawing/2014/main" id="{B13FB329-43CE-5545-B776-A599F3150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349" y="4481972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</a:p>
        </p:txBody>
      </p:sp>
      <p:sp>
        <p:nvSpPr>
          <p:cNvPr id="133" name="Line 10">
            <a:extLst>
              <a:ext uri="{FF2B5EF4-FFF2-40B4-BE49-F238E27FC236}">
                <a16:creationId xmlns:a16="http://schemas.microsoft.com/office/drawing/2014/main" id="{16435A3C-0A10-6640-AF15-356DF531D4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3149" y="4634372"/>
            <a:ext cx="1676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4" name="Oval 11">
            <a:extLst>
              <a:ext uri="{FF2B5EF4-FFF2-40B4-BE49-F238E27FC236}">
                <a16:creationId xmlns:a16="http://schemas.microsoft.com/office/drawing/2014/main" id="{78D40CDD-F3BA-A846-BCDF-88D49A92E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49" y="3034172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5" name="Text Box 12">
            <a:extLst>
              <a:ext uri="{FF2B5EF4-FFF2-40B4-BE49-F238E27FC236}">
                <a16:creationId xmlns:a16="http://schemas.microsoft.com/office/drawing/2014/main" id="{90083DE3-5EED-AF45-BD9F-E4A897865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0428" y="2957972"/>
            <a:ext cx="98777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Max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6" name="Line 13">
            <a:extLst>
              <a:ext uri="{FF2B5EF4-FFF2-40B4-BE49-F238E27FC236}">
                <a16:creationId xmlns:a16="http://schemas.microsoft.com/office/drawing/2014/main" id="{7EDEDC0D-6EB7-8548-90F3-0816551B0D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3149" y="3110372"/>
            <a:ext cx="1676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7" name="Oval 14">
            <a:extLst>
              <a:ext uri="{FF2B5EF4-FFF2-40B4-BE49-F238E27FC236}">
                <a16:creationId xmlns:a16="http://schemas.microsoft.com/office/drawing/2014/main" id="{617959D4-7A55-854B-A593-ECE0F17B1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49" y="60821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8" name="Text Box 15">
            <a:extLst>
              <a:ext uri="{FF2B5EF4-FFF2-40B4-BE49-F238E27FC236}">
                <a16:creationId xmlns:a16="http://schemas.microsoft.com/office/drawing/2014/main" id="{CBE234BA-2769-C247-B5DE-2FF98EB14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730" y="6005972"/>
            <a:ext cx="933269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Min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39" name="Oval 16">
            <a:extLst>
              <a:ext uri="{FF2B5EF4-FFF2-40B4-BE49-F238E27FC236}">
                <a16:creationId xmlns:a16="http://schemas.microsoft.com/office/drawing/2014/main" id="{8A1E0F85-AA41-474A-AFAD-CD221129A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49" y="48629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0" name="Text Box 17">
            <a:extLst>
              <a:ext uri="{FF2B5EF4-FFF2-40B4-BE49-F238E27FC236}">
                <a16:creationId xmlns:a16="http://schemas.microsoft.com/office/drawing/2014/main" id="{BE94DA00-930B-AD46-9C1B-D14149DB2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349" y="4786772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–1</a:t>
            </a:r>
          </a:p>
        </p:txBody>
      </p:sp>
      <p:sp>
        <p:nvSpPr>
          <p:cNvPr id="141" name="Oval 18">
            <a:extLst>
              <a:ext uri="{FF2B5EF4-FFF2-40B4-BE49-F238E27FC236}">
                <a16:creationId xmlns:a16="http://schemas.microsoft.com/office/drawing/2014/main" id="{55CFB226-3F83-6642-8B16-E121C8B2E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0749" y="51677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2" name="Text Box 19">
            <a:extLst>
              <a:ext uri="{FF2B5EF4-FFF2-40B4-BE49-F238E27FC236}">
                <a16:creationId xmlns:a16="http://schemas.microsoft.com/office/drawing/2014/main" id="{CEE7AE95-737D-634F-8523-CE805A308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349" y="5091572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–2</a:t>
            </a:r>
          </a:p>
        </p:txBody>
      </p:sp>
      <p:sp>
        <p:nvSpPr>
          <p:cNvPr id="143" name="Oval 20">
            <a:extLst>
              <a:ext uri="{FF2B5EF4-FFF2-40B4-BE49-F238E27FC236}">
                <a16:creationId xmlns:a16="http://schemas.microsoft.com/office/drawing/2014/main" id="{3CC29EAC-C6F3-734D-824B-D681CADD6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9549" y="4558172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4" name="Oval 21">
            <a:extLst>
              <a:ext uri="{FF2B5EF4-FFF2-40B4-BE49-F238E27FC236}">
                <a16:creationId xmlns:a16="http://schemas.microsoft.com/office/drawing/2014/main" id="{03D1102B-A97E-164E-8DCB-026976D2B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9549" y="3034172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0"/>
              </a:spcBef>
            </a:pPr>
            <a:endParaRPr kumimoji="0" lang="en-US" b="1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5" name="Oval 22">
            <a:extLst>
              <a:ext uri="{FF2B5EF4-FFF2-40B4-BE49-F238E27FC236}">
                <a16:creationId xmlns:a16="http://schemas.microsoft.com/office/drawing/2014/main" id="{8A83197F-2C19-614C-B28B-995C9F9D4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9549" y="27293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6" name="Oval 23">
            <a:extLst>
              <a:ext uri="{FF2B5EF4-FFF2-40B4-BE49-F238E27FC236}">
                <a16:creationId xmlns:a16="http://schemas.microsoft.com/office/drawing/2014/main" id="{BEF4A68D-52E0-2144-B63C-14F83FCE9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9549" y="15101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7" name="Oval 24">
            <a:extLst>
              <a:ext uri="{FF2B5EF4-FFF2-40B4-BE49-F238E27FC236}">
                <a16:creationId xmlns:a16="http://schemas.microsoft.com/office/drawing/2014/main" id="{73228AAD-9A55-8743-9138-C8AF74DCD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9549" y="1814972"/>
            <a:ext cx="152400" cy="152400"/>
          </a:xfrm>
          <a:prstGeom prst="ellipse">
            <a:avLst/>
          </a:prstGeom>
          <a:solidFill>
            <a:srgbClr val="3333CC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8" name="Freeform 25">
            <a:extLst>
              <a:ext uri="{FF2B5EF4-FFF2-40B4-BE49-F238E27FC236}">
                <a16:creationId xmlns:a16="http://schemas.microsoft.com/office/drawing/2014/main" id="{2035CB50-4E90-3E48-9551-610E94124EBF}"/>
              </a:ext>
            </a:extLst>
          </p:cNvPr>
          <p:cNvSpPr>
            <a:spLocks/>
          </p:cNvSpPr>
          <p:nvPr/>
        </p:nvSpPr>
        <p:spPr bwMode="auto">
          <a:xfrm>
            <a:off x="7123149" y="1586372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9" name="Freeform 26">
            <a:extLst>
              <a:ext uri="{FF2B5EF4-FFF2-40B4-BE49-F238E27FC236}">
                <a16:creationId xmlns:a16="http://schemas.microsoft.com/office/drawing/2014/main" id="{6EF663A5-D7B6-E84B-881E-587DB9627A35}"/>
              </a:ext>
            </a:extLst>
          </p:cNvPr>
          <p:cNvSpPr>
            <a:spLocks/>
          </p:cNvSpPr>
          <p:nvPr/>
        </p:nvSpPr>
        <p:spPr bwMode="auto">
          <a:xfrm>
            <a:off x="7123149" y="1891172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0" name="Freeform 27">
            <a:extLst>
              <a:ext uri="{FF2B5EF4-FFF2-40B4-BE49-F238E27FC236}">
                <a16:creationId xmlns:a16="http://schemas.microsoft.com/office/drawing/2014/main" id="{42891B88-C51D-8745-A3E1-8CB8EC7278E7}"/>
              </a:ext>
            </a:extLst>
          </p:cNvPr>
          <p:cNvSpPr>
            <a:spLocks/>
          </p:cNvSpPr>
          <p:nvPr/>
        </p:nvSpPr>
        <p:spPr bwMode="auto">
          <a:xfrm>
            <a:off x="7123149" y="2805572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1" name="Text Box 28">
            <a:extLst>
              <a:ext uri="{FF2B5EF4-FFF2-40B4-BE49-F238E27FC236}">
                <a16:creationId xmlns:a16="http://schemas.microsoft.com/office/drawing/2014/main" id="{FFFDCDE1-3DBE-184A-B394-983C6E588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349" y="4481972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</a:p>
        </p:txBody>
      </p:sp>
      <p:sp>
        <p:nvSpPr>
          <p:cNvPr id="152" name="Text Box 29">
            <a:extLst>
              <a:ext uri="{FF2B5EF4-FFF2-40B4-BE49-F238E27FC236}">
                <a16:creationId xmlns:a16="http://schemas.microsoft.com/office/drawing/2014/main" id="{EF1B448B-4810-8B43-9ECB-87764B3CF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8149" y="1357772"/>
            <a:ext cx="1143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UMax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3" name="Text Box 30">
            <a:extLst>
              <a:ext uri="{FF2B5EF4-FFF2-40B4-BE49-F238E27FC236}">
                <a16:creationId xmlns:a16="http://schemas.microsoft.com/office/drawing/2014/main" id="{2D6816E5-8F93-D647-85E1-482187A08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8149" y="1662572"/>
            <a:ext cx="174685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UMax</a:t>
            </a: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– 1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4" name="Text Box 31">
            <a:extLst>
              <a:ext uri="{FF2B5EF4-FFF2-40B4-BE49-F238E27FC236}">
                <a16:creationId xmlns:a16="http://schemas.microsoft.com/office/drawing/2014/main" id="{BB5A011B-A6B0-654B-A228-07A032DE4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349" y="2957972"/>
            <a:ext cx="98777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Max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5" name="Text Box 32">
            <a:extLst>
              <a:ext uri="{FF2B5EF4-FFF2-40B4-BE49-F238E27FC236}">
                <a16:creationId xmlns:a16="http://schemas.microsoft.com/office/drawing/2014/main" id="{E1E2B75D-94C2-8545-B3D7-345CC57B7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4348" y="2653172"/>
            <a:ext cx="189883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Max</a:t>
            </a:r>
            <a:r>
              <a:rPr kumimoji="0" lang="en-US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0" 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+1</a:t>
            </a:r>
            <a:endParaRPr kumimoji="0" lang="en-US" i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6" name="Rectangle 33">
            <a:extLst>
              <a:ext uri="{FF2B5EF4-FFF2-40B4-BE49-F238E27FC236}">
                <a16:creationId xmlns:a16="http://schemas.microsoft.com/office/drawing/2014/main" id="{10780A6D-39C9-AA40-BC89-554E0D9AE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912" y="3588676"/>
            <a:ext cx="441324" cy="22467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补码的数值范围</a:t>
            </a:r>
            <a:endParaRPr kumimoji="0" 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7" name="Freeform 34">
            <a:extLst>
              <a:ext uri="{FF2B5EF4-FFF2-40B4-BE49-F238E27FC236}">
                <a16:creationId xmlns:a16="http://schemas.microsoft.com/office/drawing/2014/main" id="{C99EE81C-C022-0A4E-8E75-5876047694EC}"/>
              </a:ext>
            </a:extLst>
          </p:cNvPr>
          <p:cNvSpPr>
            <a:spLocks/>
          </p:cNvSpPr>
          <p:nvPr/>
        </p:nvSpPr>
        <p:spPr bwMode="auto">
          <a:xfrm>
            <a:off x="5867436" y="3034172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8" name="Freeform 35">
            <a:extLst>
              <a:ext uri="{FF2B5EF4-FFF2-40B4-BE49-F238E27FC236}">
                <a16:creationId xmlns:a16="http://schemas.microsoft.com/office/drawing/2014/main" id="{8B24FC92-FB2E-9A40-B009-C42AA0E41A7C}"/>
              </a:ext>
            </a:extLst>
          </p:cNvPr>
          <p:cNvSpPr>
            <a:spLocks/>
          </p:cNvSpPr>
          <p:nvPr/>
        </p:nvSpPr>
        <p:spPr bwMode="auto">
          <a:xfrm flipH="1">
            <a:off x="10516108" y="1433972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9" name="Rectangle 36">
            <a:extLst>
              <a:ext uri="{FF2B5EF4-FFF2-40B4-BE49-F238E27FC236}">
                <a16:creationId xmlns:a16="http://schemas.microsoft.com/office/drawing/2014/main" id="{DE2CC080-A11E-8941-8231-EEEFFFB4C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4697" y="1719239"/>
            <a:ext cx="633412" cy="286232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无符号数的数值范围</a:t>
            </a:r>
            <a:endParaRPr kumimoji="0" 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60" name="灯片编号占位符 15">
            <a:extLst>
              <a:ext uri="{FF2B5EF4-FFF2-40B4-BE49-F238E27FC236}">
                <a16:creationId xmlns:a16="http://schemas.microsoft.com/office/drawing/2014/main" id="{2FEB5D92-D6DB-D54B-8570-DC1EDE29AB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42269454-35FF-EB70-B7F2-101AB22F4D1A}"/>
                  </a:ext>
                </a:extLst>
              </p14:cNvPr>
              <p14:cNvContentPartPr/>
              <p14:nvPr/>
            </p14:nvContentPartPr>
            <p14:xfrm>
              <a:off x="2629440" y="2332080"/>
              <a:ext cx="2088360" cy="1177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42269454-35FF-EB70-B7F2-101AB22F4D1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20080" y="2322720"/>
                <a:ext cx="2107080" cy="13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492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133" grpId="0" animBg="1"/>
      <p:bldP spid="134" grpId="0" animBg="1"/>
      <p:bldP spid="136" grpId="0" animBg="1"/>
      <p:bldP spid="137" grpId="0" animBg="1"/>
      <p:bldP spid="139" grpId="0" animBg="1"/>
      <p:bldP spid="141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7" grpId="0" animBg="1"/>
      <p:bldP spid="15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D17F8842-3485-B74C-AA54-E289E01E088E}"/>
              </a:ext>
            </a:extLst>
          </p:cNvPr>
          <p:cNvSpPr txBox="1"/>
          <p:nvPr/>
        </p:nvSpPr>
        <p:spPr>
          <a:xfrm>
            <a:off x="2833557" y="332656"/>
            <a:ext cx="735810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相同长度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 有符号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Wingdings" pitchFamily="2" charset="2"/>
              </a:rPr>
              <a:t>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整数编码转换</a:t>
            </a:r>
          </a:p>
        </p:txBody>
      </p:sp>
      <p:sp>
        <p:nvSpPr>
          <p:cNvPr id="119" name="Rectangle 3">
            <a:extLst>
              <a:ext uri="{FF2B5EF4-FFF2-40B4-BE49-F238E27FC236}">
                <a16:creationId xmlns:a16="http://schemas.microsoft.com/office/drawing/2014/main" id="{41AEA04F-0546-9944-9748-82AC1BC41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7" y="1920551"/>
            <a:ext cx="2336800" cy="1041400"/>
          </a:xfrm>
          <a:prstGeom prst="rect">
            <a:avLst/>
          </a:prstGeom>
          <a:solidFill>
            <a:srgbClr val="3333CC">
              <a:lumMod val="20000"/>
              <a:lumOff val="80000"/>
            </a:srgb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T2U</a:t>
            </a:r>
          </a:p>
        </p:txBody>
      </p:sp>
      <p:sp>
        <p:nvSpPr>
          <p:cNvPr id="120" name="Rectangle 4">
            <a:extLst>
              <a:ext uri="{FF2B5EF4-FFF2-40B4-BE49-F238E27FC236}">
                <a16:creationId xmlns:a16="http://schemas.microsoft.com/office/drawing/2014/main" id="{30738F9B-8BE7-A443-968F-E3FAC3591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287" y="2301551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T2B</a:t>
            </a:r>
          </a:p>
        </p:txBody>
      </p:sp>
      <p:sp>
        <p:nvSpPr>
          <p:cNvPr id="121" name="Rectangle 5">
            <a:extLst>
              <a:ext uri="{FF2B5EF4-FFF2-40B4-BE49-F238E27FC236}">
                <a16:creationId xmlns:a16="http://schemas.microsoft.com/office/drawing/2014/main" id="{D0B9E868-EB01-2B4D-ABE9-520B10563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4287" y="2301551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B2U</a:t>
            </a:r>
          </a:p>
        </p:txBody>
      </p:sp>
      <p:sp>
        <p:nvSpPr>
          <p:cNvPr id="122" name="Line 6">
            <a:extLst>
              <a:ext uri="{FF2B5EF4-FFF2-40B4-BE49-F238E27FC236}">
                <a16:creationId xmlns:a16="http://schemas.microsoft.com/office/drawing/2014/main" id="{DC4D780B-6B5E-1E46-BD2A-B35C7696DB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0687" y="2441251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</a:endParaRPr>
          </a:p>
        </p:txBody>
      </p:sp>
      <p:sp>
        <p:nvSpPr>
          <p:cNvPr id="123" name="Line 7">
            <a:extLst>
              <a:ext uri="{FF2B5EF4-FFF2-40B4-BE49-F238E27FC236}">
                <a16:creationId xmlns:a16="http://schemas.microsoft.com/office/drawing/2014/main" id="{219BBB0B-CA52-5C48-93BF-FF989D1A66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3887" y="2441251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</a:endParaRPr>
          </a:p>
        </p:txBody>
      </p:sp>
      <p:sp>
        <p:nvSpPr>
          <p:cNvPr id="124" name="Line 8">
            <a:extLst>
              <a:ext uri="{FF2B5EF4-FFF2-40B4-BE49-F238E27FC236}">
                <a16:creationId xmlns:a16="http://schemas.microsoft.com/office/drawing/2014/main" id="{2A65D32B-9990-6F4F-8B0F-46E4E3E4C5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0887" y="2441251"/>
            <a:ext cx="508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</a:endParaRPr>
          </a:p>
        </p:txBody>
      </p:sp>
      <p:sp>
        <p:nvSpPr>
          <p:cNvPr id="125" name="Rectangle 9">
            <a:extLst>
              <a:ext uri="{FF2B5EF4-FFF2-40B4-BE49-F238E27FC236}">
                <a16:creationId xmlns:a16="http://schemas.microsoft.com/office/drawing/2014/main" id="{AB55500C-9917-0046-9444-212666347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629" y="1920551"/>
            <a:ext cx="79829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补码</a:t>
            </a:r>
            <a:endParaRPr kumimoji="0" lang="en-US" b="1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26" name="Rectangle 10">
            <a:extLst>
              <a:ext uri="{FF2B5EF4-FFF2-40B4-BE49-F238E27FC236}">
                <a16:creationId xmlns:a16="http://schemas.microsoft.com/office/drawing/2014/main" id="{23E48D6F-70EB-BC47-9C14-AD047D18F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7" y="1691157"/>
            <a:ext cx="141384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无符号数</a:t>
            </a:r>
            <a:endParaRPr kumimoji="0" lang="en-US" b="1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60" name="Rectangle 11">
            <a:extLst>
              <a:ext uri="{FF2B5EF4-FFF2-40B4-BE49-F238E27FC236}">
                <a16:creationId xmlns:a16="http://schemas.microsoft.com/office/drawing/2014/main" id="{D693E0F6-98FF-A143-BFEF-F9F7413E2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74" y="3028626"/>
            <a:ext cx="2613025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 lIns="90487" tIns="44450" rIns="90487" bIns="4445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000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模式相同</a:t>
            </a:r>
            <a:endParaRPr kumimoji="0" lang="en-US" sz="2000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61" name="Rectangle 12">
            <a:extLst>
              <a:ext uri="{FF2B5EF4-FFF2-40B4-BE49-F238E27FC236}">
                <a16:creationId xmlns:a16="http://schemas.microsoft.com/office/drawing/2014/main" id="{430C8CD4-BDDA-ED44-B9E6-C6DDF15F4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0" y="2210752"/>
            <a:ext cx="31899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62" name="Rectangle 13">
            <a:extLst>
              <a:ext uri="{FF2B5EF4-FFF2-40B4-BE49-F238E27FC236}">
                <a16:creationId xmlns:a16="http://schemas.microsoft.com/office/drawing/2014/main" id="{D12C31B7-3C95-1F4C-A1FE-1679D3B2F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3700" y="2210752"/>
            <a:ext cx="47288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>
                <a:solidFill>
                  <a:srgbClr val="000000"/>
                </a:solidFill>
                <a:latin typeface="Times" pitchFamily="18" charset="0"/>
                <a:ea typeface="+mn-ea"/>
              </a:rPr>
              <a:t>ux</a:t>
            </a:r>
          </a:p>
        </p:txBody>
      </p:sp>
      <p:sp>
        <p:nvSpPr>
          <p:cNvPr id="163" name="Rectangle 14">
            <a:extLst>
              <a:ext uri="{FF2B5EF4-FFF2-40B4-BE49-F238E27FC236}">
                <a16:creationId xmlns:a16="http://schemas.microsoft.com/office/drawing/2014/main" id="{F6D33F1A-A700-974C-BAE4-C7E792CD6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100" y="2383936"/>
            <a:ext cx="37029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64" name="Rectangle 42">
            <a:extLst>
              <a:ext uri="{FF2B5EF4-FFF2-40B4-BE49-F238E27FC236}">
                <a16:creationId xmlns:a16="http://schemas.microsoft.com/office/drawing/2014/main" id="{C9F7346B-8F6C-1D44-8B23-C64E83951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600" y="3789040"/>
            <a:ext cx="2336800" cy="1041400"/>
          </a:xfrm>
          <a:prstGeom prst="rect">
            <a:avLst/>
          </a:prstGeom>
          <a:solidFill>
            <a:srgbClr val="3333CC">
              <a:lumMod val="20000"/>
              <a:lumOff val="80000"/>
            </a:srgb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U2T</a:t>
            </a:r>
          </a:p>
        </p:txBody>
      </p:sp>
      <p:sp>
        <p:nvSpPr>
          <p:cNvPr id="165" name="Rectangle 43">
            <a:extLst>
              <a:ext uri="{FF2B5EF4-FFF2-40B4-BE49-F238E27FC236}">
                <a16:creationId xmlns:a16="http://schemas.microsoft.com/office/drawing/2014/main" id="{C85162CA-E84D-BB4A-AFBD-DE6239292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2400" y="4170040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U2B</a:t>
            </a:r>
          </a:p>
        </p:txBody>
      </p:sp>
      <p:sp>
        <p:nvSpPr>
          <p:cNvPr id="166" name="Rectangle 44">
            <a:extLst>
              <a:ext uri="{FF2B5EF4-FFF2-40B4-BE49-F238E27FC236}">
                <a16:creationId xmlns:a16="http://schemas.microsoft.com/office/drawing/2014/main" id="{5CD385C0-84BD-EC41-BF91-3207E40CB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5400" y="4170040"/>
            <a:ext cx="584200" cy="2794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B2T</a:t>
            </a:r>
          </a:p>
        </p:txBody>
      </p:sp>
      <p:sp>
        <p:nvSpPr>
          <p:cNvPr id="167" name="Line 45">
            <a:extLst>
              <a:ext uri="{FF2B5EF4-FFF2-40B4-BE49-F238E27FC236}">
                <a16:creationId xmlns:a16="http://schemas.microsoft.com/office/drawing/2014/main" id="{1E637681-60D8-6A44-9CB6-7432BD434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1800" y="4309740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68" name="Line 46">
            <a:extLst>
              <a:ext uri="{FF2B5EF4-FFF2-40B4-BE49-F238E27FC236}">
                <a16:creationId xmlns:a16="http://schemas.microsoft.com/office/drawing/2014/main" id="{120F9DB3-819A-FF40-9BD6-AE1789ACD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5000" y="4309740"/>
            <a:ext cx="965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69" name="Line 47">
            <a:extLst>
              <a:ext uri="{FF2B5EF4-FFF2-40B4-BE49-F238E27FC236}">
                <a16:creationId xmlns:a16="http://schemas.microsoft.com/office/drawing/2014/main" id="{3C489D71-3071-4A48-B6BE-34F10F24E8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2000" y="4309740"/>
            <a:ext cx="508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70" name="Rectangle 48">
            <a:extLst>
              <a:ext uri="{FF2B5EF4-FFF2-40B4-BE49-F238E27FC236}">
                <a16:creationId xmlns:a16="http://schemas.microsoft.com/office/drawing/2014/main" id="{9350760C-175F-3E45-9729-17ACB5EDA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7" y="3659658"/>
            <a:ext cx="79829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补码</a:t>
            </a:r>
            <a:endParaRPr kumimoji="0" lang="en-US" b="1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71" name="Rectangle 49">
            <a:extLst>
              <a:ext uri="{FF2B5EF4-FFF2-40B4-BE49-F238E27FC236}">
                <a16:creationId xmlns:a16="http://schemas.microsoft.com/office/drawing/2014/main" id="{9E2AB429-FBC0-2946-B668-D9253390A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7355" y="3736652"/>
            <a:ext cx="141384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b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无符号数</a:t>
            </a:r>
            <a:endParaRPr kumimoji="0" lang="en-US" b="1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72" name="Rectangle 50">
            <a:extLst>
              <a:ext uri="{FF2B5EF4-FFF2-40B4-BE49-F238E27FC236}">
                <a16:creationId xmlns:a16="http://schemas.microsoft.com/office/drawing/2014/main" id="{A6C2242B-6CD8-784C-BC30-71B1A50D6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167" y="4897115"/>
            <a:ext cx="1465145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000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模式相同</a:t>
            </a:r>
            <a:endParaRPr kumimoji="0" lang="en-US" sz="2000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73" name="Rectangle 51">
            <a:extLst>
              <a:ext uri="{FF2B5EF4-FFF2-40B4-BE49-F238E27FC236}">
                <a16:creationId xmlns:a16="http://schemas.microsoft.com/office/drawing/2014/main" id="{C463FA9E-8421-714C-87C4-469679473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612" y="4041452"/>
            <a:ext cx="3968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 err="1">
                <a:solidFill>
                  <a:srgbClr val="000000"/>
                </a:solidFill>
                <a:latin typeface="Times" pitchFamily="18" charset="0"/>
                <a:ea typeface="+mn-ea"/>
              </a:rPr>
              <a:t>ux</a:t>
            </a:r>
            <a:endParaRPr kumimoji="0" lang="en-US" i="1" dirty="0">
              <a:solidFill>
                <a:srgbClr val="000000"/>
              </a:solidFill>
              <a:latin typeface="Times" pitchFamily="18" charset="0"/>
              <a:ea typeface="+mn-ea"/>
            </a:endParaRPr>
          </a:p>
        </p:txBody>
      </p:sp>
      <p:sp>
        <p:nvSpPr>
          <p:cNvPr id="174" name="Rectangle 52">
            <a:extLst>
              <a:ext uri="{FF2B5EF4-FFF2-40B4-BE49-F238E27FC236}">
                <a16:creationId xmlns:a16="http://schemas.microsoft.com/office/drawing/2014/main" id="{A9CE1FE9-603F-504F-A679-8B2D0F2A9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4812" y="4041452"/>
            <a:ext cx="2825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  <a:endParaRPr kumimoji="0" lang="en-US" i="1">
              <a:solidFill>
                <a:srgbClr val="000000"/>
              </a:solidFill>
              <a:latin typeface="Symbol" pitchFamily="18" charset="2"/>
              <a:ea typeface="+mn-ea"/>
            </a:endParaRPr>
          </a:p>
        </p:txBody>
      </p:sp>
      <p:sp>
        <p:nvSpPr>
          <p:cNvPr id="175" name="Rectangle 53">
            <a:extLst>
              <a:ext uri="{FF2B5EF4-FFF2-40B4-BE49-F238E27FC236}">
                <a16:creationId xmlns:a16="http://schemas.microsoft.com/office/drawing/2014/main" id="{914EF247-F0AC-274E-9905-310BE6D27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7358" y="4249271"/>
            <a:ext cx="3206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76" name="文本框 175">
            <a:extLst>
              <a:ext uri="{FF2B5EF4-FFF2-40B4-BE49-F238E27FC236}">
                <a16:creationId xmlns:a16="http://schemas.microsoft.com/office/drawing/2014/main" id="{308FFAB0-4F69-DD4C-8F1D-5CE2B604F48A}"/>
              </a:ext>
            </a:extLst>
          </p:cNvPr>
          <p:cNvSpPr txBox="1"/>
          <p:nvPr/>
        </p:nvSpPr>
        <p:spPr>
          <a:xfrm>
            <a:off x="1235458" y="5885840"/>
            <a:ext cx="9905882" cy="58477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位模式不变、数值可能改变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(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按不同编码规则重新解读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)</a:t>
            </a:r>
            <a:endParaRPr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77" name="灯片编号占位符 15">
            <a:extLst>
              <a:ext uri="{FF2B5EF4-FFF2-40B4-BE49-F238E27FC236}">
                <a16:creationId xmlns:a16="http://schemas.microsoft.com/office/drawing/2014/main" id="{A90968F8-6B3E-364C-99E0-2680FE5818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4BC99B1B-A3F2-1E9E-C3E5-B48FE81F171C}"/>
                  </a:ext>
                </a:extLst>
              </p14:cNvPr>
              <p14:cNvContentPartPr/>
              <p14:nvPr/>
            </p14:nvContentPartPr>
            <p14:xfrm>
              <a:off x="1324800" y="6383520"/>
              <a:ext cx="9514800" cy="33228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4BC99B1B-A3F2-1E9E-C3E5-B48FE81F171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15440" y="6374160"/>
                <a:ext cx="9533520" cy="35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46167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91632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835736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扩展与截断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2999657" y="332656"/>
            <a:ext cx="4395754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同长度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 整数编码转换</a:t>
            </a:r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id="{35ACBB4F-7725-EF48-8DFC-B77440DDBE73}"/>
              </a:ext>
            </a:extLst>
          </p:cNvPr>
          <p:cNvSpPr txBox="1"/>
          <p:nvPr/>
        </p:nvSpPr>
        <p:spPr>
          <a:xfrm>
            <a:off x="1233788" y="1350350"/>
            <a:ext cx="3903633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数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变长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零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扩展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6809E350-9AC9-F54B-BD0A-FFE21D18CF62}"/>
              </a:ext>
            </a:extLst>
          </p:cNvPr>
          <p:cNvSpPr txBox="1"/>
          <p:nvPr/>
        </p:nvSpPr>
        <p:spPr>
          <a:xfrm>
            <a:off x="7009967" y="1363064"/>
            <a:ext cx="3531736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数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变短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取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id="{6C31A3D5-D6F3-A843-9A8B-D5BF176A3C4C}"/>
              </a:ext>
            </a:extLst>
          </p:cNvPr>
          <p:cNvSpPr txBox="1"/>
          <p:nvPr/>
        </p:nvSpPr>
        <p:spPr>
          <a:xfrm>
            <a:off x="1233788" y="2204864"/>
            <a:ext cx="427552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数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变长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扩展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FF46A796-DF9C-A342-BD26-A2DCF45DCA84}"/>
              </a:ext>
            </a:extLst>
          </p:cNvPr>
          <p:cNvSpPr txBox="1"/>
          <p:nvPr/>
        </p:nvSpPr>
        <p:spPr>
          <a:xfrm>
            <a:off x="6989162" y="2325590"/>
            <a:ext cx="3531736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数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变短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取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204EBA14-50E8-B145-B252-C11819B12850}"/>
              </a:ext>
            </a:extLst>
          </p:cNvPr>
          <p:cNvCxnSpPr/>
          <p:nvPr/>
        </p:nvCxnSpPr>
        <p:spPr bwMode="auto">
          <a:xfrm>
            <a:off x="6096000" y="1196752"/>
            <a:ext cx="0" cy="26776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2D43450E-5E84-C548-86E4-07A7A92D4ADA}"/>
              </a:ext>
            </a:extLst>
          </p:cNvPr>
          <p:cNvSpPr txBox="1"/>
          <p:nvPr/>
        </p:nvSpPr>
        <p:spPr>
          <a:xfrm>
            <a:off x="1555687" y="3104964"/>
            <a:ext cx="3647152" cy="76944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44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扩展，</a:t>
            </a:r>
            <a:r>
              <a:rPr kumimoji="0" lang="zh-CN" altLang="en-US" sz="44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值不变</a:t>
            </a:r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8808BFE1-9233-D746-9D4E-3193039CA6B7}"/>
              </a:ext>
            </a:extLst>
          </p:cNvPr>
          <p:cNvSpPr txBox="1"/>
          <p:nvPr/>
        </p:nvSpPr>
        <p:spPr>
          <a:xfrm>
            <a:off x="6682684" y="3104964"/>
            <a:ext cx="4224233" cy="76944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44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取，</a:t>
            </a:r>
            <a:r>
              <a:rPr kumimoji="0" lang="zh-CN" altLang="en-US" sz="44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值重新算</a:t>
            </a:r>
            <a:endParaRPr kumimoji="0" lang="en-US" altLang="zh-CN" sz="44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362" name="Group 8">
            <a:extLst>
              <a:ext uri="{FF2B5EF4-FFF2-40B4-BE49-F238E27FC236}">
                <a16:creationId xmlns:a16="http://schemas.microsoft.com/office/drawing/2014/main" id="{30EA2859-CB01-B64A-B708-3AC8E8337A21}"/>
              </a:ext>
            </a:extLst>
          </p:cNvPr>
          <p:cNvGrpSpPr>
            <a:grpSpLocks/>
          </p:cNvGrpSpPr>
          <p:nvPr/>
        </p:nvGrpSpPr>
        <p:grpSpPr bwMode="auto">
          <a:xfrm>
            <a:off x="1880393" y="4794068"/>
            <a:ext cx="8431213" cy="1427163"/>
            <a:chOff x="224" y="1792"/>
            <a:chExt cx="5311" cy="899"/>
          </a:xfrm>
        </p:grpSpPr>
        <p:sp>
          <p:nvSpPr>
            <p:cNvPr id="363" name="Rectangle 9">
              <a:extLst>
                <a:ext uri="{FF2B5EF4-FFF2-40B4-BE49-F238E27FC236}">
                  <a16:creationId xmlns:a16="http://schemas.microsoft.com/office/drawing/2014/main" id="{376FBF4C-CF02-814D-A9C8-80A2C9B69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十进制</a:t>
              </a:r>
              <a:r>
                <a:rPr kumimoji="0" lang="en-US" altLang="zh-CN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	</a:t>
              </a:r>
              <a:endParaRPr kumimoji="0" lang="en-US" sz="1600" b="1" dirty="0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4" name="Rectangle 10">
              <a:extLst>
                <a:ext uri="{FF2B5EF4-FFF2-40B4-BE49-F238E27FC236}">
                  <a16:creationId xmlns:a16="http://schemas.microsoft.com/office/drawing/2014/main" id="{F064DCCA-300E-A342-844A-326EAC456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1808"/>
              <a:ext cx="41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16</a:t>
              </a:r>
              <a:r>
                <a:rPr kumimoji="0" lang="zh-CN" alt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进制</a:t>
              </a:r>
              <a:endParaRPr kumimoji="0" lang="en-US" sz="1600" b="1" dirty="0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5" name="Rectangle 11">
              <a:extLst>
                <a:ext uri="{FF2B5EF4-FFF2-40B4-BE49-F238E27FC236}">
                  <a16:creationId xmlns:a16="http://schemas.microsoft.com/office/drawing/2014/main" id="{99A72487-91D3-1D4F-A0D3-9533177A0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二进制</a:t>
              </a:r>
              <a:endParaRPr kumimoji="0" lang="en-US" sz="1600" b="1" dirty="0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6" name="Rectangle 12">
              <a:extLst>
                <a:ext uri="{FF2B5EF4-FFF2-40B4-BE49-F238E27FC236}">
                  <a16:creationId xmlns:a16="http://schemas.microsoft.com/office/drawing/2014/main" id="{2A8A67AB-38A3-594A-ABB0-90251F5B1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7" name="Rectangle 13">
              <a:extLst>
                <a:ext uri="{FF2B5EF4-FFF2-40B4-BE49-F238E27FC236}">
                  <a16:creationId xmlns:a16="http://schemas.microsoft.com/office/drawing/2014/main" id="{7460D85D-A314-004E-A825-BDD2D2D45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8" name="Rectangle 14">
              <a:extLst>
                <a:ext uri="{FF2B5EF4-FFF2-40B4-BE49-F238E27FC236}">
                  <a16:creationId xmlns:a16="http://schemas.microsoft.com/office/drawing/2014/main" id="{70C337BA-8E50-DF4E-84FE-9E357FCF4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1792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69" name="Rectangle 15">
              <a:extLst>
                <a:ext uri="{FF2B5EF4-FFF2-40B4-BE49-F238E27FC236}">
                  <a16:creationId xmlns:a16="http://schemas.microsoft.com/office/drawing/2014/main" id="{AF67E3B1-FAB3-184A-8949-33CA331FD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0" name="Rectangle 16">
              <a:extLst>
                <a:ext uri="{FF2B5EF4-FFF2-40B4-BE49-F238E27FC236}">
                  <a16:creationId xmlns:a16="http://schemas.microsoft.com/office/drawing/2014/main" id="{384108C5-A28E-194E-8913-61056FBE6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1792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1" name="Rectangle 17">
              <a:extLst>
                <a:ext uri="{FF2B5EF4-FFF2-40B4-BE49-F238E27FC236}">
                  <a16:creationId xmlns:a16="http://schemas.microsoft.com/office/drawing/2014/main" id="{E395E8E0-6FDA-9D45-8E2B-1AC6FD3CE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792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2" name="Rectangle 18">
              <a:extLst>
                <a:ext uri="{FF2B5EF4-FFF2-40B4-BE49-F238E27FC236}">
                  <a16:creationId xmlns:a16="http://schemas.microsoft.com/office/drawing/2014/main" id="{396171FD-C296-D74A-BCDE-D55747973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1792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3" name="Rectangle 19">
              <a:extLst>
                <a:ext uri="{FF2B5EF4-FFF2-40B4-BE49-F238E27FC236}">
                  <a16:creationId xmlns:a16="http://schemas.microsoft.com/office/drawing/2014/main" id="{102602BB-E612-1B47-8882-874E55F2C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4" name="Rectangle 20">
              <a:extLst>
                <a:ext uri="{FF2B5EF4-FFF2-40B4-BE49-F238E27FC236}">
                  <a16:creationId xmlns:a16="http://schemas.microsoft.com/office/drawing/2014/main" id="{AB234E5C-7EB6-7548-9AE1-1A1C554B0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1792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5" name="Rectangle 21">
              <a:extLst>
                <a:ext uri="{FF2B5EF4-FFF2-40B4-BE49-F238E27FC236}">
                  <a16:creationId xmlns:a16="http://schemas.microsoft.com/office/drawing/2014/main" id="{E86A869F-4354-B24D-9F8A-496E00E8B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6" name="Rectangle 22">
              <a:extLst>
                <a:ext uri="{FF2B5EF4-FFF2-40B4-BE49-F238E27FC236}">
                  <a16:creationId xmlns:a16="http://schemas.microsoft.com/office/drawing/2014/main" id="{6F9E875C-2974-7742-85EE-DC418DC91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7" name="Rectangle 23">
              <a:extLst>
                <a:ext uri="{FF2B5EF4-FFF2-40B4-BE49-F238E27FC236}">
                  <a16:creationId xmlns:a16="http://schemas.microsoft.com/office/drawing/2014/main" id="{EDD80D53-F202-6F47-BF88-10A8631DA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8" name="Rectangle 24">
              <a:extLst>
                <a:ext uri="{FF2B5EF4-FFF2-40B4-BE49-F238E27FC236}">
                  <a16:creationId xmlns:a16="http://schemas.microsoft.com/office/drawing/2014/main" id="{AE0968C3-7513-714D-A12D-329222B41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79" name="Rectangle 25">
              <a:extLst>
                <a:ext uri="{FF2B5EF4-FFF2-40B4-BE49-F238E27FC236}">
                  <a16:creationId xmlns:a16="http://schemas.microsoft.com/office/drawing/2014/main" id="{F0B23743-17AB-8642-B3A8-D0F806D19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804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0" name="Rectangle 26">
              <a:extLst>
                <a:ext uri="{FF2B5EF4-FFF2-40B4-BE49-F238E27FC236}">
                  <a16:creationId xmlns:a16="http://schemas.microsoft.com/office/drawing/2014/main" id="{6FF9B404-0BB0-654E-8EEF-7FFFA171D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1" name="Rectangle 27">
              <a:extLst>
                <a:ext uri="{FF2B5EF4-FFF2-40B4-BE49-F238E27FC236}">
                  <a16:creationId xmlns:a16="http://schemas.microsoft.com/office/drawing/2014/main" id="{B8F30754-672F-B84B-A10E-E1426820F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2" name="Rectangle 28">
              <a:extLst>
                <a:ext uri="{FF2B5EF4-FFF2-40B4-BE49-F238E27FC236}">
                  <a16:creationId xmlns:a16="http://schemas.microsoft.com/office/drawing/2014/main" id="{D409816C-ACF9-3544-8DBB-97ECE83CB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" y="1993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x</a:t>
              </a:r>
            </a:p>
          </p:txBody>
        </p:sp>
        <p:sp>
          <p:nvSpPr>
            <p:cNvPr id="383" name="Rectangle 29">
              <a:extLst>
                <a:ext uri="{FF2B5EF4-FFF2-40B4-BE49-F238E27FC236}">
                  <a16:creationId xmlns:a16="http://schemas.microsoft.com/office/drawing/2014/main" id="{851A24E4-9F71-BE4F-AE11-59223E038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1986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15213</a:t>
              </a:r>
            </a:p>
          </p:txBody>
        </p:sp>
        <p:sp>
          <p:nvSpPr>
            <p:cNvPr id="384" name="Rectangle 30">
              <a:extLst>
                <a:ext uri="{FF2B5EF4-FFF2-40B4-BE49-F238E27FC236}">
                  <a16:creationId xmlns:a16="http://schemas.microsoft.com/office/drawing/2014/main" id="{C6636C88-4C4F-3249-9D2E-003F344DD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6" y="1993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3B 6D</a:t>
              </a:r>
            </a:p>
          </p:txBody>
        </p:sp>
        <p:sp>
          <p:nvSpPr>
            <p:cNvPr id="385" name="Rectangle 31">
              <a:extLst>
                <a:ext uri="{FF2B5EF4-FFF2-40B4-BE49-F238E27FC236}">
                  <a16:creationId xmlns:a16="http://schemas.microsoft.com/office/drawing/2014/main" id="{59C8FE14-8610-CC4C-B580-93303C756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7" y="1993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00111011 01101101</a:t>
              </a:r>
            </a:p>
          </p:txBody>
        </p:sp>
        <p:sp>
          <p:nvSpPr>
            <p:cNvPr id="386" name="Rectangle 32">
              <a:extLst>
                <a:ext uri="{FF2B5EF4-FFF2-40B4-BE49-F238E27FC236}">
                  <a16:creationId xmlns:a16="http://schemas.microsoft.com/office/drawing/2014/main" id="{E3BCD02E-077D-6444-98AD-344D7CF40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7" name="Rectangle 33">
              <a:extLst>
                <a:ext uri="{FF2B5EF4-FFF2-40B4-BE49-F238E27FC236}">
                  <a16:creationId xmlns:a16="http://schemas.microsoft.com/office/drawing/2014/main" id="{4C5B97FC-3EB9-5B46-865A-A34302049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1970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8" name="Rectangle 34">
              <a:extLst>
                <a:ext uri="{FF2B5EF4-FFF2-40B4-BE49-F238E27FC236}">
                  <a16:creationId xmlns:a16="http://schemas.microsoft.com/office/drawing/2014/main" id="{0B1B8722-9F09-AF4B-A21B-2F7F88486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89" name="Rectangle 35">
              <a:extLst>
                <a:ext uri="{FF2B5EF4-FFF2-40B4-BE49-F238E27FC236}">
                  <a16:creationId xmlns:a16="http://schemas.microsoft.com/office/drawing/2014/main" id="{EB54D9BB-6370-F945-A931-EC67DDDBB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1970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0" name="Rectangle 36">
              <a:extLst>
                <a:ext uri="{FF2B5EF4-FFF2-40B4-BE49-F238E27FC236}">
                  <a16:creationId xmlns:a16="http://schemas.microsoft.com/office/drawing/2014/main" id="{F44E0E1F-994B-644B-B8AE-10F7F3778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970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1" name="Rectangle 37">
              <a:extLst>
                <a:ext uri="{FF2B5EF4-FFF2-40B4-BE49-F238E27FC236}">
                  <a16:creationId xmlns:a16="http://schemas.microsoft.com/office/drawing/2014/main" id="{08E7D634-962A-B94C-AF43-B263FBD01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1970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2" name="Rectangle 38">
              <a:extLst>
                <a:ext uri="{FF2B5EF4-FFF2-40B4-BE49-F238E27FC236}">
                  <a16:creationId xmlns:a16="http://schemas.microsoft.com/office/drawing/2014/main" id="{CCC2B366-C631-5342-9185-7466CA27A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3" name="Rectangle 39">
              <a:extLst>
                <a:ext uri="{FF2B5EF4-FFF2-40B4-BE49-F238E27FC236}">
                  <a16:creationId xmlns:a16="http://schemas.microsoft.com/office/drawing/2014/main" id="{EEC5AC01-147F-5241-BDFE-959016F0E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1970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4" name="Rectangle 40">
              <a:extLst>
                <a:ext uri="{FF2B5EF4-FFF2-40B4-BE49-F238E27FC236}">
                  <a16:creationId xmlns:a16="http://schemas.microsoft.com/office/drawing/2014/main" id="{BA3289E9-236E-A24F-BF4A-0647E9A34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5" name="Rectangle 41">
              <a:extLst>
                <a:ext uri="{FF2B5EF4-FFF2-40B4-BE49-F238E27FC236}">
                  <a16:creationId xmlns:a16="http://schemas.microsoft.com/office/drawing/2014/main" id="{9160AF6E-6A3B-184C-A5FB-8BAD07A7F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6" name="Rectangle 42">
              <a:extLst>
                <a:ext uri="{FF2B5EF4-FFF2-40B4-BE49-F238E27FC236}">
                  <a16:creationId xmlns:a16="http://schemas.microsoft.com/office/drawing/2014/main" id="{5706B55A-1AB0-5946-B260-AE47A0F95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7" name="Rectangle 43">
              <a:extLst>
                <a:ext uri="{FF2B5EF4-FFF2-40B4-BE49-F238E27FC236}">
                  <a16:creationId xmlns:a16="http://schemas.microsoft.com/office/drawing/2014/main" id="{D7906FB5-C469-9741-8340-059FBE91A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982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8" name="Rectangle 44">
              <a:extLst>
                <a:ext uri="{FF2B5EF4-FFF2-40B4-BE49-F238E27FC236}">
                  <a16:creationId xmlns:a16="http://schemas.microsoft.com/office/drawing/2014/main" id="{F2E4161C-FA2D-C54F-A541-7ADF62017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399" name="Rectangle 45">
              <a:extLst>
                <a:ext uri="{FF2B5EF4-FFF2-40B4-BE49-F238E27FC236}">
                  <a16:creationId xmlns:a16="http://schemas.microsoft.com/office/drawing/2014/main" id="{41491AE6-F9CE-1749-9179-A9F35481B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0" name="Rectangle 46">
              <a:extLst>
                <a:ext uri="{FF2B5EF4-FFF2-40B4-BE49-F238E27FC236}">
                  <a16:creationId xmlns:a16="http://schemas.microsoft.com/office/drawing/2014/main" id="{5774946C-0674-6A4A-A2EA-968BABA38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" y="2170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ix</a:t>
              </a:r>
            </a:p>
          </p:txBody>
        </p:sp>
        <p:sp>
          <p:nvSpPr>
            <p:cNvPr id="401" name="Rectangle 47">
              <a:extLst>
                <a:ext uri="{FF2B5EF4-FFF2-40B4-BE49-F238E27FC236}">
                  <a16:creationId xmlns:a16="http://schemas.microsoft.com/office/drawing/2014/main" id="{05E94BDA-BE34-5148-8561-607A05628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2164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15213</a:t>
              </a:r>
            </a:p>
          </p:txBody>
        </p:sp>
        <p:sp>
          <p:nvSpPr>
            <p:cNvPr id="402" name="Rectangle 48">
              <a:extLst>
                <a:ext uri="{FF2B5EF4-FFF2-40B4-BE49-F238E27FC236}">
                  <a16:creationId xmlns:a16="http://schemas.microsoft.com/office/drawing/2014/main" id="{28031687-6D79-9D46-9A9E-805482820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" y="2170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00 00 3B 6D</a:t>
              </a:r>
            </a:p>
          </p:txBody>
        </p:sp>
        <p:sp>
          <p:nvSpPr>
            <p:cNvPr id="403" name="Rectangle 49">
              <a:extLst>
                <a:ext uri="{FF2B5EF4-FFF2-40B4-BE49-F238E27FC236}">
                  <a16:creationId xmlns:a16="http://schemas.microsoft.com/office/drawing/2014/main" id="{6288A865-7D9F-9344-B82C-DE15BE68A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2170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00000000 00000000 00111011 01101101</a:t>
              </a:r>
            </a:p>
          </p:txBody>
        </p:sp>
        <p:sp>
          <p:nvSpPr>
            <p:cNvPr id="404" name="Rectangle 50">
              <a:extLst>
                <a:ext uri="{FF2B5EF4-FFF2-40B4-BE49-F238E27FC236}">
                  <a16:creationId xmlns:a16="http://schemas.microsoft.com/office/drawing/2014/main" id="{FF12D0BE-553B-294A-9D45-E83AC1554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5" name="Rectangle 51">
              <a:extLst>
                <a:ext uri="{FF2B5EF4-FFF2-40B4-BE49-F238E27FC236}">
                  <a16:creationId xmlns:a16="http://schemas.microsoft.com/office/drawing/2014/main" id="{9ECCD9D4-0793-954D-B9AB-A4ABD6BA4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2147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6" name="Rectangle 52">
              <a:extLst>
                <a:ext uri="{FF2B5EF4-FFF2-40B4-BE49-F238E27FC236}">
                  <a16:creationId xmlns:a16="http://schemas.microsoft.com/office/drawing/2014/main" id="{C203BACA-396B-9D42-A218-7B7530C71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7" name="Rectangle 53">
              <a:extLst>
                <a:ext uri="{FF2B5EF4-FFF2-40B4-BE49-F238E27FC236}">
                  <a16:creationId xmlns:a16="http://schemas.microsoft.com/office/drawing/2014/main" id="{DD9F8140-A4B7-8645-8082-FA21D1B46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2147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8" name="Rectangle 54">
              <a:extLst>
                <a:ext uri="{FF2B5EF4-FFF2-40B4-BE49-F238E27FC236}">
                  <a16:creationId xmlns:a16="http://schemas.microsoft.com/office/drawing/2014/main" id="{C8F2BEE7-8398-6B40-B88F-D91D74292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147"/>
              <a:ext cx="11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09" name="Rectangle 55">
              <a:extLst>
                <a:ext uri="{FF2B5EF4-FFF2-40B4-BE49-F238E27FC236}">
                  <a16:creationId xmlns:a16="http://schemas.microsoft.com/office/drawing/2014/main" id="{2FF3BFC1-DE3C-B548-80A7-185614E19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2147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0" name="Rectangle 56">
              <a:extLst>
                <a:ext uri="{FF2B5EF4-FFF2-40B4-BE49-F238E27FC236}">
                  <a16:creationId xmlns:a16="http://schemas.microsoft.com/office/drawing/2014/main" id="{BDCAFB80-C561-3741-BFB7-188BA0AD4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1" name="Rectangle 57">
              <a:extLst>
                <a:ext uri="{FF2B5EF4-FFF2-40B4-BE49-F238E27FC236}">
                  <a16:creationId xmlns:a16="http://schemas.microsoft.com/office/drawing/2014/main" id="{99D7235C-8880-FF43-AF54-730B1BD91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2147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2" name="Rectangle 58">
              <a:extLst>
                <a:ext uri="{FF2B5EF4-FFF2-40B4-BE49-F238E27FC236}">
                  <a16:creationId xmlns:a16="http://schemas.microsoft.com/office/drawing/2014/main" id="{814C22AA-1EE3-2240-A359-44083BAAF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3" name="Rectangle 59">
              <a:extLst>
                <a:ext uri="{FF2B5EF4-FFF2-40B4-BE49-F238E27FC236}">
                  <a16:creationId xmlns:a16="http://schemas.microsoft.com/office/drawing/2014/main" id="{43A32B1F-F620-A843-9C5A-F2B595271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4" name="Rectangle 60">
              <a:extLst>
                <a:ext uri="{FF2B5EF4-FFF2-40B4-BE49-F238E27FC236}">
                  <a16:creationId xmlns:a16="http://schemas.microsoft.com/office/drawing/2014/main" id="{460AFEB6-1579-C048-9EBA-9E9F07E8A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5" name="Rectangle 61">
              <a:extLst>
                <a:ext uri="{FF2B5EF4-FFF2-40B4-BE49-F238E27FC236}">
                  <a16:creationId xmlns:a16="http://schemas.microsoft.com/office/drawing/2014/main" id="{B90A1935-6A9E-834E-B217-821FC8CF2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160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6" name="Rectangle 62">
              <a:extLst>
                <a:ext uri="{FF2B5EF4-FFF2-40B4-BE49-F238E27FC236}">
                  <a16:creationId xmlns:a16="http://schemas.microsoft.com/office/drawing/2014/main" id="{3F408A11-67AC-3043-8B8B-40052B6D1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7" name="Rectangle 63">
              <a:extLst>
                <a:ext uri="{FF2B5EF4-FFF2-40B4-BE49-F238E27FC236}">
                  <a16:creationId xmlns:a16="http://schemas.microsoft.com/office/drawing/2014/main" id="{65EB8BC4-FC48-7648-95FC-2F834C6C1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18" name="Rectangle 64">
              <a:extLst>
                <a:ext uri="{FF2B5EF4-FFF2-40B4-BE49-F238E27FC236}">
                  <a16:creationId xmlns:a16="http://schemas.microsoft.com/office/drawing/2014/main" id="{1011988E-3354-0445-A45A-6FFCFC2A0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" y="2348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y</a:t>
              </a:r>
            </a:p>
          </p:txBody>
        </p:sp>
        <p:sp>
          <p:nvSpPr>
            <p:cNvPr id="419" name="Rectangle 65">
              <a:extLst>
                <a:ext uri="{FF2B5EF4-FFF2-40B4-BE49-F238E27FC236}">
                  <a16:creationId xmlns:a16="http://schemas.microsoft.com/office/drawing/2014/main" id="{210F1C62-EB65-DA40-AC96-0C6AFB869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341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-15213</a:t>
              </a:r>
            </a:p>
          </p:txBody>
        </p:sp>
        <p:sp>
          <p:nvSpPr>
            <p:cNvPr id="420" name="Rectangle 66">
              <a:extLst>
                <a:ext uri="{FF2B5EF4-FFF2-40B4-BE49-F238E27FC236}">
                  <a16:creationId xmlns:a16="http://schemas.microsoft.com/office/drawing/2014/main" id="{27D4C1DC-0B45-3A4A-A8A6-D10DB03C4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6" y="2348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C4 93</a:t>
              </a:r>
            </a:p>
          </p:txBody>
        </p:sp>
        <p:sp>
          <p:nvSpPr>
            <p:cNvPr id="421" name="Rectangle 67">
              <a:extLst>
                <a:ext uri="{FF2B5EF4-FFF2-40B4-BE49-F238E27FC236}">
                  <a16:creationId xmlns:a16="http://schemas.microsoft.com/office/drawing/2014/main" id="{448BDAE0-554B-E246-A3E5-342A66687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7" y="2348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11000100 10010011</a:t>
              </a:r>
            </a:p>
          </p:txBody>
        </p:sp>
        <p:sp>
          <p:nvSpPr>
            <p:cNvPr id="422" name="Rectangle 68">
              <a:extLst>
                <a:ext uri="{FF2B5EF4-FFF2-40B4-BE49-F238E27FC236}">
                  <a16:creationId xmlns:a16="http://schemas.microsoft.com/office/drawing/2014/main" id="{C1FD24A6-571A-5147-A6CC-ABFCD205F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3" name="Rectangle 69">
              <a:extLst>
                <a:ext uri="{FF2B5EF4-FFF2-40B4-BE49-F238E27FC236}">
                  <a16:creationId xmlns:a16="http://schemas.microsoft.com/office/drawing/2014/main" id="{9A2C21F6-05EA-5446-9975-E2338A429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2325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4" name="Rectangle 70">
              <a:extLst>
                <a:ext uri="{FF2B5EF4-FFF2-40B4-BE49-F238E27FC236}">
                  <a16:creationId xmlns:a16="http://schemas.microsoft.com/office/drawing/2014/main" id="{6D72D41A-F3DE-5E4A-AAF0-2B1C38704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5" name="Rectangle 71">
              <a:extLst>
                <a:ext uri="{FF2B5EF4-FFF2-40B4-BE49-F238E27FC236}">
                  <a16:creationId xmlns:a16="http://schemas.microsoft.com/office/drawing/2014/main" id="{A8C35C09-4A4B-C441-B343-A5534827C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2325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6" name="Rectangle 72">
              <a:extLst>
                <a:ext uri="{FF2B5EF4-FFF2-40B4-BE49-F238E27FC236}">
                  <a16:creationId xmlns:a16="http://schemas.microsoft.com/office/drawing/2014/main" id="{D15FFEE7-C82C-134F-9172-9BF6B09EE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325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7" name="Rectangle 73">
              <a:extLst>
                <a:ext uri="{FF2B5EF4-FFF2-40B4-BE49-F238E27FC236}">
                  <a16:creationId xmlns:a16="http://schemas.microsoft.com/office/drawing/2014/main" id="{0F3EC6E1-5937-374B-AB0A-576921640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2325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8" name="Rectangle 74">
              <a:extLst>
                <a:ext uri="{FF2B5EF4-FFF2-40B4-BE49-F238E27FC236}">
                  <a16:creationId xmlns:a16="http://schemas.microsoft.com/office/drawing/2014/main" id="{7416612B-088E-EF4F-A086-8391965E0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29" name="Rectangle 75">
              <a:extLst>
                <a:ext uri="{FF2B5EF4-FFF2-40B4-BE49-F238E27FC236}">
                  <a16:creationId xmlns:a16="http://schemas.microsoft.com/office/drawing/2014/main" id="{391FC86F-55C9-B443-A7D1-2BCA75E6C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2325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0" name="Rectangle 76">
              <a:extLst>
                <a:ext uri="{FF2B5EF4-FFF2-40B4-BE49-F238E27FC236}">
                  <a16:creationId xmlns:a16="http://schemas.microsoft.com/office/drawing/2014/main" id="{272060C7-15F1-E448-9DB0-C678C0C5B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1" name="Rectangle 77">
              <a:extLst>
                <a:ext uri="{FF2B5EF4-FFF2-40B4-BE49-F238E27FC236}">
                  <a16:creationId xmlns:a16="http://schemas.microsoft.com/office/drawing/2014/main" id="{70E86D7E-F5EB-F24E-9077-9AAEB9DDA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2" name="Rectangle 78">
              <a:extLst>
                <a:ext uri="{FF2B5EF4-FFF2-40B4-BE49-F238E27FC236}">
                  <a16:creationId xmlns:a16="http://schemas.microsoft.com/office/drawing/2014/main" id="{994E624C-03EA-C741-B4D3-1A2415EAB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3" name="Rectangle 79">
              <a:extLst>
                <a:ext uri="{FF2B5EF4-FFF2-40B4-BE49-F238E27FC236}">
                  <a16:creationId xmlns:a16="http://schemas.microsoft.com/office/drawing/2014/main" id="{5FBC630D-49ED-7A4D-8B4B-0FE9CFB94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337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4" name="Rectangle 80">
              <a:extLst>
                <a:ext uri="{FF2B5EF4-FFF2-40B4-BE49-F238E27FC236}">
                  <a16:creationId xmlns:a16="http://schemas.microsoft.com/office/drawing/2014/main" id="{F5867F08-45D4-7E4F-B163-FAF933F9C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5" name="Rectangle 81">
              <a:extLst>
                <a:ext uri="{FF2B5EF4-FFF2-40B4-BE49-F238E27FC236}">
                  <a16:creationId xmlns:a16="http://schemas.microsoft.com/office/drawing/2014/main" id="{3E13DFC6-CADC-0D41-AA8B-0D4A0AD99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6" name="Rectangle 82">
              <a:extLst>
                <a:ext uri="{FF2B5EF4-FFF2-40B4-BE49-F238E27FC236}">
                  <a16:creationId xmlns:a16="http://schemas.microsoft.com/office/drawing/2014/main" id="{7296B493-35D8-074A-9A7E-338C653C5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" y="2526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 err="1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iy</a:t>
              </a:r>
              <a:endParaRPr kumimoji="0" lang="en-US" sz="1600" b="1" dirty="0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37" name="Rectangle 83">
              <a:extLst>
                <a:ext uri="{FF2B5EF4-FFF2-40B4-BE49-F238E27FC236}">
                  <a16:creationId xmlns:a16="http://schemas.microsoft.com/office/drawing/2014/main" id="{0AF70F28-7889-4A49-A166-B3AB20F4C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" y="2519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-15213</a:t>
              </a:r>
            </a:p>
          </p:txBody>
        </p:sp>
        <p:sp>
          <p:nvSpPr>
            <p:cNvPr id="438" name="Rectangle 84">
              <a:extLst>
                <a:ext uri="{FF2B5EF4-FFF2-40B4-BE49-F238E27FC236}">
                  <a16:creationId xmlns:a16="http://schemas.microsoft.com/office/drawing/2014/main" id="{B718A2AE-E0D7-E548-9472-4988C54E4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" y="2526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FF </a:t>
              </a:r>
              <a:r>
                <a:rPr kumimoji="0" lang="en-US" sz="1600" b="1" dirty="0" err="1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FF</a:t>
              </a: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 C4 93</a:t>
              </a:r>
            </a:p>
          </p:txBody>
        </p:sp>
        <p:sp>
          <p:nvSpPr>
            <p:cNvPr id="439" name="Rectangle 85">
              <a:extLst>
                <a:ext uri="{FF2B5EF4-FFF2-40B4-BE49-F238E27FC236}">
                  <a16:creationId xmlns:a16="http://schemas.microsoft.com/office/drawing/2014/main" id="{7B2E4F3C-CAB8-D546-94A4-8915E533B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2526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sz="1600" b="1" dirty="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11111111 11111111 11000100 10010011</a:t>
              </a:r>
            </a:p>
          </p:txBody>
        </p:sp>
        <p:sp>
          <p:nvSpPr>
            <p:cNvPr id="440" name="Rectangle 86">
              <a:extLst>
                <a:ext uri="{FF2B5EF4-FFF2-40B4-BE49-F238E27FC236}">
                  <a16:creationId xmlns:a16="http://schemas.microsoft.com/office/drawing/2014/main" id="{4BB0E9D0-141C-4F4B-B323-B1DC2AFF7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1" name="Rectangle 87">
              <a:extLst>
                <a:ext uri="{FF2B5EF4-FFF2-40B4-BE49-F238E27FC236}">
                  <a16:creationId xmlns:a16="http://schemas.microsoft.com/office/drawing/2014/main" id="{790BFADA-60E8-7547-BC8C-0A9AE2115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2503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2" name="Rectangle 88">
              <a:extLst>
                <a:ext uri="{FF2B5EF4-FFF2-40B4-BE49-F238E27FC236}">
                  <a16:creationId xmlns:a16="http://schemas.microsoft.com/office/drawing/2014/main" id="{70E12893-7FC7-DE4E-B59E-611151951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3" name="Rectangle 89">
              <a:extLst>
                <a:ext uri="{FF2B5EF4-FFF2-40B4-BE49-F238E27FC236}">
                  <a16:creationId xmlns:a16="http://schemas.microsoft.com/office/drawing/2014/main" id="{7E69E94A-FD87-0A48-9609-7B975D136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2503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4" name="Rectangle 90">
              <a:extLst>
                <a:ext uri="{FF2B5EF4-FFF2-40B4-BE49-F238E27FC236}">
                  <a16:creationId xmlns:a16="http://schemas.microsoft.com/office/drawing/2014/main" id="{B2DC1DA2-112F-0847-8A6D-AA066EDFB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503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5" name="Rectangle 91">
              <a:extLst>
                <a:ext uri="{FF2B5EF4-FFF2-40B4-BE49-F238E27FC236}">
                  <a16:creationId xmlns:a16="http://schemas.microsoft.com/office/drawing/2014/main" id="{57916432-5D02-C940-B04D-0AC01A093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2503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6" name="Rectangle 92">
              <a:extLst>
                <a:ext uri="{FF2B5EF4-FFF2-40B4-BE49-F238E27FC236}">
                  <a16:creationId xmlns:a16="http://schemas.microsoft.com/office/drawing/2014/main" id="{983E203D-1079-B849-9017-5738DC7B5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7" name="Rectangle 93">
              <a:extLst>
                <a:ext uri="{FF2B5EF4-FFF2-40B4-BE49-F238E27FC236}">
                  <a16:creationId xmlns:a16="http://schemas.microsoft.com/office/drawing/2014/main" id="{884ED6F6-6088-CB4C-98F5-600A9CFAB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2503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8" name="Rectangle 94">
              <a:extLst>
                <a:ext uri="{FF2B5EF4-FFF2-40B4-BE49-F238E27FC236}">
                  <a16:creationId xmlns:a16="http://schemas.microsoft.com/office/drawing/2014/main" id="{4C1016AC-4244-DB44-856A-886B52476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49" name="Rectangle 95">
              <a:extLst>
                <a:ext uri="{FF2B5EF4-FFF2-40B4-BE49-F238E27FC236}">
                  <a16:creationId xmlns:a16="http://schemas.microsoft.com/office/drawing/2014/main" id="{ED4ADB8F-7C48-3D41-A8AB-69AC9D3FC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0" name="Rectangle 96">
              <a:extLst>
                <a:ext uri="{FF2B5EF4-FFF2-40B4-BE49-F238E27FC236}">
                  <a16:creationId xmlns:a16="http://schemas.microsoft.com/office/drawing/2014/main" id="{58C92473-CA42-A243-8C25-E807D35F1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1" name="Rectangle 97">
              <a:extLst>
                <a:ext uri="{FF2B5EF4-FFF2-40B4-BE49-F238E27FC236}">
                  <a16:creationId xmlns:a16="http://schemas.microsoft.com/office/drawing/2014/main" id="{0D4921FE-66FA-9E40-BAA3-A3874C991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2" name="Rectangle 98">
              <a:extLst>
                <a:ext uri="{FF2B5EF4-FFF2-40B4-BE49-F238E27FC236}">
                  <a16:creationId xmlns:a16="http://schemas.microsoft.com/office/drawing/2014/main" id="{A46686FA-013F-0142-A357-19A0E79CF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2679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3" name="Rectangle 99">
              <a:extLst>
                <a:ext uri="{FF2B5EF4-FFF2-40B4-BE49-F238E27FC236}">
                  <a16:creationId xmlns:a16="http://schemas.microsoft.com/office/drawing/2014/main" id="{F779E3AE-312C-E249-8355-16BA3851F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4" name="Rectangle 100">
              <a:extLst>
                <a:ext uri="{FF2B5EF4-FFF2-40B4-BE49-F238E27FC236}">
                  <a16:creationId xmlns:a16="http://schemas.microsoft.com/office/drawing/2014/main" id="{4E448252-5073-A349-9D63-5819FE9DB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5" name="Rectangle 101">
              <a:extLst>
                <a:ext uri="{FF2B5EF4-FFF2-40B4-BE49-F238E27FC236}">
                  <a16:creationId xmlns:a16="http://schemas.microsoft.com/office/drawing/2014/main" id="{895AFBB9-E87E-8A41-BE02-BFCB683E2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2679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6" name="Rectangle 102">
              <a:extLst>
                <a:ext uri="{FF2B5EF4-FFF2-40B4-BE49-F238E27FC236}">
                  <a16:creationId xmlns:a16="http://schemas.microsoft.com/office/drawing/2014/main" id="{080540DC-BB84-2B48-869B-A06CDBD1C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515"/>
              <a:ext cx="11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7" name="Rectangle 103">
              <a:extLst>
                <a:ext uri="{FF2B5EF4-FFF2-40B4-BE49-F238E27FC236}">
                  <a16:creationId xmlns:a16="http://schemas.microsoft.com/office/drawing/2014/main" id="{C0FA8D3F-A53C-7048-A8CE-3E8BFAC5F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2679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8" name="Rectangle 104">
              <a:extLst>
                <a:ext uri="{FF2B5EF4-FFF2-40B4-BE49-F238E27FC236}">
                  <a16:creationId xmlns:a16="http://schemas.microsoft.com/office/drawing/2014/main" id="{F4F7FFB2-A227-B748-B7A0-7B76D4672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2679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59" name="Rectangle 105">
              <a:extLst>
                <a:ext uri="{FF2B5EF4-FFF2-40B4-BE49-F238E27FC236}">
                  <a16:creationId xmlns:a16="http://schemas.microsoft.com/office/drawing/2014/main" id="{2E3E93A8-5B6D-2542-93A0-5DE83F2F3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60" name="Rectangle 106">
              <a:extLst>
                <a:ext uri="{FF2B5EF4-FFF2-40B4-BE49-F238E27FC236}">
                  <a16:creationId xmlns:a16="http://schemas.microsoft.com/office/drawing/2014/main" id="{ABC287B2-8AEC-334E-9310-1F8CD52F6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61" name="Rectangle 107">
              <a:extLst>
                <a:ext uri="{FF2B5EF4-FFF2-40B4-BE49-F238E27FC236}">
                  <a16:creationId xmlns:a16="http://schemas.microsoft.com/office/drawing/2014/main" id="{3F99D13F-27E8-AB4B-927B-A1AFAD743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2679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62" name="Rectangle 108">
              <a:extLst>
                <a:ext uri="{FF2B5EF4-FFF2-40B4-BE49-F238E27FC236}">
                  <a16:creationId xmlns:a16="http://schemas.microsoft.com/office/drawing/2014/main" id="{70619501-98CA-BF4F-B4F8-AF06E2216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63" name="Rectangle 109">
              <a:extLst>
                <a:ext uri="{FF2B5EF4-FFF2-40B4-BE49-F238E27FC236}">
                  <a16:creationId xmlns:a16="http://schemas.microsoft.com/office/drawing/2014/main" id="{43476CF8-BDEB-7344-A5BA-93539CE7E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  <p:sp>
          <p:nvSpPr>
            <p:cNvPr id="464" name="Rectangle 110">
              <a:extLst>
                <a:ext uri="{FF2B5EF4-FFF2-40B4-BE49-F238E27FC236}">
                  <a16:creationId xmlns:a16="http://schemas.microsoft.com/office/drawing/2014/main" id="{4AFC967F-53AA-B148-9160-C4A8E8A8C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0" hangingPunct="0">
                <a:spcBef>
                  <a:spcPct val="0"/>
                </a:spcBef>
              </a:pPr>
              <a:endParaRPr kumimoji="0" lang="en-US" sz="1600" b="1">
                <a:solidFill>
                  <a:srgbClr val="000000"/>
                </a:solidFill>
                <a:latin typeface="Courier New" pitchFamily="49" charset="0"/>
                <a:ea typeface="+mn-ea"/>
                <a:cs typeface="Courier New" pitchFamily="49" charset="0"/>
              </a:endParaRPr>
            </a:p>
          </p:txBody>
        </p:sp>
      </p:grpSp>
      <p:sp>
        <p:nvSpPr>
          <p:cNvPr id="465" name="灯片编号占位符 15">
            <a:extLst>
              <a:ext uri="{FF2B5EF4-FFF2-40B4-BE49-F238E27FC236}">
                <a16:creationId xmlns:a16="http://schemas.microsoft.com/office/drawing/2014/main" id="{17612A14-DA56-9D43-8AD3-08B1ACF987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67BFB36-9354-0B99-6C32-B0A12DC2D93A}"/>
                  </a:ext>
                </a:extLst>
              </p14:cNvPr>
              <p14:cNvContentPartPr/>
              <p14:nvPr/>
            </p14:nvContentPartPr>
            <p14:xfrm>
              <a:off x="1460160" y="2769480"/>
              <a:ext cx="9218520" cy="185400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67BFB36-9354-0B99-6C32-B0A12DC2D93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50800" y="2760120"/>
                <a:ext cx="9237240" cy="187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18686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91632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835736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扩展与截断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2817095" y="316992"/>
            <a:ext cx="7181774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同长度、有符号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 整数编码转换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A1CC6B-1604-124A-B9D0-CC134895FDE5}"/>
              </a:ext>
            </a:extLst>
          </p:cNvPr>
          <p:cNvSpPr txBox="1"/>
          <p:nvPr/>
        </p:nvSpPr>
        <p:spPr>
          <a:xfrm>
            <a:off x="417956" y="1863664"/>
            <a:ext cx="5542223" cy="64633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ource</a:t>
            </a:r>
            <a:r>
              <a:rPr kumimoji="0" lang="zh-CN" altLang="en-US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o</a:t>
            </a:r>
            <a:r>
              <a:rPr kumimoji="0" lang="zh-CN" altLang="en-US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estination</a:t>
            </a:r>
            <a:endParaRPr kumimoji="0" lang="zh-CN" altLang="en-US" sz="36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ED889B8-B08E-0140-B7F4-B0268B0D1529}"/>
              </a:ext>
            </a:extLst>
          </p:cNvPr>
          <p:cNvSpPr txBox="1"/>
          <p:nvPr/>
        </p:nvSpPr>
        <p:spPr>
          <a:xfrm>
            <a:off x="5964919" y="1173831"/>
            <a:ext cx="5862502" cy="18367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结果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编码长度：以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estination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长度为准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扩展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断方法：以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ource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为准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结果求值：以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estination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为准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2" name="文本框 121">
            <a:extLst>
              <a:ext uri="{FF2B5EF4-FFF2-40B4-BE49-F238E27FC236}">
                <a16:creationId xmlns:a16="http://schemas.microsoft.com/office/drawing/2014/main" id="{21E74B27-3058-8842-A6CF-DDCA5B8100AE}"/>
              </a:ext>
            </a:extLst>
          </p:cNvPr>
          <p:cNvSpPr txBox="1"/>
          <p:nvPr/>
        </p:nvSpPr>
        <p:spPr>
          <a:xfrm>
            <a:off x="417956" y="3708245"/>
            <a:ext cx="6791260" cy="90486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char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Source = -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27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Destination = Source;</a:t>
            </a: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88E0BC9E-EEF4-4F4F-AF6B-8E5E211C3C22}"/>
              </a:ext>
            </a:extLst>
          </p:cNvPr>
          <p:cNvSpPr txBox="1"/>
          <p:nvPr/>
        </p:nvSpPr>
        <p:spPr>
          <a:xfrm>
            <a:off x="473869" y="5219854"/>
            <a:ext cx="9525000" cy="90486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char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Source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29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Destination = Source;</a:t>
            </a:r>
          </a:p>
        </p:txBody>
      </p:sp>
      <p:sp>
        <p:nvSpPr>
          <p:cNvPr id="125" name="灯片编号占位符 15">
            <a:extLst>
              <a:ext uri="{FF2B5EF4-FFF2-40B4-BE49-F238E27FC236}">
                <a16:creationId xmlns:a16="http://schemas.microsoft.com/office/drawing/2014/main" id="{EB1DFD63-8B07-EF43-906F-A9AD16652C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381A6817-6465-97BF-3D7B-FFE5107E3DDA}"/>
                  </a:ext>
                </a:extLst>
              </p14:cNvPr>
              <p14:cNvContentPartPr/>
              <p14:nvPr/>
            </p14:nvContentPartPr>
            <p14:xfrm>
              <a:off x="10435680" y="5251320"/>
              <a:ext cx="621720" cy="109188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381A6817-6465-97BF-3D7B-FFE5107E3DD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426320" y="5241960"/>
                <a:ext cx="640440" cy="111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803976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2855640" y="332656"/>
            <a:ext cx="405431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C++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整数类型转换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A1CC6B-1604-124A-B9D0-CC134895FDE5}"/>
              </a:ext>
            </a:extLst>
          </p:cNvPr>
          <p:cNvSpPr txBox="1"/>
          <p:nvPr/>
        </p:nvSpPr>
        <p:spPr>
          <a:xfrm>
            <a:off x="6568592" y="1245111"/>
            <a:ext cx="5542223" cy="64633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ource</a:t>
            </a:r>
            <a:r>
              <a:rPr kumimoji="0" lang="zh-CN" altLang="en-US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o</a:t>
            </a:r>
            <a:r>
              <a:rPr kumimoji="0" lang="zh-CN" altLang="en-US" sz="36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36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estination</a:t>
            </a:r>
            <a:endParaRPr kumimoji="0" lang="zh-CN" altLang="en-US" sz="36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ED889B8-B08E-0140-B7F4-B0268B0D1529}"/>
              </a:ext>
            </a:extLst>
          </p:cNvPr>
          <p:cNvSpPr txBox="1"/>
          <p:nvPr/>
        </p:nvSpPr>
        <p:spPr>
          <a:xfrm>
            <a:off x="449307" y="1245111"/>
            <a:ext cx="8866979" cy="309251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部分双目操作符中，两侧操作数类型不同</a:t>
            </a:r>
            <a:endParaRPr kumimoji="0" lang="en-US" altLang="zh-CN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发生默认类型转换（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Usual Arithmetic Conversion 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整型之间的默认类型转换叫做</a:t>
            </a:r>
            <a:r>
              <a:rPr kumimoji="0" lang="en-US" altLang="zh-CN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eger Promotion 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如何确认哪个操作符是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ource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？哪个操作符是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estination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？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很多教材</a:t>
            </a:r>
            <a:r>
              <a:rPr kumimoji="0" lang="en-US" altLang="zh-CN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资料上，只给出这张图</a:t>
            </a:r>
            <a:endParaRPr kumimoji="0" lang="en-US" altLang="zh-CN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13" name="Picture 6" descr="c10">
            <a:extLst>
              <a:ext uri="{FF2B5EF4-FFF2-40B4-BE49-F238E27FC236}">
                <a16:creationId xmlns:a16="http://schemas.microsoft.com/office/drawing/2014/main" id="{327B3F7B-B607-7840-B5DC-6DD0B1B7D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520" y="3922787"/>
            <a:ext cx="3073766" cy="26025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C108ED74-B476-524D-A517-2DAB9F8B81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68A126E4-D46C-BC43-CCED-A0D06BCDD23B}"/>
                  </a:ext>
                </a:extLst>
              </p14:cNvPr>
              <p14:cNvContentPartPr/>
              <p14:nvPr/>
            </p14:nvContentPartPr>
            <p14:xfrm>
              <a:off x="7275960" y="438840"/>
              <a:ext cx="1423440" cy="79164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68A126E4-D46C-BC43-CCED-A0D06BCDD23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66600" y="429480"/>
                <a:ext cx="1442160" cy="81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85585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72D6BC-313A-7F41-92E8-96B9CFBA70DD}"/>
              </a:ext>
            </a:extLst>
          </p:cNvPr>
          <p:cNvSpPr txBox="1"/>
          <p:nvPr/>
        </p:nvSpPr>
        <p:spPr>
          <a:xfrm>
            <a:off x="551384" y="1160748"/>
            <a:ext cx="5976664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数学</a:t>
            </a:r>
            <a:r>
              <a:rPr lang="zh-CN" altLang="en-US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意义上的“数”可以用多种进制表示</a:t>
            </a:r>
            <a:endParaRPr lang="en-US" altLang="zh-CN" b="1" dirty="0">
              <a:solidFill>
                <a:prstClr val="black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4646D93-D782-6A40-A008-9BF3EA1151A0}"/>
              </a:ext>
            </a:extLst>
          </p:cNvPr>
          <p:cNvSpPr txBox="1"/>
          <p:nvPr/>
        </p:nvSpPr>
        <p:spPr>
          <a:xfrm>
            <a:off x="695400" y="2168860"/>
            <a:ext cx="10369152" cy="368716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k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进制：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   Numbe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±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-2500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en-US" altLang="zh-CN" sz="2800" b="1" i="0" u="none" strike="noStrike" kern="0" cap="none" spc="0" normalizeH="0" baseline="3000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n-1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n-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…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pt-BR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pt-BR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pt-BR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pt-BR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zh-CN" altLang="pt-BR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	         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pt-BR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kumimoji="0" lang="pt-BR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pt-BR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kumimoji="0" lang="pt-BR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kumimoji="0" lang="pt-BR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pt-BR" altLang="zh-CN" sz="2800" b="1" i="0" u="none" strike="noStrike" kern="0" cap="none" spc="0" normalizeH="0" baseline="-2500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pt-BR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×k</a:t>
            </a:r>
            <a:r>
              <a:rPr kumimoji="0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kumimoji="0" lang="pt-BR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m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	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称为：数位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Digi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zh-CN" altLang="en-US" sz="28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0" lang="en-US" altLang="zh-CN" sz="28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8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称为：基数</a:t>
            </a:r>
            <a:r>
              <a:rPr kumimoji="0" lang="en-US" altLang="zh-CN" sz="2800" kern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Base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800" kern="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800" kern="0" baseline="300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称为：位权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Digit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Weight)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95E319D-579E-7047-BF84-CC5A003C3C0B}"/>
              </a:ext>
            </a:extLst>
          </p:cNvPr>
          <p:cNvSpPr txBox="1"/>
          <p:nvPr/>
        </p:nvSpPr>
        <p:spPr>
          <a:xfrm>
            <a:off x="4663556" y="6217804"/>
            <a:ext cx="2864887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提问：进制转换方法是？</a:t>
            </a:r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" name="灯片编号占位符 15">
            <a:extLst>
              <a:ext uri="{FF2B5EF4-FFF2-40B4-BE49-F238E27FC236}">
                <a16:creationId xmlns:a16="http://schemas.microsoft.com/office/drawing/2014/main" id="{823795CB-8F1F-7249-89E7-54C37610C6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FD4A166-B534-2D21-3AC0-DF77471CD62B}"/>
                  </a:ext>
                </a:extLst>
              </p14:cNvPr>
              <p14:cNvContentPartPr/>
              <p14:nvPr/>
            </p14:nvContentPartPr>
            <p14:xfrm>
              <a:off x="2821320" y="1004760"/>
              <a:ext cx="1041480" cy="22359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FD4A166-B534-2D21-3AC0-DF77471CD62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11960" y="995400"/>
                <a:ext cx="1060200" cy="225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00302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2855640" y="332656"/>
            <a:ext cx="405431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C++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整数类型转换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6D5E1B-5443-A14A-B532-3A53D6304BC3}"/>
              </a:ext>
            </a:extLst>
          </p:cNvPr>
          <p:cNvSpPr txBox="1"/>
          <p:nvPr/>
        </p:nvSpPr>
        <p:spPr>
          <a:xfrm>
            <a:off x="659396" y="1052736"/>
            <a:ext cx="11305255" cy="570386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tep1.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确定目标类型长度</a:t>
            </a:r>
            <a:endParaRPr kumimoji="0" lang="en-US" altLang="zh-CN" sz="2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域，</a:t>
            </a:r>
            <a:r>
              <a:rPr kumimoji="0" lang="en-US" altLang="zh-CN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_Bool/bool,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har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0" lang="en-US" altLang="zh-CN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hort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都以默认长度的</a:t>
            </a:r>
            <a:r>
              <a:rPr kumimoji="0" lang="en-US" altLang="zh-CN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参与计算。</a:t>
            </a:r>
            <a:endParaRPr kumimoji="0" lang="en-US" altLang="zh-CN" sz="28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他情况，目标长度以两运算数中长的为准。</a:t>
            </a:r>
            <a:endParaRPr kumimoji="0" lang="en-US" altLang="zh-CN" sz="28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tep2</a:t>
            </a:r>
            <a:r>
              <a:rPr kumimoji="0" lang="en-US" altLang="zh-CN" sz="2800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.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确定目标有有无符号</a:t>
            </a:r>
            <a:endParaRPr kumimoji="0" lang="en-US" altLang="zh-CN" sz="28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两个运算数符号相同时，符号不变</a:t>
            </a:r>
            <a:endParaRPr kumimoji="0" lang="en-US" altLang="zh-CN" sz="2800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两个运算数符号不同，两运算数长度相同，则目标类型为无符号</a:t>
            </a:r>
            <a:endParaRPr kumimoji="0" lang="en-US" altLang="zh-CN" sz="2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两个运算数符号不同，有符号运算数更长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则目标类型有符号，否则目标类型无符号。如</a:t>
            </a:r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2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64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下的</a:t>
            </a:r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nsigned</a:t>
            </a:r>
            <a:r>
              <a:rPr kumimoji="0" lang="zh-CN" altLang="en-US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</a:t>
            </a:r>
            <a:r>
              <a:rPr kumimoji="0" lang="zh-CN" altLang="en-US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kumimoji="0" lang="en-US" altLang="zh-CN" sz="2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ong</a:t>
            </a:r>
            <a:endParaRPr kumimoji="0" lang="zh-CN" altLang="en-US" sz="2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灯片编号占位符 15">
            <a:extLst>
              <a:ext uri="{FF2B5EF4-FFF2-40B4-BE49-F238E27FC236}">
                <a16:creationId xmlns:a16="http://schemas.microsoft.com/office/drawing/2014/main" id="{0C56A6A1-6736-7B44-A3E5-25D224B0B0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03E1913E-5241-87D8-2CCA-45F3DFD5C6E0}"/>
                  </a:ext>
                </a:extLst>
              </p14:cNvPr>
              <p14:cNvContentPartPr/>
              <p14:nvPr/>
            </p14:nvContentPartPr>
            <p14:xfrm>
              <a:off x="6426000" y="316440"/>
              <a:ext cx="4142880" cy="13219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03E1913E-5241-87D8-2CCA-45F3DFD5C6E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16640" y="307080"/>
                <a:ext cx="4161600" cy="134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23678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3302880" y="332656"/>
            <a:ext cx="315983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带来不一样的视野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6D5E1B-5443-A14A-B532-3A53D6304BC3}"/>
              </a:ext>
            </a:extLst>
          </p:cNvPr>
          <p:cNvSpPr txBox="1"/>
          <p:nvPr/>
        </p:nvSpPr>
        <p:spPr>
          <a:xfrm>
            <a:off x="640473" y="1124744"/>
            <a:ext cx="603159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.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尽量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避免类型转换，可提升效率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灯片编号占位符 15">
            <a:extLst>
              <a:ext uri="{FF2B5EF4-FFF2-40B4-BE49-F238E27FC236}">
                <a16:creationId xmlns:a16="http://schemas.microsoft.com/office/drawing/2014/main" id="{0C56A6A1-6736-7B44-A3E5-25D224B0B0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A607479-8D58-4D40-9417-E23B8B834DEB}"/>
              </a:ext>
            </a:extLst>
          </p:cNvPr>
          <p:cNvSpPr txBox="1"/>
          <p:nvPr/>
        </p:nvSpPr>
        <p:spPr>
          <a:xfrm>
            <a:off x="627545" y="1968521"/>
            <a:ext cx="651257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.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排除潜在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UG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才能提升编程效率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A9822C9-9D26-ED47-8043-2E49BDF96000}"/>
              </a:ext>
            </a:extLst>
          </p:cNvPr>
          <p:cNvSpPr txBox="1"/>
          <p:nvPr/>
        </p:nvSpPr>
        <p:spPr>
          <a:xfrm>
            <a:off x="335828" y="2491741"/>
            <a:ext cx="9525000" cy="179126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Rows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-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 {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</a:t>
            </a:r>
            <a:r>
              <a:rPr lang="en-US" altLang="zh-CN" dirty="0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st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::</a:t>
            </a:r>
            <a:r>
              <a:rPr lang="en-US" altLang="zh-CN" dirty="0" err="1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cou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&lt; </a:t>
            </a:r>
            <a:r>
              <a:rPr lang="en-US" altLang="zh-CN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&lt; </a:t>
            </a:r>
            <a:r>
              <a:rPr lang="en-US" altLang="zh-CN" dirty="0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st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::</a:t>
            </a:r>
            <a:r>
              <a:rPr lang="en-US" altLang="zh-CN" dirty="0" err="1">
                <a:solidFill>
                  <a:srgbClr val="2E0D6E"/>
                </a:solidFill>
                <a:effectLst/>
                <a:latin typeface="Menlo" panose="020B0609030804020204" pitchFamily="49" charset="0"/>
              </a:rPr>
              <a:t>endl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}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BEB67C2-6D8C-1B48-8BD0-8D11C642B0A3}"/>
              </a:ext>
            </a:extLst>
          </p:cNvPr>
          <p:cNvSpPr txBox="1"/>
          <p:nvPr/>
        </p:nvSpPr>
        <p:spPr>
          <a:xfrm>
            <a:off x="5303912" y="3933056"/>
            <a:ext cx="7879510" cy="240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</a:t>
            </a:r>
            <a:endParaRPr lang="zh-CN" altLang="en-US" sz="1600" dirty="0">
              <a:solidFill>
                <a:srgbClr val="007400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zh-CN" altLang="en-US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            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zh-CN" altLang="en-US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   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unsigned</a:t>
            </a:r>
            <a:r>
              <a:rPr lang="zh-CN" altLang="en-US" sz="1600" dirty="0">
                <a:solidFill>
                  <a:srgbClr val="AA0D91"/>
                </a:solidFill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latin typeface="Menlo" panose="020B0609030804020204" pitchFamily="49" charset="0"/>
              </a:rPr>
              <a:t>cha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         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zh-CN" altLang="en-US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   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      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long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        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long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long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    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  <a:p>
            <a:pPr algn="l"/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long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6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16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 Rows;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++);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488D895-0984-9943-9D4F-A1B55F4E8E73}"/>
              </a:ext>
            </a:extLst>
          </p:cNvPr>
          <p:cNvSpPr txBox="1"/>
          <p:nvPr/>
        </p:nvSpPr>
        <p:spPr>
          <a:xfrm>
            <a:off x="335828" y="4583247"/>
            <a:ext cx="5184108" cy="134806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char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a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ff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  <a:endParaRPr lang="en-US" altLang="zh-CN" dirty="0">
              <a:solidFill>
                <a:srgbClr val="AA0D91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char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b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ff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dirty="0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std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::</a:t>
            </a:r>
            <a:r>
              <a:rPr lang="en-US" altLang="zh-CN" dirty="0" err="1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cout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&lt; (a == b);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1FA40A81-2B08-03A0-85F2-3E664D5F6FBD}"/>
                  </a:ext>
                </a:extLst>
              </p14:cNvPr>
              <p14:cNvContentPartPr/>
              <p14:nvPr/>
            </p14:nvContentPartPr>
            <p14:xfrm>
              <a:off x="9835920" y="911880"/>
              <a:ext cx="844920" cy="12265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1FA40A81-2B08-03A0-85F2-3E664D5F6FB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26560" y="902520"/>
                <a:ext cx="863640" cy="124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05197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1" name="圆角矩形 130">
            <a:extLst>
              <a:ext uri="{FF2B5EF4-FFF2-40B4-BE49-F238E27FC236}">
                <a16:creationId xmlns:a16="http://schemas.microsoft.com/office/drawing/2014/main" id="{F7DB9C79-27F5-FF4E-8688-C99FE628109E}"/>
              </a:ext>
            </a:extLst>
          </p:cNvPr>
          <p:cNvSpPr/>
          <p:nvPr/>
        </p:nvSpPr>
        <p:spPr bwMode="auto">
          <a:xfrm>
            <a:off x="-744760" y="332656"/>
            <a:ext cx="3204356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132" name="标题 1">
            <a:extLst>
              <a:ext uri="{FF2B5EF4-FFF2-40B4-BE49-F238E27FC236}">
                <a16:creationId xmlns:a16="http://schemas.microsoft.com/office/drawing/2014/main" id="{4E8B9285-009F-BA43-A8ED-FFC2FE3C4082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12376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转换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27E67138-64F7-0241-8CBE-BEF8DE1D1DF1}"/>
              </a:ext>
            </a:extLst>
          </p:cNvPr>
          <p:cNvSpPr txBox="1"/>
          <p:nvPr/>
        </p:nvSpPr>
        <p:spPr>
          <a:xfrm>
            <a:off x="2488293" y="318725"/>
            <a:ext cx="6755374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/C++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如何确定一个整数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iteral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类型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6D5E1B-5443-A14A-B532-3A53D6304BC3}"/>
              </a:ext>
            </a:extLst>
          </p:cNvPr>
          <p:cNvSpPr txBox="1"/>
          <p:nvPr/>
        </p:nvSpPr>
        <p:spPr>
          <a:xfrm>
            <a:off x="640473" y="1124744"/>
            <a:ext cx="11052128" cy="479900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14350" indent="-514350" algn="l">
              <a:lnSpc>
                <a:spcPct val="150000"/>
              </a:lnSpc>
              <a:buClr>
                <a:srgbClr val="6B0874"/>
              </a:buClr>
              <a:buAutoNum type="arabicPeriod"/>
            </a:pP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'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符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'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rue/false,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占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节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514350" indent="-514350" algn="l">
              <a:lnSpc>
                <a:spcPct val="150000"/>
              </a:lnSpc>
              <a:buClr>
                <a:srgbClr val="6B0874"/>
              </a:buClr>
              <a:buAutoNum type="arabicPeriod"/>
            </a:pP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除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'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符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'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 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rue/false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外，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论进制（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/8/16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默认有符号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无符号需加符号后缀（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/U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；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514350" indent="-514350" algn="l">
              <a:lnSpc>
                <a:spcPct val="150000"/>
              </a:lnSpc>
              <a:buClr>
                <a:srgbClr val="6B0874"/>
              </a:buClr>
              <a:buAutoNum type="arabicPeriod"/>
            </a:pP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论进制（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0/8/16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，无长度后缀（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/</a:t>
            </a:r>
            <a:r>
              <a:rPr kumimoji="0" lang="en-US" altLang="zh-CN" sz="2800" b="1" spc="1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l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L/LL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至少为默认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节数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超出表示范围则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自动扩大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;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超出最大表示范围，则报错。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514350" indent="-514350" algn="l">
              <a:lnSpc>
                <a:spcPct val="150000"/>
              </a:lnSpc>
              <a:buClr>
                <a:srgbClr val="6B0874"/>
              </a:buClr>
              <a:buAutoNum type="arabicPeriod"/>
            </a:pP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后缀（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ost-fix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，符号后缀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先于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长度后缀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灯片编号占位符 15">
            <a:extLst>
              <a:ext uri="{FF2B5EF4-FFF2-40B4-BE49-F238E27FC236}">
                <a16:creationId xmlns:a16="http://schemas.microsoft.com/office/drawing/2014/main" id="{0C56A6A1-6736-7B44-A3E5-25D224B0B0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53250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8D48CE6-F8C4-344E-AE75-8DD6D7BE8E7D}"/>
              </a:ext>
            </a:extLst>
          </p:cNvPr>
          <p:cNvSpPr txBox="1"/>
          <p:nvPr/>
        </p:nvSpPr>
        <p:spPr>
          <a:xfrm>
            <a:off x="2260775" y="3075057"/>
            <a:ext cx="7670451" cy="70788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en-US" altLang="zh-CN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kumimoji="0" lang="en-US" altLang="zh-CN" sz="40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C++</a:t>
            </a:r>
            <a:r>
              <a:rPr kumimoji="0" lang="zh-CN" altLang="en-US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整型的</a:t>
            </a:r>
            <a:r>
              <a:rPr kumimoji="0" lang="zh-CN" altLang="en-US" sz="40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计算</a:t>
            </a:r>
            <a:endParaRPr kumimoji="0" lang="zh-CN" altLang="en-US" sz="40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灯片编号占位符 15">
            <a:extLst>
              <a:ext uri="{FF2B5EF4-FFF2-40B4-BE49-F238E27FC236}">
                <a16:creationId xmlns:a16="http://schemas.microsoft.com/office/drawing/2014/main" id="{733C308F-F895-E741-9335-CABE925EB4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55045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916325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72772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移操作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31CC719F-B6B8-6645-841B-C52317CE7C09}"/>
              </a:ext>
            </a:extLst>
          </p:cNvPr>
          <p:cNvSpPr txBox="1"/>
          <p:nvPr/>
        </p:nvSpPr>
        <p:spPr>
          <a:xfrm>
            <a:off x="609002" y="1088740"/>
            <a:ext cx="10717832" cy="301864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规则</a:t>
            </a:r>
            <a:r>
              <a:rPr kumimoji="0" lang="en-US" altLang="zh-CN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两个运算数均为整数类型</a:t>
            </a:r>
            <a:endParaRPr kumimoji="0" lang="en-US" altLang="zh-CN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规则</a:t>
            </a:r>
            <a:r>
              <a:rPr kumimoji="0" lang="en-US" altLang="zh-CN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两个运算数可能都需要“整型提升”</a:t>
            </a:r>
            <a:endParaRPr kumimoji="0" lang="en-US" altLang="zh-CN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规则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结果类型为“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romoted left operand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ype 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”</a:t>
            </a:r>
            <a:endParaRPr kumimoji="0" lang="en-US" altLang="zh-CN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1158875" indent="-1158875" algn="l">
              <a:lnSpc>
                <a:spcPct val="150000"/>
              </a:lnSpc>
            </a:pP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规则</a:t>
            </a:r>
            <a:r>
              <a:rPr kumimoji="0" lang="en-US" altLang="zh-CN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</a:t>
            </a: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操作数</a:t>
            </a:r>
            <a:r>
              <a:rPr kumimoji="0" lang="en-US" altLang="zh-CN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或者</a:t>
            </a:r>
            <a:r>
              <a:rPr kumimoji="0" lang="en-US" altLang="zh-CN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≥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“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romoted left operand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ype 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”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数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行为是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B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ndefined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ehavior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endParaRPr kumimoji="0" lang="zh-CN" altLang="en-US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84DF49B-E1BC-3846-AEC3-0BD1A83AF271}"/>
              </a:ext>
            </a:extLst>
          </p:cNvPr>
          <p:cNvSpPr txBox="1"/>
          <p:nvPr/>
        </p:nvSpPr>
        <p:spPr>
          <a:xfrm>
            <a:off x="128034" y="4725144"/>
            <a:ext cx="11935932" cy="1400704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1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ndefined</a:t>
            </a:r>
            <a:r>
              <a:rPr kumimoji="0" lang="zh-CN" altLang="en-US" sz="1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1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ehavior</a:t>
            </a:r>
            <a:r>
              <a:rPr kumimoji="0" lang="zh-CN" altLang="en-US" sz="1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定义</a:t>
            </a:r>
            <a:r>
              <a:rPr kumimoji="0" lang="zh-CN" altLang="en-US" sz="1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1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标准没要求，可能导致错误或奇怪结果，具体编译器自行实现</a:t>
            </a:r>
            <a:endParaRPr kumimoji="0" lang="en-US" altLang="zh-CN" sz="1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en-US" altLang="zh-CN" sz="1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nspecified</a:t>
            </a:r>
            <a:r>
              <a:rPr kumimoji="0" lang="zh-CN" altLang="en-US" sz="1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1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ehavior</a:t>
            </a:r>
            <a:r>
              <a:rPr kumimoji="0" lang="zh-CN" altLang="en-US" sz="1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未明确</a:t>
            </a:r>
            <a:r>
              <a:rPr kumimoji="0" lang="zh-CN" altLang="en-US" sz="1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1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标准提不低于两种选择，编译器自行选择，不需要提供文档说明如何实现</a:t>
            </a:r>
            <a:endParaRPr kumimoji="0" lang="en-US" altLang="zh-CN" sz="1800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en-US" altLang="zh-CN" sz="1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mplementation-defined</a:t>
            </a:r>
            <a:r>
              <a:rPr kumimoji="0" lang="zh-CN" altLang="en-US" sz="1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1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ehavior</a:t>
            </a:r>
            <a:r>
              <a:rPr kumimoji="0" lang="zh-CN" altLang="en-US" sz="1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实现定义</a:t>
            </a:r>
            <a:r>
              <a:rPr kumimoji="0" lang="zh-CN" altLang="en-US" sz="1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sz="1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未明确行为的一种，但需要提供如何实现的文档说明</a:t>
            </a:r>
            <a:endParaRPr kumimoji="0" lang="en-US" altLang="zh-CN" sz="1800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" name="灯片编号占位符 15">
            <a:extLst>
              <a:ext uri="{FF2B5EF4-FFF2-40B4-BE49-F238E27FC236}">
                <a16:creationId xmlns:a16="http://schemas.microsoft.com/office/drawing/2014/main" id="{ADCD892E-ECB5-854B-A189-101D665ABA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89340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5425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916325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72772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移操作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31CC719F-B6B8-6645-841B-C52317CE7C09}"/>
              </a:ext>
            </a:extLst>
          </p:cNvPr>
          <p:cNvSpPr txBox="1"/>
          <p:nvPr/>
        </p:nvSpPr>
        <p:spPr>
          <a:xfrm>
            <a:off x="820532" y="1200296"/>
            <a:ext cx="334418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移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&lt;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面填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91" name="文本框 290">
            <a:extLst>
              <a:ext uri="{FF2B5EF4-FFF2-40B4-BE49-F238E27FC236}">
                <a16:creationId xmlns:a16="http://schemas.microsoft.com/office/drawing/2014/main" id="{7BAAC0A4-CA0B-4B4C-AB28-58C85BD02002}"/>
              </a:ext>
            </a:extLst>
          </p:cNvPr>
          <p:cNvSpPr txBox="1"/>
          <p:nvPr/>
        </p:nvSpPr>
        <p:spPr>
          <a:xfrm>
            <a:off x="4547828" y="1200296"/>
            <a:ext cx="7151290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（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/8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节）整数 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&lt;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D03B90C-41E2-5A4F-9D1B-575526385559}"/>
              </a:ext>
            </a:extLst>
          </p:cNvPr>
          <p:cNvSpPr txBox="1"/>
          <p:nvPr/>
        </p:nvSpPr>
        <p:spPr>
          <a:xfrm>
            <a:off x="820533" y="2084508"/>
            <a:ext cx="5059443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数：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利用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2U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做变换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2B97CB0-76B5-024E-80C4-BF64BD0CC01C}"/>
              </a:ext>
            </a:extLst>
          </p:cNvPr>
          <p:cNvSpPr txBox="1"/>
          <p:nvPr/>
        </p:nvSpPr>
        <p:spPr>
          <a:xfrm>
            <a:off x="972181" y="2960948"/>
            <a:ext cx="3791669" cy="120892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①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spc="100" baseline="-25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变成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spc="100" baseline="-25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+1</a:t>
            </a:r>
            <a:r>
              <a:rPr kumimoji="0" lang="zh-CN" altLang="en-US" spc="1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0" lang="en-US" altLang="zh-CN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i="0" u="none" strike="noStrike" kern="1200" cap="none" spc="100" normalizeH="0" baseline="-25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kumimoji="0" lang="zh-CN" altLang="en-US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设为</a:t>
            </a:r>
            <a:r>
              <a:rPr kumimoji="0" lang="en-US" altLang="zh-CN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</a:p>
          <a:p>
            <a:pPr algn="l">
              <a:lnSpc>
                <a:spcPct val="150000"/>
              </a:lnSpc>
            </a:pPr>
            <a:r>
              <a:rPr kumimoji="0" lang="en-US" altLang="zh-CN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②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+1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，截取低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zh-CN" altLang="en-US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BCFFC1CB-AF03-824B-9A7C-03380AF65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1964" y="2026567"/>
          <a:ext cx="2284447" cy="63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600" imgH="596900" progId="Equation.3">
                  <p:embed/>
                </p:oleObj>
              </mc:Choice>
              <mc:Fallback>
                <p:oleObj name="Equation" r:id="rId3" imgW="2133600" imgH="596900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BCFFC1CB-AF03-824B-9A7C-03380AF65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964" y="2026567"/>
                        <a:ext cx="2284447" cy="639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9354BF82-23BA-2049-B6A9-B66E5E147FB7}"/>
              </a:ext>
            </a:extLst>
          </p:cNvPr>
          <p:cNvSpPr txBox="1"/>
          <p:nvPr/>
        </p:nvSpPr>
        <p:spPr>
          <a:xfrm>
            <a:off x="5231904" y="2960948"/>
            <a:ext cx="5059443" cy="120892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2U(x)</a:t>
            </a:r>
            <a:r>
              <a:rPr kumimoji="0" lang="en-US" altLang="zh-CN" spc="1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+1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值是原来的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倍</a:t>
            </a:r>
            <a:endParaRPr kumimoji="0"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2U(x)</a:t>
            </a:r>
            <a:r>
              <a:rPr kumimoji="0" lang="en-US" altLang="zh-CN" spc="1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值是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2U(x)</a:t>
            </a:r>
            <a:r>
              <a:rPr kumimoji="0" lang="en-US" altLang="zh-CN" spc="100" baseline="-25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+1</a:t>
            </a:r>
            <a:r>
              <a:rPr kumimoji="0" lang="zh-CN" altLang="en-US" spc="1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OD</a:t>
            </a:r>
            <a:r>
              <a:rPr kumimoji="0" lang="zh-CN" altLang="en-US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spc="100" baseline="30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endParaRPr kumimoji="0" lang="zh-CN" altLang="en-US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B14C4A2-EF11-AE4E-A04F-AEAF41BE19A7}"/>
              </a:ext>
            </a:extLst>
          </p:cNvPr>
          <p:cNvSpPr txBox="1"/>
          <p:nvPr/>
        </p:nvSpPr>
        <p:spPr>
          <a:xfrm>
            <a:off x="3242242" y="5563999"/>
            <a:ext cx="5059443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左移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，值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×2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取模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7FBD43D8-B0A6-2B45-AEC1-B171E1512B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55106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916325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72772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移操作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31CC719F-B6B8-6645-841B-C52317CE7C09}"/>
              </a:ext>
            </a:extLst>
          </p:cNvPr>
          <p:cNvSpPr txBox="1"/>
          <p:nvPr/>
        </p:nvSpPr>
        <p:spPr>
          <a:xfrm>
            <a:off x="820532" y="1200296"/>
            <a:ext cx="334418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移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&lt;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面填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91" name="文本框 290">
            <a:extLst>
              <a:ext uri="{FF2B5EF4-FFF2-40B4-BE49-F238E27FC236}">
                <a16:creationId xmlns:a16="http://schemas.microsoft.com/office/drawing/2014/main" id="{7BAAC0A4-CA0B-4B4C-AB28-58C85BD02002}"/>
              </a:ext>
            </a:extLst>
          </p:cNvPr>
          <p:cNvSpPr txBox="1"/>
          <p:nvPr/>
        </p:nvSpPr>
        <p:spPr>
          <a:xfrm>
            <a:off x="4547828" y="1200296"/>
            <a:ext cx="7151290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（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/8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节）整数 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&lt;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D03B90C-41E2-5A4F-9D1B-575526385559}"/>
              </a:ext>
            </a:extLst>
          </p:cNvPr>
          <p:cNvSpPr txBox="1"/>
          <p:nvPr/>
        </p:nvSpPr>
        <p:spPr>
          <a:xfrm>
            <a:off x="820533" y="2084508"/>
            <a:ext cx="8659843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数：先当做无符号数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利用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2U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2T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做变换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2B97CB0-76B5-024E-80C4-BF64BD0CC01C}"/>
              </a:ext>
            </a:extLst>
          </p:cNvPr>
          <p:cNvSpPr txBox="1"/>
          <p:nvPr/>
        </p:nvSpPr>
        <p:spPr>
          <a:xfrm>
            <a:off x="972181" y="2960948"/>
            <a:ext cx="3791669" cy="18367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①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spc="100" baseline="-25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变成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spc="100" baseline="-25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+1</a:t>
            </a:r>
            <a:r>
              <a:rPr kumimoji="0" lang="zh-CN" altLang="en-US" spc="1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0" lang="en-US" altLang="zh-CN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en-US" altLang="zh-CN" i="0" u="none" strike="noStrike" kern="1200" cap="none" spc="100" normalizeH="0" baseline="-25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kumimoji="0" lang="zh-CN" altLang="en-US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设为</a:t>
            </a:r>
            <a:r>
              <a:rPr kumimoji="0" lang="en-US" altLang="zh-CN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</a:p>
          <a:p>
            <a:pPr algn="l">
              <a:lnSpc>
                <a:spcPct val="150000"/>
              </a:lnSpc>
            </a:pPr>
            <a:r>
              <a:rPr kumimoji="0" lang="en-US" altLang="zh-CN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②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+1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，截取低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en-US" altLang="zh-CN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③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2T</a:t>
            </a:r>
            <a:r>
              <a:rPr kumimoji="0"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(B2U)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求值</a:t>
            </a:r>
            <a:endParaRPr kumimoji="0" lang="zh-CN" altLang="en-US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BCFFC1CB-AF03-824B-9A7C-03380AF65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4161" y="2026567"/>
          <a:ext cx="2284447" cy="63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600" imgH="596900" progId="Equation.3">
                  <p:embed/>
                </p:oleObj>
              </mc:Choice>
              <mc:Fallback>
                <p:oleObj name="Equation" r:id="rId3" imgW="2133600" imgH="596900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BCFFC1CB-AF03-824B-9A7C-03380AF65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4161" y="2026567"/>
                        <a:ext cx="2284447" cy="639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9354BF82-23BA-2049-B6A9-B66E5E147FB7}"/>
              </a:ext>
            </a:extLst>
          </p:cNvPr>
          <p:cNvSpPr txBox="1"/>
          <p:nvPr/>
        </p:nvSpPr>
        <p:spPr>
          <a:xfrm>
            <a:off x="5231904" y="2960948"/>
            <a:ext cx="5059443" cy="120892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2U(x)</a:t>
            </a:r>
            <a:r>
              <a:rPr kumimoji="0" lang="en-US" altLang="zh-CN" spc="1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+1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值是原来的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倍</a:t>
            </a:r>
            <a:endParaRPr kumimoji="0"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2U(x)</a:t>
            </a:r>
            <a:r>
              <a:rPr kumimoji="0" lang="en-US" altLang="zh-CN" spc="1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值是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B2U(x)</a:t>
            </a:r>
            <a:r>
              <a:rPr kumimoji="0" lang="en-US" altLang="zh-CN" spc="100" baseline="-25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+1</a:t>
            </a:r>
            <a:r>
              <a:rPr kumimoji="0" lang="zh-CN" altLang="en-US" spc="1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OD</a:t>
            </a:r>
            <a:r>
              <a:rPr kumimoji="0" lang="zh-CN" altLang="en-US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spc="100" baseline="30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endParaRPr kumimoji="0" lang="zh-CN" altLang="en-US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B14C4A2-EF11-AE4E-A04F-AEAF41BE19A7}"/>
              </a:ext>
            </a:extLst>
          </p:cNvPr>
          <p:cNvSpPr txBox="1"/>
          <p:nvPr/>
        </p:nvSpPr>
        <p:spPr>
          <a:xfrm>
            <a:off x="1761580" y="5498394"/>
            <a:ext cx="4032447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左移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，值为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42ADE28-A901-D74B-86A2-4456E1A8AEA4}"/>
              </a:ext>
            </a:extLst>
          </p:cNvPr>
          <p:cNvSpPr txBox="1"/>
          <p:nvPr/>
        </p:nvSpPr>
        <p:spPr>
          <a:xfrm>
            <a:off x="5542000" y="4981329"/>
            <a:ext cx="5522552" cy="155734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原无符号值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×2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取模）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  或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原无符号值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×2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取模）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-2</a:t>
            </a:r>
            <a:r>
              <a:rPr kumimoji="0" lang="en-US" altLang="zh-CN" sz="2800" b="1" i="0" u="none" strike="noStrike" kern="1200" cap="none" spc="100" normalizeH="0" baseline="3000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endParaRPr kumimoji="0" lang="zh-CN" altLang="en-US" sz="2800" b="1" i="0" u="none" strike="noStrike" kern="1200" cap="none" spc="10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" name="左中括号 2">
            <a:extLst>
              <a:ext uri="{FF2B5EF4-FFF2-40B4-BE49-F238E27FC236}">
                <a16:creationId xmlns:a16="http://schemas.microsoft.com/office/drawing/2014/main" id="{0FE40934-953E-0148-B5D9-0B5AF7B5596A}"/>
              </a:ext>
            </a:extLst>
          </p:cNvPr>
          <p:cNvSpPr/>
          <p:nvPr/>
        </p:nvSpPr>
        <p:spPr bwMode="auto">
          <a:xfrm>
            <a:off x="5505996" y="4919630"/>
            <a:ext cx="468052" cy="1680746"/>
          </a:xfrm>
          <a:prstGeom prst="leftBracke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灯片编号占位符 15">
            <a:extLst>
              <a:ext uri="{FF2B5EF4-FFF2-40B4-BE49-F238E27FC236}">
                <a16:creationId xmlns:a16="http://schemas.microsoft.com/office/drawing/2014/main" id="{93D09D34-DC8C-4847-84DD-F497AED2A0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13370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916325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72772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移操作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31CC719F-B6B8-6645-841B-C52317CE7C09}"/>
              </a:ext>
            </a:extLst>
          </p:cNvPr>
          <p:cNvSpPr txBox="1"/>
          <p:nvPr/>
        </p:nvSpPr>
        <p:spPr>
          <a:xfrm>
            <a:off x="820532" y="1200296"/>
            <a:ext cx="340830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移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&gt;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面填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?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D03B90C-41E2-5A4F-9D1B-575526385559}"/>
              </a:ext>
            </a:extLst>
          </p:cNvPr>
          <p:cNvSpPr txBox="1"/>
          <p:nvPr/>
        </p:nvSpPr>
        <p:spPr>
          <a:xfrm>
            <a:off x="2567609" y="1791018"/>
            <a:ext cx="524038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数：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填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对应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逻辑右移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3C41E39-4938-514E-98BB-64AD3292E5C6}"/>
              </a:ext>
            </a:extLst>
          </p:cNvPr>
          <p:cNvSpPr txBox="1"/>
          <p:nvPr/>
        </p:nvSpPr>
        <p:spPr>
          <a:xfrm>
            <a:off x="2567608" y="2459947"/>
            <a:ext cx="756084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数：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填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位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对应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算数右移？？？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CBDD435-442E-E44C-B72F-3553B82DB5AF}"/>
              </a:ext>
            </a:extLst>
          </p:cNvPr>
          <p:cNvSpPr txBox="1"/>
          <p:nvPr/>
        </p:nvSpPr>
        <p:spPr>
          <a:xfrm>
            <a:off x="815794" y="3402070"/>
            <a:ext cx="7622600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但是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有符号数负数右移行为是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实现定义行为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6E19763-9945-4144-9F97-E3AD8A046E02}"/>
              </a:ext>
            </a:extLst>
          </p:cNvPr>
          <p:cNvSpPr txBox="1"/>
          <p:nvPr/>
        </p:nvSpPr>
        <p:spPr>
          <a:xfrm>
            <a:off x="805018" y="4367067"/>
            <a:ext cx="851707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大多数</a:t>
            </a:r>
            <a:r>
              <a:rPr kumimoji="0" lang="en-US" altLang="zh-CN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/C++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右移结果类型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与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左操作数类型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相同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9A2B2FA-ECAE-7040-AB3E-ACFA94254B34}"/>
              </a:ext>
            </a:extLst>
          </p:cNvPr>
          <p:cNvSpPr txBox="1"/>
          <p:nvPr/>
        </p:nvSpPr>
        <p:spPr>
          <a:xfrm>
            <a:off x="2562673" y="5082038"/>
            <a:ext cx="524038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符号数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多次右移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结果： 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7EDE3C2-CB9F-C344-83E7-17170AA9AD12}"/>
              </a:ext>
            </a:extLst>
          </p:cNvPr>
          <p:cNvSpPr txBox="1"/>
          <p:nvPr/>
        </p:nvSpPr>
        <p:spPr>
          <a:xfrm>
            <a:off x="2562672" y="5750967"/>
            <a:ext cx="7560841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数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多次右移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结果：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-1</a:t>
            </a:r>
            <a:endParaRPr kumimoji="0" lang="zh-CN" altLang="en-US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" name="灯片编号占位符 15">
            <a:extLst>
              <a:ext uri="{FF2B5EF4-FFF2-40B4-BE49-F238E27FC236}">
                <a16:creationId xmlns:a16="http://schemas.microsoft.com/office/drawing/2014/main" id="{FFAE6323-F67C-9548-BBDD-35888C4E1B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4C2287B7-9ACE-15F0-0D31-0F94080F87EF}"/>
                  </a:ext>
                </a:extLst>
              </p14:cNvPr>
              <p14:cNvContentPartPr/>
              <p14:nvPr/>
            </p14:nvContentPartPr>
            <p14:xfrm>
              <a:off x="8117640" y="5508720"/>
              <a:ext cx="209880" cy="11563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4C2287B7-9ACE-15F0-0D31-0F94080F87E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108280" y="5499360"/>
                <a:ext cx="228600" cy="117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360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340261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25967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减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40" name="Group 5">
            <a:extLst>
              <a:ext uri="{FF2B5EF4-FFF2-40B4-BE49-F238E27FC236}">
                <a16:creationId xmlns:a16="http://schemas.microsoft.com/office/drawing/2014/main" id="{EDC61E59-B8A8-0148-9649-C9D40FC5D0DC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1961220"/>
            <a:ext cx="2743200" cy="228600"/>
            <a:chOff x="2976" y="816"/>
            <a:chExt cx="1728" cy="144"/>
          </a:xfrm>
        </p:grpSpPr>
        <p:sp>
          <p:nvSpPr>
            <p:cNvPr id="141" name="Rectangle 6">
              <a:extLst>
                <a:ext uri="{FF2B5EF4-FFF2-40B4-BE49-F238E27FC236}">
                  <a16:creationId xmlns:a16="http://schemas.microsoft.com/office/drawing/2014/main" id="{B337CE9A-BE13-9242-9A77-7F41ED0DB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2" name="Rectangle 7">
              <a:extLst>
                <a:ext uri="{FF2B5EF4-FFF2-40B4-BE49-F238E27FC236}">
                  <a16:creationId xmlns:a16="http://schemas.microsoft.com/office/drawing/2014/main" id="{AF40E35B-48EF-A345-835D-87A62D7C6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3" name="Rectangle 8">
              <a:extLst>
                <a:ext uri="{FF2B5EF4-FFF2-40B4-BE49-F238E27FC236}">
                  <a16:creationId xmlns:a16="http://schemas.microsoft.com/office/drawing/2014/main" id="{D033C2B9-D29B-C74E-BEDC-CBB528827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4" name="Rectangle 9">
              <a:extLst>
                <a:ext uri="{FF2B5EF4-FFF2-40B4-BE49-F238E27FC236}">
                  <a16:creationId xmlns:a16="http://schemas.microsoft.com/office/drawing/2014/main" id="{BE670694-7E29-3448-85EC-10AAAB2DF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5" name="Rectangle 10">
              <a:extLst>
                <a:ext uri="{FF2B5EF4-FFF2-40B4-BE49-F238E27FC236}">
                  <a16:creationId xmlns:a16="http://schemas.microsoft.com/office/drawing/2014/main" id="{CD7A6AA8-A1D7-0948-88CC-D4666210F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6" name="Rectangle 11">
              <a:extLst>
                <a:ext uri="{FF2B5EF4-FFF2-40B4-BE49-F238E27FC236}">
                  <a16:creationId xmlns:a16="http://schemas.microsoft.com/office/drawing/2014/main" id="{75388324-0593-3744-B89D-315C083A5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47" name="Rectangle 12">
              <a:extLst>
                <a:ext uri="{FF2B5EF4-FFF2-40B4-BE49-F238E27FC236}">
                  <a16:creationId xmlns:a16="http://schemas.microsoft.com/office/drawing/2014/main" id="{FF79F18B-3D9B-1349-848F-9EAB09EA4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grpSp>
        <p:nvGrpSpPr>
          <p:cNvPr id="148" name="Group 13">
            <a:extLst>
              <a:ext uri="{FF2B5EF4-FFF2-40B4-BE49-F238E27FC236}">
                <a16:creationId xmlns:a16="http://schemas.microsoft.com/office/drawing/2014/main" id="{C3932F4D-64FC-3E49-BD28-2FF65B80F119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2418420"/>
            <a:ext cx="2743200" cy="228600"/>
            <a:chOff x="2976" y="1104"/>
            <a:chExt cx="1728" cy="144"/>
          </a:xfrm>
        </p:grpSpPr>
        <p:sp>
          <p:nvSpPr>
            <p:cNvPr id="149" name="Rectangle 14">
              <a:extLst>
                <a:ext uri="{FF2B5EF4-FFF2-40B4-BE49-F238E27FC236}">
                  <a16:creationId xmlns:a16="http://schemas.microsoft.com/office/drawing/2014/main" id="{6415B5F1-D695-1D4D-9076-6E56D9998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0" name="Rectangle 15">
              <a:extLst>
                <a:ext uri="{FF2B5EF4-FFF2-40B4-BE49-F238E27FC236}">
                  <a16:creationId xmlns:a16="http://schemas.microsoft.com/office/drawing/2014/main" id="{6DA8A3CD-B5AE-E74D-9BD4-45437AFB0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1" name="Rectangle 16">
              <a:extLst>
                <a:ext uri="{FF2B5EF4-FFF2-40B4-BE49-F238E27FC236}">
                  <a16:creationId xmlns:a16="http://schemas.microsoft.com/office/drawing/2014/main" id="{ACFF58EF-8789-D849-9ED2-5A4431457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2" name="Rectangle 17">
              <a:extLst>
                <a:ext uri="{FF2B5EF4-FFF2-40B4-BE49-F238E27FC236}">
                  <a16:creationId xmlns:a16="http://schemas.microsoft.com/office/drawing/2014/main" id="{A5AF74EE-231D-5A4D-B5EB-DE360E943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3" name="Rectangle 18">
              <a:extLst>
                <a:ext uri="{FF2B5EF4-FFF2-40B4-BE49-F238E27FC236}">
                  <a16:creationId xmlns:a16="http://schemas.microsoft.com/office/drawing/2014/main" id="{B535C370-4915-704D-930A-3EA0FF678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4" name="Rectangle 19">
              <a:extLst>
                <a:ext uri="{FF2B5EF4-FFF2-40B4-BE49-F238E27FC236}">
                  <a16:creationId xmlns:a16="http://schemas.microsoft.com/office/drawing/2014/main" id="{8A2CDCEA-E6B7-A649-9160-C7733EEA5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55" name="Rectangle 20">
              <a:extLst>
                <a:ext uri="{FF2B5EF4-FFF2-40B4-BE49-F238E27FC236}">
                  <a16:creationId xmlns:a16="http://schemas.microsoft.com/office/drawing/2014/main" id="{A3C2A9CF-6E71-024C-AF8C-BA9FB0AF7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56" name="Rectangle 21">
            <a:extLst>
              <a:ext uri="{FF2B5EF4-FFF2-40B4-BE49-F238E27FC236}">
                <a16:creationId xmlns:a16="http://schemas.microsoft.com/office/drawing/2014/main" id="{61C0593F-6594-6943-A6A3-BB6078349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4414" y="1808820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</a:p>
        </p:txBody>
      </p:sp>
      <p:sp>
        <p:nvSpPr>
          <p:cNvPr id="157" name="Rectangle 22">
            <a:extLst>
              <a:ext uri="{FF2B5EF4-FFF2-40B4-BE49-F238E27FC236}">
                <a16:creationId xmlns:a16="http://schemas.microsoft.com/office/drawing/2014/main" id="{9F733E22-A03F-0F44-B415-BA1F407C1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114" y="2266020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sp>
        <p:nvSpPr>
          <p:cNvPr id="158" name="Line 23">
            <a:extLst>
              <a:ext uri="{FF2B5EF4-FFF2-40B4-BE49-F238E27FC236}">
                <a16:creationId xmlns:a16="http://schemas.microsoft.com/office/drawing/2014/main" id="{60EBC183-F93B-4F4D-9389-6E3B271282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3564" y="2723220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59" name="Rectangle 24">
            <a:extLst>
              <a:ext uri="{FF2B5EF4-FFF2-40B4-BE49-F238E27FC236}">
                <a16:creationId xmlns:a16="http://schemas.microsoft.com/office/drawing/2014/main" id="{853B4128-F32B-C348-B4D7-BBF2967AE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5881" y="2273380"/>
            <a:ext cx="3577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en-US">
                <a:solidFill>
                  <a:srgbClr val="000000"/>
                </a:solidFill>
                <a:latin typeface="Times" pitchFamily="18" charset="0"/>
                <a:ea typeface="+mn-ea"/>
              </a:rPr>
              <a:t>+</a:t>
            </a:r>
          </a:p>
        </p:txBody>
      </p:sp>
      <p:grpSp>
        <p:nvGrpSpPr>
          <p:cNvPr id="160" name="Group 25">
            <a:extLst>
              <a:ext uri="{FF2B5EF4-FFF2-40B4-BE49-F238E27FC236}">
                <a16:creationId xmlns:a16="http://schemas.microsoft.com/office/drawing/2014/main" id="{512518F6-2FAD-7443-8F63-1F6F8906557C}"/>
              </a:ext>
            </a:extLst>
          </p:cNvPr>
          <p:cNvGrpSpPr>
            <a:grpSpLocks/>
          </p:cNvGrpSpPr>
          <p:nvPr/>
        </p:nvGrpSpPr>
        <p:grpSpPr bwMode="auto">
          <a:xfrm>
            <a:off x="5245564" y="2875620"/>
            <a:ext cx="2971800" cy="228600"/>
            <a:chOff x="2832" y="1392"/>
            <a:chExt cx="1872" cy="144"/>
          </a:xfrm>
        </p:grpSpPr>
        <p:grpSp>
          <p:nvGrpSpPr>
            <p:cNvPr id="161" name="Group 26">
              <a:extLst>
                <a:ext uri="{FF2B5EF4-FFF2-40B4-BE49-F238E27FC236}">
                  <a16:creationId xmlns:a16="http://schemas.microsoft.com/office/drawing/2014/main" id="{D2E0DDC7-4941-0747-9B7B-085DDA8F05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163" name="Rectangle 27">
                <a:extLst>
                  <a:ext uri="{FF2B5EF4-FFF2-40B4-BE49-F238E27FC236}">
                    <a16:creationId xmlns:a16="http://schemas.microsoft.com/office/drawing/2014/main" id="{92AD155A-FE7A-3543-AE0C-044A8136E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4" name="Rectangle 28">
                <a:extLst>
                  <a:ext uri="{FF2B5EF4-FFF2-40B4-BE49-F238E27FC236}">
                    <a16:creationId xmlns:a16="http://schemas.microsoft.com/office/drawing/2014/main" id="{7FF2C4B3-FD4B-634C-8057-73104AFA3F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5" name="Rectangle 29">
                <a:extLst>
                  <a:ext uri="{FF2B5EF4-FFF2-40B4-BE49-F238E27FC236}">
                    <a16:creationId xmlns:a16="http://schemas.microsoft.com/office/drawing/2014/main" id="{BBD314C8-EAC9-A94B-81EF-DE43EEF8FC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6" name="Rectangle 30">
                <a:extLst>
                  <a:ext uri="{FF2B5EF4-FFF2-40B4-BE49-F238E27FC236}">
                    <a16:creationId xmlns:a16="http://schemas.microsoft.com/office/drawing/2014/main" id="{AADF27F6-0844-5D4E-949D-98C859569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7" name="Rectangle 31">
                <a:extLst>
                  <a:ext uri="{FF2B5EF4-FFF2-40B4-BE49-F238E27FC236}">
                    <a16:creationId xmlns:a16="http://schemas.microsoft.com/office/drawing/2014/main" id="{821C24A9-7203-7D4B-9F55-7A7582F63D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8" name="Rectangle 32">
                <a:extLst>
                  <a:ext uri="{FF2B5EF4-FFF2-40B4-BE49-F238E27FC236}">
                    <a16:creationId xmlns:a16="http://schemas.microsoft.com/office/drawing/2014/main" id="{E7016DE7-31B9-7844-B181-E1ABDE6DC9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endParaRPr>
              </a:p>
            </p:txBody>
          </p:sp>
          <p:sp>
            <p:nvSpPr>
              <p:cNvPr id="169" name="Rectangle 33">
                <a:extLst>
                  <a:ext uri="{FF2B5EF4-FFF2-40B4-BE49-F238E27FC236}">
                    <a16:creationId xmlns:a16="http://schemas.microsoft.com/office/drawing/2014/main" id="{B8B11A5B-5502-3944-9930-04BAA2C96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</a:rPr>
                  <a:t>• • •</a:t>
                </a:r>
              </a:p>
            </p:txBody>
          </p:sp>
        </p:grpSp>
        <p:sp>
          <p:nvSpPr>
            <p:cNvPr id="162" name="Rectangle 34">
              <a:extLst>
                <a:ext uri="{FF2B5EF4-FFF2-40B4-BE49-F238E27FC236}">
                  <a16:creationId xmlns:a16="http://schemas.microsoft.com/office/drawing/2014/main" id="{931BDED2-8B7D-5B4F-8AEA-3811E322D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</p:grpSp>
      <p:sp>
        <p:nvSpPr>
          <p:cNvPr id="170" name="Rectangle 35">
            <a:extLst>
              <a:ext uri="{FF2B5EF4-FFF2-40B4-BE49-F238E27FC236}">
                <a16:creationId xmlns:a16="http://schemas.microsoft.com/office/drawing/2014/main" id="{87448955-74E1-EB48-B5DD-C5B9905E9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674" y="2723220"/>
            <a:ext cx="7841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 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+ 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</a:p>
        </p:txBody>
      </p:sp>
      <p:grpSp>
        <p:nvGrpSpPr>
          <p:cNvPr id="171" name="Group 36">
            <a:extLst>
              <a:ext uri="{FF2B5EF4-FFF2-40B4-BE49-F238E27FC236}">
                <a16:creationId xmlns:a16="http://schemas.microsoft.com/office/drawing/2014/main" id="{F7AB759E-A4A7-C14B-AAFA-7977364FEA22}"/>
              </a:ext>
            </a:extLst>
          </p:cNvPr>
          <p:cNvGrpSpPr>
            <a:grpSpLocks/>
          </p:cNvGrpSpPr>
          <p:nvPr/>
        </p:nvGrpSpPr>
        <p:grpSpPr bwMode="auto">
          <a:xfrm>
            <a:off x="5474164" y="3332820"/>
            <a:ext cx="2743200" cy="228600"/>
            <a:chOff x="2976" y="1392"/>
            <a:chExt cx="1728" cy="144"/>
          </a:xfrm>
        </p:grpSpPr>
        <p:sp>
          <p:nvSpPr>
            <p:cNvPr id="172" name="Rectangle 37">
              <a:extLst>
                <a:ext uri="{FF2B5EF4-FFF2-40B4-BE49-F238E27FC236}">
                  <a16:creationId xmlns:a16="http://schemas.microsoft.com/office/drawing/2014/main" id="{1014E820-F434-E846-8A5D-9486C6029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3" name="Rectangle 38">
              <a:extLst>
                <a:ext uri="{FF2B5EF4-FFF2-40B4-BE49-F238E27FC236}">
                  <a16:creationId xmlns:a16="http://schemas.microsoft.com/office/drawing/2014/main" id="{278BDEFA-7E6A-7043-9729-7958974DF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4" name="Rectangle 39">
              <a:extLst>
                <a:ext uri="{FF2B5EF4-FFF2-40B4-BE49-F238E27FC236}">
                  <a16:creationId xmlns:a16="http://schemas.microsoft.com/office/drawing/2014/main" id="{38DD0E8D-3938-A846-B5A3-7A2BC9561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5" name="Rectangle 40">
              <a:extLst>
                <a:ext uri="{FF2B5EF4-FFF2-40B4-BE49-F238E27FC236}">
                  <a16:creationId xmlns:a16="http://schemas.microsoft.com/office/drawing/2014/main" id="{84A77098-647F-2E4F-9FD2-1CFB8B483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6" name="Rectangle 41">
              <a:extLst>
                <a:ext uri="{FF2B5EF4-FFF2-40B4-BE49-F238E27FC236}">
                  <a16:creationId xmlns:a16="http://schemas.microsoft.com/office/drawing/2014/main" id="{93B25328-6682-984C-A935-95DD5DA80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7" name="Rectangle 42">
              <a:extLst>
                <a:ext uri="{FF2B5EF4-FFF2-40B4-BE49-F238E27FC236}">
                  <a16:creationId xmlns:a16="http://schemas.microsoft.com/office/drawing/2014/main" id="{58F5A93E-B7E5-B94B-941D-5432A50D5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</a:endParaRPr>
            </a:p>
          </p:txBody>
        </p:sp>
        <p:sp>
          <p:nvSpPr>
            <p:cNvPr id="178" name="Rectangle 43">
              <a:extLst>
                <a:ext uri="{FF2B5EF4-FFF2-40B4-BE49-F238E27FC236}">
                  <a16:creationId xmlns:a16="http://schemas.microsoft.com/office/drawing/2014/main" id="{6D194FDA-E4F5-284F-A041-B04D1C96F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</a:rPr>
                <a:t>• • •</a:t>
              </a:r>
            </a:p>
          </p:txBody>
        </p:sp>
      </p:grpSp>
      <p:sp>
        <p:nvSpPr>
          <p:cNvPr id="179" name="Line 44">
            <a:extLst>
              <a:ext uri="{FF2B5EF4-FFF2-40B4-BE49-F238E27FC236}">
                <a16:creationId xmlns:a16="http://schemas.microsoft.com/office/drawing/2014/main" id="{38E90940-8C6C-FA4B-832E-78EE5C536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3564" y="3180420"/>
            <a:ext cx="388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</a:endParaRPr>
          </a:p>
        </p:txBody>
      </p:sp>
      <p:sp>
        <p:nvSpPr>
          <p:cNvPr id="180" name="Text Box 45">
            <a:extLst>
              <a:ext uri="{FF2B5EF4-FFF2-40B4-BE49-F238E27FC236}">
                <a16:creationId xmlns:a16="http://schemas.microsoft.com/office/drawing/2014/main" id="{A3649FD5-D008-0D4A-A332-B02F1C19E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2647020"/>
            <a:ext cx="216437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真实和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+1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1" name="Text Box 46">
            <a:extLst>
              <a:ext uri="{FF2B5EF4-FFF2-40B4-BE49-F238E27FC236}">
                <a16:creationId xmlns:a16="http://schemas.microsoft.com/office/drawing/2014/main" id="{B7AD29A0-6768-074F-A14E-23D521DF6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1961220"/>
            <a:ext cx="185499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操作数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2" name="Text Box 47">
            <a:extLst>
              <a:ext uri="{FF2B5EF4-FFF2-40B4-BE49-F238E27FC236}">
                <a16:creationId xmlns:a16="http://schemas.microsoft.com/office/drawing/2014/main" id="{B4CC3CC3-BDD3-0845-AD97-65C53B54B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664" y="3256620"/>
            <a:ext cx="2438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丢弃进位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: </a:t>
            </a:r>
            <a:r>
              <a:rPr kumimoji="0" lang="en-US" i="1" dirty="0">
                <a:solidFill>
                  <a:srgbClr val="000000"/>
                </a:solidFill>
                <a:latin typeface="Calibri" pitchFamily="34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Calibri" pitchFamily="34" charset="0"/>
                <a:ea typeface="+mn-ea"/>
              </a:rPr>
              <a:t>位</a:t>
            </a:r>
            <a:endParaRPr kumimoji="0" lang="en-US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183" name="Rectangle 48">
            <a:extLst>
              <a:ext uri="{FF2B5EF4-FFF2-40B4-BE49-F238E27FC236}">
                <a16:creationId xmlns:a16="http://schemas.microsoft.com/office/drawing/2014/main" id="{A2DD7F1C-11C7-374F-8D58-5801275C2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9803" y="3180420"/>
            <a:ext cx="156004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0"/>
              </a:spcBef>
            </a:pPr>
            <a:r>
              <a:rPr kumimoji="0" lang="en-US" dirty="0" err="1">
                <a:solidFill>
                  <a:srgbClr val="000000"/>
                </a:solidFill>
                <a:latin typeface="Times" pitchFamily="18" charset="0"/>
                <a:ea typeface="+mn-ea"/>
              </a:rPr>
              <a:t>Add</a:t>
            </a:r>
            <a:r>
              <a:rPr kumimoji="0" lang="en-US" i="1" baseline="-25000" dirty="0" err="1">
                <a:solidFill>
                  <a:srgbClr val="000000"/>
                </a:solidFill>
                <a:latin typeface="Times" pitchFamily="18" charset="0"/>
                <a:ea typeface="+mn-ea"/>
              </a:rPr>
              <a:t>w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(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x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 , </a:t>
            </a:r>
            <a:r>
              <a:rPr kumimoji="0" lang="en-US" i="1" dirty="0">
                <a:solidFill>
                  <a:srgbClr val="000000"/>
                </a:solidFill>
                <a:latin typeface="Times" pitchFamily="18" charset="0"/>
                <a:ea typeface="+mn-ea"/>
              </a:rPr>
              <a:t>y</a:t>
            </a:r>
            <a:r>
              <a:rPr kumimoji="0" lang="en-US" dirty="0">
                <a:solidFill>
                  <a:srgbClr val="000000"/>
                </a:solidFill>
                <a:latin typeface="Times" pitchFamily="18" charset="0"/>
                <a:ea typeface="+mn-ea"/>
              </a:rPr>
              <a:t>)</a:t>
            </a:r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B45B4AAE-9F1E-FA4F-8DAF-034968CD86FD}"/>
              </a:ext>
            </a:extLst>
          </p:cNvPr>
          <p:cNvSpPr txBox="1"/>
          <p:nvPr/>
        </p:nvSpPr>
        <p:spPr>
          <a:xfrm>
            <a:off x="362500" y="1231710"/>
            <a:ext cx="11341567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实没有减法，加法也不管有无符号，不论原码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补码，</a:t>
            </a: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只是位组运算</a:t>
            </a:r>
          </a:p>
        </p:txBody>
      </p:sp>
      <p:graphicFrame>
        <p:nvGraphicFramePr>
          <p:cNvPr id="185" name="Object 2">
            <a:extLst>
              <a:ext uri="{FF2B5EF4-FFF2-40B4-BE49-F238E27FC236}">
                <a16:creationId xmlns:a16="http://schemas.microsoft.com/office/drawing/2014/main" id="{96DE7088-F4D0-A54A-8A44-46555FA74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0689" y="3633156"/>
          <a:ext cx="3593545" cy="31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6146800" imgH="5067300" progId="Excel.Sheet.8">
                  <p:embed/>
                </p:oleObj>
              </mc:Choice>
              <mc:Fallback>
                <p:oleObj name="Chart" r:id="rId3" imgW="6146800" imgH="5067300" progId="Excel.Sheet.8">
                  <p:embed/>
                  <p:pic>
                    <p:nvPicPr>
                      <p:cNvPr id="185" name="Object 2">
                        <a:extLst>
                          <a:ext uri="{FF2B5EF4-FFF2-40B4-BE49-F238E27FC236}">
                            <a16:creationId xmlns:a16="http://schemas.microsoft.com/office/drawing/2014/main" id="{96DE7088-F4D0-A54A-8A44-46555FA74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689" y="3633156"/>
                        <a:ext cx="3593545" cy="313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文本框 185">
            <a:extLst>
              <a:ext uri="{FF2B5EF4-FFF2-40B4-BE49-F238E27FC236}">
                <a16:creationId xmlns:a16="http://schemas.microsoft.com/office/drawing/2014/main" id="{52768F52-3237-DF46-BC74-7C1286FA31F1}"/>
              </a:ext>
            </a:extLst>
          </p:cNvPr>
          <p:cNvSpPr txBox="1"/>
          <p:nvPr/>
        </p:nvSpPr>
        <p:spPr>
          <a:xfrm>
            <a:off x="2047851" y="4237904"/>
            <a:ext cx="4191253" cy="229601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60000"/>
              <a:buFont typeface="Wingdings 2" pitchFamily="18" charset="2"/>
              <a:buChar char="¢"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整数加法的真实值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635000" marR="0" lvl="1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4-bit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整型数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635000" marR="0" lvl="1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计算真实值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Add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4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(x,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</a:p>
          <a:p>
            <a:pPr marL="635000" marR="0" lvl="1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和随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和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y</a:t>
            </a:r>
            <a:r>
              <a:rPr kumimoji="0" lang="zh-CN" alt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线性增加</a:t>
            </a:r>
            <a:endParaRPr kumimoji="0" lang="en-US" altLang="zh-CN" sz="24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635000" marR="0" lvl="1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表面为斜面形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87" name="Rectangle 5">
            <a:extLst>
              <a:ext uri="{FF2B5EF4-FFF2-40B4-BE49-F238E27FC236}">
                <a16:creationId xmlns:a16="http://schemas.microsoft.com/office/drawing/2014/main" id="{3A0555D9-660B-384E-9F22-2CB4C910B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575" y="3663848"/>
            <a:ext cx="929741" cy="305212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sz="1400" dirty="0">
                <a:solidFill>
                  <a:schemeClr val="tx2"/>
                </a:solidFill>
                <a:latin typeface="Calibri" pitchFamily="34" charset="0"/>
              </a:rPr>
              <a:t>Add</a:t>
            </a:r>
            <a:r>
              <a:rPr lang="en-US" sz="1400" baseline="-25000" dirty="0">
                <a:solidFill>
                  <a:schemeClr val="tx2"/>
                </a:solidFill>
                <a:latin typeface="Calibri" pitchFamily="34" charset="0"/>
              </a:rPr>
              <a:t>4</a:t>
            </a:r>
            <a:r>
              <a:rPr lang="en-US" sz="1400" dirty="0">
                <a:solidFill>
                  <a:schemeClr val="tx2"/>
                </a:solidFill>
                <a:latin typeface="Calibri" pitchFamily="34" charset="0"/>
              </a:rPr>
              <a:t>(</a:t>
            </a:r>
            <a:r>
              <a:rPr lang="en-US" sz="1400" i="1" dirty="0">
                <a:solidFill>
                  <a:schemeClr val="tx2"/>
                </a:solidFill>
                <a:latin typeface="Calibri" pitchFamily="34" charset="0"/>
              </a:rPr>
              <a:t>x</a:t>
            </a:r>
            <a:r>
              <a:rPr lang="en-US" sz="1400" dirty="0">
                <a:solidFill>
                  <a:schemeClr val="tx2"/>
                </a:solidFill>
                <a:latin typeface="Calibri" pitchFamily="34" charset="0"/>
              </a:rPr>
              <a:t> , </a:t>
            </a:r>
            <a:r>
              <a:rPr lang="en-US" sz="1400" i="1" dirty="0">
                <a:solidFill>
                  <a:schemeClr val="tx2"/>
                </a:solidFill>
                <a:latin typeface="Calibri" pitchFamily="34" charset="0"/>
              </a:rPr>
              <a:t>y</a:t>
            </a:r>
            <a:r>
              <a:rPr lang="en-US" sz="1400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54" name="灯片编号占位符 15">
            <a:extLst>
              <a:ext uri="{FF2B5EF4-FFF2-40B4-BE49-F238E27FC236}">
                <a16:creationId xmlns:a16="http://schemas.microsoft.com/office/drawing/2014/main" id="{EDAAECE0-A9EE-614F-B0CC-3BD47F2165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70478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4">
            <a:extLst>
              <a:ext uri="{FF2B5EF4-FFF2-40B4-BE49-F238E27FC236}">
                <a16:creationId xmlns:a16="http://schemas.microsoft.com/office/drawing/2014/main" id="{30C36C60-9F69-2C47-8AB0-BBEFDF609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273" y="1472329"/>
            <a:ext cx="5967658" cy="4661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340261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25967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减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B45B4AAE-9F1E-FA4F-8DAF-034968CD86FD}"/>
              </a:ext>
            </a:extLst>
          </p:cNvPr>
          <p:cNvSpPr txBox="1"/>
          <p:nvPr/>
        </p:nvSpPr>
        <p:spPr>
          <a:xfrm>
            <a:off x="439445" y="1231710"/>
            <a:ext cx="3522631" cy="1929118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加法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lvl="1" algn="l">
              <a:lnSpc>
                <a:spcPct val="150000"/>
              </a:lnSpc>
            </a:pP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当真实和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≥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b="1" i="0" u="none" strike="noStrike" kern="1200" cap="none" spc="10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时溢出</a:t>
            </a:r>
          </a:p>
          <a:p>
            <a:pPr lvl="1" algn="l">
              <a:lnSpc>
                <a:spcPct val="150000"/>
              </a:lnSpc>
            </a:pP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多溢出一次</a:t>
            </a:r>
          </a:p>
        </p:txBody>
      </p:sp>
      <p:grpSp>
        <p:nvGrpSpPr>
          <p:cNvPr id="55" name="Group 5">
            <a:extLst>
              <a:ext uri="{FF2B5EF4-FFF2-40B4-BE49-F238E27FC236}">
                <a16:creationId xmlns:a16="http://schemas.microsoft.com/office/drawing/2014/main" id="{4CDA3263-7458-C447-A31F-DACC9E175301}"/>
              </a:ext>
            </a:extLst>
          </p:cNvPr>
          <p:cNvGrpSpPr>
            <a:grpSpLocks/>
          </p:cNvGrpSpPr>
          <p:nvPr/>
        </p:nvGrpSpPr>
        <p:grpSpPr bwMode="auto">
          <a:xfrm>
            <a:off x="960661" y="3428999"/>
            <a:ext cx="3335139" cy="2985573"/>
            <a:chOff x="384" y="2098"/>
            <a:chExt cx="1288" cy="1153"/>
          </a:xfrm>
        </p:grpSpPr>
        <p:grpSp>
          <p:nvGrpSpPr>
            <p:cNvPr id="56" name="Group 6">
              <a:extLst>
                <a:ext uri="{FF2B5EF4-FFF2-40B4-BE49-F238E27FC236}">
                  <a16:creationId xmlns:a16="http://schemas.microsoft.com/office/drawing/2014/main" id="{1C4633C4-40FA-2A4E-B8D1-73E96B7EF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6" y="2208"/>
              <a:ext cx="80" cy="864"/>
              <a:chOff x="776" y="2208"/>
              <a:chExt cx="80" cy="864"/>
            </a:xfrm>
          </p:grpSpPr>
          <p:sp>
            <p:nvSpPr>
              <p:cNvPr id="66" name="Line 7">
                <a:extLst>
                  <a:ext uri="{FF2B5EF4-FFF2-40B4-BE49-F238E27FC236}">
                    <a16:creationId xmlns:a16="http://schemas.microsoft.com/office/drawing/2014/main" id="{746A8E0B-6003-3145-A028-A54867DAA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216"/>
                <a:ext cx="0" cy="8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9D4C7690-3E6F-EA4F-969F-A0AEE4B3D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9">
                <a:extLst>
                  <a:ext uri="{FF2B5EF4-FFF2-40B4-BE49-F238E27FC236}">
                    <a16:creationId xmlns:a16="http://schemas.microsoft.com/office/drawing/2014/main" id="{920CE835-0F23-BF41-97CF-17170549D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10">
                <a:extLst>
                  <a:ext uri="{FF2B5EF4-FFF2-40B4-BE49-F238E27FC236}">
                    <a16:creationId xmlns:a16="http://schemas.microsoft.com/office/drawing/2014/main" id="{BB7E493B-8FED-2941-BD8E-A6FFEDE4B4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" y="2208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7" name="Group 11">
              <a:extLst>
                <a:ext uri="{FF2B5EF4-FFF2-40B4-BE49-F238E27FC236}">
                  <a16:creationId xmlns:a16="http://schemas.microsoft.com/office/drawing/2014/main" id="{3A5730FE-F6EE-714F-9FB7-8C7B1C788C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92" y="2640"/>
              <a:ext cx="80" cy="432"/>
              <a:chOff x="1592" y="2640"/>
              <a:chExt cx="80" cy="432"/>
            </a:xfrm>
          </p:grpSpPr>
          <p:sp>
            <p:nvSpPr>
              <p:cNvPr id="63" name="Line 12">
                <a:extLst>
                  <a:ext uri="{FF2B5EF4-FFF2-40B4-BE49-F238E27FC236}">
                    <a16:creationId xmlns:a16="http://schemas.microsoft.com/office/drawing/2014/main" id="{6066884D-3159-8446-9A80-139F3314CF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48"/>
                <a:ext cx="0" cy="4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13">
                <a:extLst>
                  <a:ext uri="{FF2B5EF4-FFF2-40B4-BE49-F238E27FC236}">
                    <a16:creationId xmlns:a16="http://schemas.microsoft.com/office/drawing/2014/main" id="{6142E8FA-AF9A-E742-A2E6-1C0441944A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92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14">
                <a:extLst>
                  <a:ext uri="{FF2B5EF4-FFF2-40B4-BE49-F238E27FC236}">
                    <a16:creationId xmlns:a16="http://schemas.microsoft.com/office/drawing/2014/main" id="{4C59E4B1-ADA1-2245-A9EF-9FA4CC19ED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92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" name="Line 15">
              <a:extLst>
                <a:ext uri="{FF2B5EF4-FFF2-40B4-BE49-F238E27FC236}">
                  <a16:creationId xmlns:a16="http://schemas.microsoft.com/office/drawing/2014/main" id="{49092213-2F7A-0740-A766-F823DE91F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" y="2716"/>
              <a:ext cx="776" cy="0"/>
            </a:xfrm>
            <a:prstGeom prst="line">
              <a:avLst/>
            </a:prstGeom>
            <a:noFill/>
            <a:ln w="127000" cap="sq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Freeform 16">
              <a:extLst>
                <a:ext uri="{FF2B5EF4-FFF2-40B4-BE49-F238E27FC236}">
                  <a16:creationId xmlns:a16="http://schemas.microsoft.com/office/drawing/2014/main" id="{DCB702CE-D2AE-8B4F-B47F-41EC64207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856" y="2400"/>
              <a:ext cx="776" cy="419"/>
            </a:xfrm>
            <a:custGeom>
              <a:avLst/>
              <a:gdLst>
                <a:gd name="T0" fmla="*/ 0 w 625"/>
                <a:gd name="T1" fmla="*/ 0 h 337"/>
                <a:gd name="T2" fmla="*/ 240 w 625"/>
                <a:gd name="T3" fmla="*/ 0 h 337"/>
                <a:gd name="T4" fmla="*/ 384 w 625"/>
                <a:gd name="T5" fmla="*/ 336 h 337"/>
                <a:gd name="T6" fmla="*/ 624 w 625"/>
                <a:gd name="T7" fmla="*/ 33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337"/>
                <a:gd name="T14" fmla="*/ 625 w 625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337">
                  <a:moveTo>
                    <a:pt x="0" y="0"/>
                  </a:moveTo>
                  <a:lnTo>
                    <a:pt x="240" y="0"/>
                  </a:lnTo>
                  <a:lnTo>
                    <a:pt x="384" y="336"/>
                  </a:lnTo>
                  <a:lnTo>
                    <a:pt x="624" y="336"/>
                  </a:lnTo>
                </a:path>
              </a:pathLst>
            </a:custGeom>
            <a:noFill/>
            <a:ln w="120650" cap="sq">
              <a:solidFill>
                <a:schemeClr val="bg1">
                  <a:lumMod val="65000"/>
                </a:schemeClr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Rectangle 17">
              <a:extLst>
                <a:ext uri="{FF2B5EF4-FFF2-40B4-BE49-F238E27FC236}">
                  <a16:creationId xmlns:a16="http://schemas.microsoft.com/office/drawing/2014/main" id="{642CB5DB-C522-704F-9AC6-5E1B08EDE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962"/>
              <a:ext cx="21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0</a:t>
              </a:r>
            </a:p>
          </p:txBody>
        </p:sp>
        <p:sp>
          <p:nvSpPr>
            <p:cNvPr id="61" name="Rectangle 18">
              <a:extLst>
                <a:ext uri="{FF2B5EF4-FFF2-40B4-BE49-F238E27FC236}">
                  <a16:creationId xmlns:a16="http://schemas.microsoft.com/office/drawing/2014/main" id="{8D79E0AE-A058-F941-8D0E-25809199A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530"/>
              <a:ext cx="306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2</a:t>
              </a:r>
              <a:r>
                <a:rPr lang="en-US" b="0" i="1" baseline="30000" dirty="0">
                  <a:latin typeface="Calibri" pitchFamily="34" charset="0"/>
                </a:rPr>
                <a:t>w</a:t>
              </a:r>
            </a:p>
          </p:txBody>
        </p:sp>
        <p:sp>
          <p:nvSpPr>
            <p:cNvPr id="62" name="Rectangle 19">
              <a:extLst>
                <a:ext uri="{FF2B5EF4-FFF2-40B4-BE49-F238E27FC236}">
                  <a16:creationId xmlns:a16="http://schemas.microsoft.com/office/drawing/2014/main" id="{815E6279-7322-9F41-BC1B-61FCC27BE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098"/>
              <a:ext cx="45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2</a:t>
              </a:r>
              <a:r>
                <a:rPr lang="en-US" b="0" i="1" baseline="30000" dirty="0">
                  <a:latin typeface="Calibri" pitchFamily="34" charset="0"/>
                </a:rPr>
                <a:t>w</a:t>
              </a:r>
              <a:r>
                <a:rPr lang="en-US" b="0" baseline="30000" dirty="0"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23" name="灯片编号占位符 15">
            <a:extLst>
              <a:ext uri="{FF2B5EF4-FFF2-40B4-BE49-F238E27FC236}">
                <a16:creationId xmlns:a16="http://schemas.microsoft.com/office/drawing/2014/main" id="{4FC5BB1B-A631-4A41-8D3E-F6A48CE31C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27565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转换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72D6BC-313A-7F41-92E8-96B9CFBA70DD}"/>
              </a:ext>
            </a:extLst>
          </p:cNvPr>
          <p:cNvSpPr txBox="1"/>
          <p:nvPr/>
        </p:nvSpPr>
        <p:spPr>
          <a:xfrm>
            <a:off x="6564052" y="332656"/>
            <a:ext cx="5627948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进制转换</a:t>
            </a:r>
            <a:r>
              <a:rPr lang="zh-CN" altLang="en-US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是数学范畴，跟计算机无关</a:t>
            </a:r>
            <a:endParaRPr lang="en-US" altLang="zh-CN" b="1" dirty="0">
              <a:solidFill>
                <a:prstClr val="black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361401" y="1119850"/>
            <a:ext cx="11495637" cy="4450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转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：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构成整数幂次关系，如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56……</a:t>
            </a:r>
          </a:p>
          <a:p>
            <a:pPr algn="l"/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=M</a:t>
            </a:r>
            <a:r>
              <a:rPr lang="en-US" altLang="zh-CN" spc="1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则从小数点向两侧，每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合成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 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r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每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展开为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algn="l">
              <a:buFont typeface="+mj-lt"/>
              <a:buAutoNum type="arabicPeriod" startAt="2"/>
            </a:pP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任意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</a:p>
          <a:p>
            <a:pPr algn="l"/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先转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：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再转</a:t>
            </a:r>
            <a:r>
              <a:rPr lang="en-US" altLang="zh-CN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：</a:t>
            </a:r>
            <a:endParaRPr lang="en-US" altLang="zh-CN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490F98B1-0A90-7349-9954-F982F18BD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49627"/>
              </p:ext>
            </p:extLst>
          </p:nvPr>
        </p:nvGraphicFramePr>
        <p:xfrm>
          <a:off x="3863752" y="3308156"/>
          <a:ext cx="66119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9880" imgH="241200" progId="Equation.DSMT4">
                  <p:embed/>
                </p:oleObj>
              </mc:Choice>
              <mc:Fallback>
                <p:oleObj name="Equation" r:id="rId3" imgW="3809880" imgH="241200" progId="Equation.DSMT4">
                  <p:embed/>
                  <p:pic>
                    <p:nvPicPr>
                      <p:cNvPr id="123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3308156"/>
                        <a:ext cx="66119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A5605663-3DBF-FD42-BBC0-8A589C1A7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01392"/>
              </p:ext>
            </p:extLst>
          </p:nvPr>
        </p:nvGraphicFramePr>
        <p:xfrm>
          <a:off x="3863752" y="3851792"/>
          <a:ext cx="39243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440" imgH="241200" progId="Equation.DSMT4">
                  <p:embed/>
                </p:oleObj>
              </mc:Choice>
              <mc:Fallback>
                <p:oleObj name="Equation" r:id="rId5" imgW="2260440" imgH="241200" progId="Equation.DSMT4">
                  <p:embed/>
                  <p:pic>
                    <p:nvPicPr>
                      <p:cNvPr id="123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3851792"/>
                        <a:ext cx="39243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8CFE5057-0C5A-424F-B9CF-87D9752F7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24886"/>
              </p:ext>
            </p:extLst>
          </p:nvPr>
        </p:nvGraphicFramePr>
        <p:xfrm>
          <a:off x="3863752" y="4401108"/>
          <a:ext cx="5949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9000" imgH="241200" progId="Equation.DSMT4">
                  <p:embed/>
                </p:oleObj>
              </mc:Choice>
              <mc:Fallback>
                <p:oleObj name="Equation" r:id="rId7" imgW="3429000" imgH="241200" progId="Equation.DSMT4">
                  <p:embed/>
                  <p:pic>
                    <p:nvPicPr>
                      <p:cNvPr id="123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4401108"/>
                        <a:ext cx="5949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6A69748B-B6BA-C149-909A-5555D35E1A5D}"/>
              </a:ext>
            </a:extLst>
          </p:cNvPr>
          <p:cNvSpPr txBox="1"/>
          <p:nvPr/>
        </p:nvSpPr>
        <p:spPr>
          <a:xfrm>
            <a:off x="2790097" y="5063009"/>
            <a:ext cx="8097260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/>
              <a:t>整数部分，连续除以</a:t>
            </a:r>
            <a:r>
              <a:rPr lang="en-US" altLang="zh-CN" dirty="0"/>
              <a:t>Base</a:t>
            </a:r>
            <a:r>
              <a:rPr lang="zh-CN" altLang="en-US" dirty="0"/>
              <a:t>，从低到高记录余数，直至商为</a:t>
            </a:r>
            <a:r>
              <a:rPr lang="en-US" altLang="zh-CN" dirty="0"/>
              <a:t>0</a:t>
            </a:r>
          </a:p>
        </p:txBody>
      </p:sp>
      <p:sp>
        <p:nvSpPr>
          <p:cNvPr id="14" name="Content Placeholder 3">
            <a:extLst>
              <a:ext uri="{FF2B5EF4-FFF2-40B4-BE49-F238E27FC236}">
                <a16:creationId xmlns:a16="http://schemas.microsoft.com/office/drawing/2014/main" id="{076A164F-9C11-2D40-A983-D0036D13AE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03901" y="5607697"/>
            <a:ext cx="8442413" cy="491481"/>
          </a:xfr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kern="1200" dirty="0">
                <a:solidFill>
                  <a:schemeClr val="dk1"/>
                </a:solidFill>
                <a:latin typeface="+mn-lt"/>
                <a:ea typeface="+mn-ea"/>
              </a:rPr>
              <a:t>小数部分，连续乘以</a:t>
            </a:r>
            <a:r>
              <a:rPr lang="en-US" altLang="zh-CN" kern="1200" dirty="0">
                <a:solidFill>
                  <a:schemeClr val="dk1"/>
                </a:solidFill>
                <a:latin typeface="+mn-lt"/>
                <a:ea typeface="+mn-ea"/>
              </a:rPr>
              <a:t>Base</a:t>
            </a:r>
            <a:r>
              <a:rPr lang="zh-CN" altLang="en-US" kern="1200" dirty="0">
                <a:solidFill>
                  <a:schemeClr val="dk1"/>
                </a:solidFill>
                <a:latin typeface="+mn-lt"/>
                <a:ea typeface="+mn-ea"/>
              </a:rPr>
              <a:t>，从高到低记录整数，直至小数为</a:t>
            </a:r>
            <a:r>
              <a:rPr lang="en-US" altLang="zh-CN" kern="1200" dirty="0">
                <a:solidFill>
                  <a:schemeClr val="dk1"/>
                </a:solidFill>
                <a:latin typeface="+mn-lt"/>
                <a:ea typeface="+mn-ea"/>
              </a:rPr>
              <a:t>0</a:t>
            </a:r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163C53BF-317B-F846-BF94-A68820F5EC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F193F46-5388-B63E-73E9-3F2AD849A61E}"/>
                  </a:ext>
                </a:extLst>
              </p14:cNvPr>
              <p14:cNvContentPartPr/>
              <p14:nvPr/>
            </p14:nvContentPartPr>
            <p14:xfrm>
              <a:off x="874800" y="2339280"/>
              <a:ext cx="9596880" cy="40014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F193F46-5388-B63E-73E9-3F2AD849A61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65440" y="2329920"/>
                <a:ext cx="9615600" cy="402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476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340261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25967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减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F198717-4B32-464C-B25F-BCE88F1FC9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8627" y="1880828"/>
            <a:ext cx="6191123" cy="486546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693D80F-7FEF-BE45-A822-7D3110CB70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5440" y="3320988"/>
            <a:ext cx="3492388" cy="3326499"/>
          </a:xfrm>
          <a:prstGeom prst="rect">
            <a:avLst/>
          </a:prstGeom>
        </p:spPr>
      </p:pic>
      <p:sp>
        <p:nvSpPr>
          <p:cNvPr id="100" name="文本框 99">
            <a:extLst>
              <a:ext uri="{FF2B5EF4-FFF2-40B4-BE49-F238E27FC236}">
                <a16:creationId xmlns:a16="http://schemas.microsoft.com/office/drawing/2014/main" id="{B84A666E-C1A2-8E4E-AD2D-C30A6BDED6CE}"/>
              </a:ext>
            </a:extLst>
          </p:cNvPr>
          <p:cNvSpPr txBox="1"/>
          <p:nvPr/>
        </p:nvSpPr>
        <p:spPr>
          <a:xfrm>
            <a:off x="439445" y="1231710"/>
            <a:ext cx="5163465" cy="1929118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加法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lvl="1" algn="l">
              <a:lnSpc>
                <a:spcPct val="150000"/>
              </a:lnSpc>
            </a:pP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当真实和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≥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b="1" i="0" u="none" strike="noStrike" kern="1200" cap="none" spc="10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-1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时或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＜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-2</a:t>
            </a:r>
            <a:r>
              <a:rPr kumimoji="0" lang="en-US" altLang="zh-CN" b="1" i="0" u="none" strike="noStrike" kern="1200" cap="none" spc="10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-1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溢出</a:t>
            </a:r>
          </a:p>
          <a:p>
            <a:pPr lvl="1" algn="l">
              <a:lnSpc>
                <a:spcPct val="150000"/>
              </a:lnSpc>
            </a:pP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多溢出一次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92AA17C-4C62-B34F-BAA0-D165D379391C}"/>
              </a:ext>
            </a:extLst>
          </p:cNvPr>
          <p:cNvSpPr/>
          <p:nvPr/>
        </p:nvSpPr>
        <p:spPr bwMode="auto">
          <a:xfrm>
            <a:off x="2639616" y="794376"/>
            <a:ext cx="6423211" cy="46166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为什么是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w-1</a:t>
            </a: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而不是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？溢出时，＋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/-</a:t>
            </a: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多少？</a:t>
            </a:r>
          </a:p>
        </p:txBody>
      </p:sp>
      <p:cxnSp>
        <p:nvCxnSpPr>
          <p:cNvPr id="10" name="直线箭头连接符 9">
            <a:extLst>
              <a:ext uri="{FF2B5EF4-FFF2-40B4-BE49-F238E27FC236}">
                <a16:creationId xmlns:a16="http://schemas.microsoft.com/office/drawing/2014/main" id="{A4BB1CDF-E98F-D041-AD5A-98405F5B5430}"/>
              </a:ext>
            </a:extLst>
          </p:cNvPr>
          <p:cNvCxnSpPr/>
          <p:nvPr/>
        </p:nvCxnSpPr>
        <p:spPr bwMode="auto">
          <a:xfrm flipV="1">
            <a:off x="2967155" y="1256041"/>
            <a:ext cx="1433332" cy="8634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直线箭头连接符 102">
            <a:extLst>
              <a:ext uri="{FF2B5EF4-FFF2-40B4-BE49-F238E27FC236}">
                <a16:creationId xmlns:a16="http://schemas.microsoft.com/office/drawing/2014/main" id="{118FF28E-6B71-604E-9CE1-2F80F9CB8288}"/>
              </a:ext>
            </a:extLst>
          </p:cNvPr>
          <p:cNvCxnSpPr>
            <a:cxnSpLocks/>
            <a:endCxn id="7" idx="2"/>
          </p:cNvCxnSpPr>
          <p:nvPr/>
        </p:nvCxnSpPr>
        <p:spPr bwMode="auto">
          <a:xfrm flipV="1">
            <a:off x="4400487" y="1256041"/>
            <a:ext cx="1450735" cy="8634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灯片编号占位符 15">
            <a:extLst>
              <a:ext uri="{FF2B5EF4-FFF2-40B4-BE49-F238E27FC236}">
                <a16:creationId xmlns:a16="http://schemas.microsoft.com/office/drawing/2014/main" id="{A884B6E1-9380-BF42-8C3C-8B4BDEA7E9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51386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340261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25967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减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2B70CCEB-7AAC-1347-A30C-DFABD8187271}"/>
              </a:ext>
            </a:extLst>
          </p:cNvPr>
          <p:cNvSpPr txBox="1"/>
          <p:nvPr/>
        </p:nvSpPr>
        <p:spPr>
          <a:xfrm>
            <a:off x="5159896" y="1915194"/>
            <a:ext cx="6916695" cy="155734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判断是否超范围：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80000"/>
              <a:buFont typeface="Wingdings" pitchFamily="2" charset="2"/>
              <a:buChar char="§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X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!=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Y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或者 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X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==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Y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==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Z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 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则正常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B0874"/>
              </a:buClr>
              <a:buSzPct val="80000"/>
              <a:buFont typeface="Wingdings" pitchFamily="2" charset="2"/>
              <a:buChar char="§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X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==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Y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!=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Z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h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则溢出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B84A666E-C1A2-8E4E-AD2D-C30A6BDED6CE}"/>
              </a:ext>
            </a:extLst>
          </p:cNvPr>
          <p:cNvSpPr txBox="1"/>
          <p:nvPr/>
        </p:nvSpPr>
        <p:spPr>
          <a:xfrm>
            <a:off x="439445" y="1231710"/>
            <a:ext cx="5163465" cy="1929118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加法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rgbClr val="6B087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lvl="1" algn="l">
              <a:lnSpc>
                <a:spcPct val="150000"/>
              </a:lnSpc>
            </a:pP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当真实和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≥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b="1" i="0" u="none" strike="noStrike" kern="1200" cap="none" spc="10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-1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时或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＜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-2</a:t>
            </a:r>
            <a:r>
              <a:rPr kumimoji="0" lang="en-US" altLang="zh-CN" b="1" i="0" u="none" strike="noStrike" kern="1200" cap="none" spc="10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-1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溢出</a:t>
            </a:r>
          </a:p>
          <a:p>
            <a:pPr lvl="1" algn="l">
              <a:lnSpc>
                <a:spcPct val="150000"/>
              </a:lnSpc>
            </a:pP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最多溢出一次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9A94EF8A-1982-4946-8BC8-62E2437B8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664" y="4062890"/>
          <a:ext cx="10280616" cy="172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140000" imgH="761760" progId="Equation.3">
                  <p:embed/>
                </p:oleObj>
              </mc:Choice>
              <mc:Fallback>
                <p:oleObj name="公式" r:id="rId3" imgW="4140000" imgH="761760" progId="Equation.3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9A94EF8A-1982-4946-8BC8-62E2437B8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664" y="4062890"/>
                        <a:ext cx="10280616" cy="1727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15">
            <a:extLst>
              <a:ext uri="{FF2B5EF4-FFF2-40B4-BE49-F238E27FC236}">
                <a16:creationId xmlns:a16="http://schemas.microsoft.com/office/drawing/2014/main" id="{BC02B5AD-46DC-114E-96CD-6F0264742B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9777976-45E4-DFF3-65FB-3B28E013E49F}"/>
                  </a:ext>
                </a:extLst>
              </p14:cNvPr>
              <p14:cNvContentPartPr/>
              <p14:nvPr/>
            </p14:nvContentPartPr>
            <p14:xfrm>
              <a:off x="5911200" y="2709720"/>
              <a:ext cx="5367240" cy="16081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9777976-45E4-DFF3-65FB-3B28E013E49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01840" y="2700360"/>
                <a:ext cx="5385960" cy="162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66106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556285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72772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乘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081BD25-DFE5-3F46-ACCB-2C5F256CA21C}"/>
              </a:ext>
            </a:extLst>
          </p:cNvPr>
          <p:cNvSpPr txBox="1"/>
          <p:nvPr/>
        </p:nvSpPr>
        <p:spPr>
          <a:xfrm>
            <a:off x="609002" y="1088740"/>
            <a:ext cx="10717832" cy="246464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注意</a:t>
            </a:r>
            <a:r>
              <a:rPr kumimoji="0" lang="en-US" altLang="zh-CN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两个运算数均为整数类型</a:t>
            </a:r>
            <a:endParaRPr kumimoji="0" lang="en-US" altLang="zh-CN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注意</a:t>
            </a:r>
            <a:r>
              <a:rPr kumimoji="0" lang="en-US" altLang="zh-CN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两个运算数可能都需要“整型提升”</a:t>
            </a:r>
            <a:endParaRPr kumimoji="0" lang="en-US" altLang="zh-CN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注意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结果类型为“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romoted operand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ype 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”</a:t>
            </a:r>
            <a:endParaRPr kumimoji="0" lang="en-US" altLang="zh-CN" b="1" i="0" u="none" strike="noStrike" kern="1200" cap="none" spc="10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1158875" indent="-1158875" algn="l">
              <a:lnSpc>
                <a:spcPct val="150000"/>
              </a:lnSpc>
            </a:pP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所以  ：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并不存在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×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乘法</a:t>
            </a:r>
            <a:endParaRPr kumimoji="0" lang="zh-CN" altLang="en-US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7" name="灯片编号占位符 15">
            <a:extLst>
              <a:ext uri="{FF2B5EF4-FFF2-40B4-BE49-F238E27FC236}">
                <a16:creationId xmlns:a16="http://schemas.microsoft.com/office/drawing/2014/main" id="{2D3F3C22-C5CB-BC44-8C45-ACB4BDD62F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7D89EB2A-4121-D85B-8861-ABCED27310E9}"/>
                  </a:ext>
                </a:extLst>
              </p14:cNvPr>
              <p14:cNvContentPartPr/>
              <p14:nvPr/>
            </p14:nvContentPartPr>
            <p14:xfrm>
              <a:off x="3078720" y="3327120"/>
              <a:ext cx="4467600" cy="15145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7D89EB2A-4121-D85B-8861-ABCED27310E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69360" y="3317760"/>
                <a:ext cx="4486320" cy="153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46827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556285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72772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乘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081BD25-DFE5-3F46-ACCB-2C5F256CA21C}"/>
              </a:ext>
            </a:extLst>
          </p:cNvPr>
          <p:cNvSpPr txBox="1"/>
          <p:nvPr/>
        </p:nvSpPr>
        <p:spPr>
          <a:xfrm>
            <a:off x="1451484" y="1016732"/>
            <a:ext cx="6513974" cy="58105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理论上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整数的真实乘积需要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w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en-US" altLang="zh-CN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FD194C18-B947-EE45-BA71-D7C696DB6278}"/>
              </a:ext>
            </a:extLst>
          </p:cNvPr>
          <p:cNvGrpSpPr>
            <a:grpSpLocks/>
          </p:cNvGrpSpPr>
          <p:nvPr/>
        </p:nvGrpSpPr>
        <p:grpSpPr bwMode="auto">
          <a:xfrm>
            <a:off x="7622558" y="1756792"/>
            <a:ext cx="2743200" cy="228600"/>
            <a:chOff x="2976" y="816"/>
            <a:chExt cx="1728" cy="144"/>
          </a:xfrm>
        </p:grpSpPr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37198375-096B-2040-AEC9-645FC4025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3C8732E4-920B-4648-8A68-B53168860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id="{DF82596D-6DDA-6942-BC4F-8F1EE518E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3" name="Rectangle 8">
              <a:extLst>
                <a:ext uri="{FF2B5EF4-FFF2-40B4-BE49-F238E27FC236}">
                  <a16:creationId xmlns:a16="http://schemas.microsoft.com/office/drawing/2014/main" id="{2A439225-17F0-0A49-9BC9-3A424F140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" name="Rectangle 9">
              <a:extLst>
                <a:ext uri="{FF2B5EF4-FFF2-40B4-BE49-F238E27FC236}">
                  <a16:creationId xmlns:a16="http://schemas.microsoft.com/office/drawing/2014/main" id="{0ECACE4C-5E96-0D48-B171-1E10C3815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id="{72F27E19-2FC5-E745-907F-1E39E1DC7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6" name="Rectangle 11">
              <a:extLst>
                <a:ext uri="{FF2B5EF4-FFF2-40B4-BE49-F238E27FC236}">
                  <a16:creationId xmlns:a16="http://schemas.microsoft.com/office/drawing/2014/main" id="{18991453-A21E-CE44-A95B-92FB4FCB6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17" name="Group 12">
            <a:extLst>
              <a:ext uri="{FF2B5EF4-FFF2-40B4-BE49-F238E27FC236}">
                <a16:creationId xmlns:a16="http://schemas.microsoft.com/office/drawing/2014/main" id="{B0D0932A-196A-B745-A715-FB7269308D41}"/>
              </a:ext>
            </a:extLst>
          </p:cNvPr>
          <p:cNvGrpSpPr>
            <a:grpSpLocks/>
          </p:cNvGrpSpPr>
          <p:nvPr/>
        </p:nvGrpSpPr>
        <p:grpSpPr bwMode="auto">
          <a:xfrm>
            <a:off x="7622558" y="2213992"/>
            <a:ext cx="2743200" cy="228600"/>
            <a:chOff x="2976" y="1104"/>
            <a:chExt cx="1728" cy="144"/>
          </a:xfrm>
        </p:grpSpPr>
        <p:sp>
          <p:nvSpPr>
            <p:cNvPr id="18" name="Rectangle 13">
              <a:extLst>
                <a:ext uri="{FF2B5EF4-FFF2-40B4-BE49-F238E27FC236}">
                  <a16:creationId xmlns:a16="http://schemas.microsoft.com/office/drawing/2014/main" id="{D26CA5E8-1082-B04E-AFE2-A44C53C8C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9" name="Rectangle 14">
              <a:extLst>
                <a:ext uri="{FF2B5EF4-FFF2-40B4-BE49-F238E27FC236}">
                  <a16:creationId xmlns:a16="http://schemas.microsoft.com/office/drawing/2014/main" id="{099F96EB-24AC-5F42-BEB5-9DD9BAB83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20" name="Rectangle 15">
              <a:extLst>
                <a:ext uri="{FF2B5EF4-FFF2-40B4-BE49-F238E27FC236}">
                  <a16:creationId xmlns:a16="http://schemas.microsoft.com/office/drawing/2014/main" id="{4A9E8436-E105-FA49-AA7E-839E2E7D5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21" name="Rectangle 16">
              <a:extLst>
                <a:ext uri="{FF2B5EF4-FFF2-40B4-BE49-F238E27FC236}">
                  <a16:creationId xmlns:a16="http://schemas.microsoft.com/office/drawing/2014/main" id="{195D6537-6AE9-D64A-8B22-156C8D318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22" name="Rectangle 17">
              <a:extLst>
                <a:ext uri="{FF2B5EF4-FFF2-40B4-BE49-F238E27FC236}">
                  <a16:creationId xmlns:a16="http://schemas.microsoft.com/office/drawing/2014/main" id="{34403957-ABF8-4B48-BF8B-88640E559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23" name="Rectangle 18">
              <a:extLst>
                <a:ext uri="{FF2B5EF4-FFF2-40B4-BE49-F238E27FC236}">
                  <a16:creationId xmlns:a16="http://schemas.microsoft.com/office/drawing/2014/main" id="{AF5E0A99-0A8B-2C4E-932C-D9E1A54B6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24" name="Rectangle 19">
              <a:extLst>
                <a:ext uri="{FF2B5EF4-FFF2-40B4-BE49-F238E27FC236}">
                  <a16:creationId xmlns:a16="http://schemas.microsoft.com/office/drawing/2014/main" id="{DFCA4488-FCD9-A343-A4EF-FBA1CC0DB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25" name="Rectangle 20">
            <a:extLst>
              <a:ext uri="{FF2B5EF4-FFF2-40B4-BE49-F238E27FC236}">
                <a16:creationId xmlns:a16="http://schemas.microsoft.com/office/drawing/2014/main" id="{3DBB7A82-5698-6B49-B658-CF3A54998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2958" y="1619037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6" name="Rectangle 21">
            <a:extLst>
              <a:ext uri="{FF2B5EF4-FFF2-40B4-BE49-F238E27FC236}">
                <a16:creationId xmlns:a16="http://schemas.microsoft.com/office/drawing/2014/main" id="{0EF480BD-BC9A-284D-BBA9-9E7F5C830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2958" y="2004502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27" name="Line 22">
            <a:extLst>
              <a:ext uri="{FF2B5EF4-FFF2-40B4-BE49-F238E27FC236}">
                <a16:creationId xmlns:a16="http://schemas.microsoft.com/office/drawing/2014/main" id="{913D6FBA-C921-5543-A273-74FFF3BBD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3558" y="2518792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3">
            <a:extLst>
              <a:ext uri="{FF2B5EF4-FFF2-40B4-BE49-F238E27FC236}">
                <a16:creationId xmlns:a16="http://schemas.microsoft.com/office/drawing/2014/main" id="{5023B52B-B93B-244D-B03A-7B297D845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1958" y="2094989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29" name="Group 24">
            <a:extLst>
              <a:ext uri="{FF2B5EF4-FFF2-40B4-BE49-F238E27FC236}">
                <a16:creationId xmlns:a16="http://schemas.microsoft.com/office/drawing/2014/main" id="{377D000F-8399-8B46-A425-0A5E73C48562}"/>
              </a:ext>
            </a:extLst>
          </p:cNvPr>
          <p:cNvGrpSpPr>
            <a:grpSpLocks/>
          </p:cNvGrpSpPr>
          <p:nvPr/>
        </p:nvGrpSpPr>
        <p:grpSpPr bwMode="auto">
          <a:xfrm>
            <a:off x="7622558" y="2671192"/>
            <a:ext cx="2743200" cy="228600"/>
            <a:chOff x="2976" y="1392"/>
            <a:chExt cx="1728" cy="144"/>
          </a:xfrm>
        </p:grpSpPr>
        <p:sp>
          <p:nvSpPr>
            <p:cNvPr id="30" name="Rectangle 25">
              <a:extLst>
                <a:ext uri="{FF2B5EF4-FFF2-40B4-BE49-F238E27FC236}">
                  <a16:creationId xmlns:a16="http://schemas.microsoft.com/office/drawing/2014/main" id="{1F781DE4-9B27-6543-8A91-88609A40E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1" name="Rectangle 26">
              <a:extLst>
                <a:ext uri="{FF2B5EF4-FFF2-40B4-BE49-F238E27FC236}">
                  <a16:creationId xmlns:a16="http://schemas.microsoft.com/office/drawing/2014/main" id="{92B1B174-8290-684B-99C5-57D85952C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2" name="Rectangle 27">
              <a:extLst>
                <a:ext uri="{FF2B5EF4-FFF2-40B4-BE49-F238E27FC236}">
                  <a16:creationId xmlns:a16="http://schemas.microsoft.com/office/drawing/2014/main" id="{44C09958-B851-A543-A8E6-93A568B24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" name="Rectangle 28">
              <a:extLst>
                <a:ext uri="{FF2B5EF4-FFF2-40B4-BE49-F238E27FC236}">
                  <a16:creationId xmlns:a16="http://schemas.microsoft.com/office/drawing/2014/main" id="{8AA063A0-BD22-634E-82B3-1EBF5AF49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4" name="Rectangle 29">
              <a:extLst>
                <a:ext uri="{FF2B5EF4-FFF2-40B4-BE49-F238E27FC236}">
                  <a16:creationId xmlns:a16="http://schemas.microsoft.com/office/drawing/2014/main" id="{5DDE59FB-87E0-354E-879B-A642EB727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5" name="Rectangle 30">
              <a:extLst>
                <a:ext uri="{FF2B5EF4-FFF2-40B4-BE49-F238E27FC236}">
                  <a16:creationId xmlns:a16="http://schemas.microsoft.com/office/drawing/2014/main" id="{E074B5C9-AE18-0B43-B1CD-552AC98C5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" name="Rectangle 31">
              <a:extLst>
                <a:ext uri="{FF2B5EF4-FFF2-40B4-BE49-F238E27FC236}">
                  <a16:creationId xmlns:a16="http://schemas.microsoft.com/office/drawing/2014/main" id="{F1D265D5-14DC-D546-89D2-BB7612D15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7" name="Rectangle 32">
            <a:extLst>
              <a:ext uri="{FF2B5EF4-FFF2-40B4-BE49-F238E27FC236}">
                <a16:creationId xmlns:a16="http://schemas.microsoft.com/office/drawing/2014/main" id="{BBC58CDE-3530-ED48-9996-D66A430AD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701" y="2518792"/>
            <a:ext cx="71365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38" name="Group 33">
            <a:extLst>
              <a:ext uri="{FF2B5EF4-FFF2-40B4-BE49-F238E27FC236}">
                <a16:creationId xmlns:a16="http://schemas.microsoft.com/office/drawing/2014/main" id="{509F3227-81D1-9843-84EC-BBBE3F36280D}"/>
              </a:ext>
            </a:extLst>
          </p:cNvPr>
          <p:cNvGrpSpPr>
            <a:grpSpLocks/>
          </p:cNvGrpSpPr>
          <p:nvPr/>
        </p:nvGrpSpPr>
        <p:grpSpPr bwMode="auto">
          <a:xfrm>
            <a:off x="7622558" y="5797006"/>
            <a:ext cx="2743200" cy="228600"/>
            <a:chOff x="2976" y="1392"/>
            <a:chExt cx="1728" cy="144"/>
          </a:xfrm>
        </p:grpSpPr>
        <p:sp>
          <p:nvSpPr>
            <p:cNvPr id="39" name="Rectangle 34">
              <a:extLst>
                <a:ext uri="{FF2B5EF4-FFF2-40B4-BE49-F238E27FC236}">
                  <a16:creationId xmlns:a16="http://schemas.microsoft.com/office/drawing/2014/main" id="{61F88978-DA5A-6A4A-834C-C57578A32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" name="Rectangle 35">
              <a:extLst>
                <a:ext uri="{FF2B5EF4-FFF2-40B4-BE49-F238E27FC236}">
                  <a16:creationId xmlns:a16="http://schemas.microsoft.com/office/drawing/2014/main" id="{25393A46-87C8-F44A-9052-BEE5F766F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" name="Rectangle 36">
              <a:extLst>
                <a:ext uri="{FF2B5EF4-FFF2-40B4-BE49-F238E27FC236}">
                  <a16:creationId xmlns:a16="http://schemas.microsoft.com/office/drawing/2014/main" id="{842B18A3-AAB9-8E4D-B7CD-95CE23B69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2" name="Rectangle 37">
              <a:extLst>
                <a:ext uri="{FF2B5EF4-FFF2-40B4-BE49-F238E27FC236}">
                  <a16:creationId xmlns:a16="http://schemas.microsoft.com/office/drawing/2014/main" id="{2814459D-57E6-FB4B-B6D9-4F3034E5F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3" name="Rectangle 38">
              <a:extLst>
                <a:ext uri="{FF2B5EF4-FFF2-40B4-BE49-F238E27FC236}">
                  <a16:creationId xmlns:a16="http://schemas.microsoft.com/office/drawing/2014/main" id="{7BD57830-4722-F946-A017-FC6EAE84E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4" name="Rectangle 39">
              <a:extLst>
                <a:ext uri="{FF2B5EF4-FFF2-40B4-BE49-F238E27FC236}">
                  <a16:creationId xmlns:a16="http://schemas.microsoft.com/office/drawing/2014/main" id="{AC42A8DF-A3CE-D04F-BC18-8F3004F24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5" name="Rectangle 40">
              <a:extLst>
                <a:ext uri="{FF2B5EF4-FFF2-40B4-BE49-F238E27FC236}">
                  <a16:creationId xmlns:a16="http://schemas.microsoft.com/office/drawing/2014/main" id="{7DF913A8-3DF1-904E-8762-73A8AF0B9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6" name="Line 41">
            <a:extLst>
              <a:ext uri="{FF2B5EF4-FFF2-40B4-BE49-F238E27FC236}">
                <a16:creationId xmlns:a16="http://schemas.microsoft.com/office/drawing/2014/main" id="{1A434A32-E05F-BB4F-9A2D-E7FBBE0319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3558" y="5644606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45">
            <a:extLst>
              <a:ext uri="{FF2B5EF4-FFF2-40B4-BE49-F238E27FC236}">
                <a16:creationId xmlns:a16="http://schemas.microsoft.com/office/drawing/2014/main" id="{E59C8622-9D70-2B45-80FC-918881E1B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889" y="5644606"/>
            <a:ext cx="1627369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Mult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p:grpSp>
        <p:nvGrpSpPr>
          <p:cNvPr id="48" name="Group 46">
            <a:extLst>
              <a:ext uri="{FF2B5EF4-FFF2-40B4-BE49-F238E27FC236}">
                <a16:creationId xmlns:a16="http://schemas.microsoft.com/office/drawing/2014/main" id="{6BE7C707-B83E-C44C-A682-8804B4AF8494}"/>
              </a:ext>
            </a:extLst>
          </p:cNvPr>
          <p:cNvGrpSpPr>
            <a:grpSpLocks/>
          </p:cNvGrpSpPr>
          <p:nvPr/>
        </p:nvGrpSpPr>
        <p:grpSpPr bwMode="auto">
          <a:xfrm>
            <a:off x="4879358" y="2671192"/>
            <a:ext cx="2743200" cy="228600"/>
            <a:chOff x="2976" y="1392"/>
            <a:chExt cx="1728" cy="144"/>
          </a:xfrm>
        </p:grpSpPr>
        <p:sp>
          <p:nvSpPr>
            <p:cNvPr id="49" name="Rectangle 47">
              <a:extLst>
                <a:ext uri="{FF2B5EF4-FFF2-40B4-BE49-F238E27FC236}">
                  <a16:creationId xmlns:a16="http://schemas.microsoft.com/office/drawing/2014/main" id="{29DAB4EF-D16E-3242-A302-59873707C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50" name="Rectangle 48">
              <a:extLst>
                <a:ext uri="{FF2B5EF4-FFF2-40B4-BE49-F238E27FC236}">
                  <a16:creationId xmlns:a16="http://schemas.microsoft.com/office/drawing/2014/main" id="{FE18B9B8-C5ED-5744-83E8-F79AA0343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51" name="Rectangle 49">
              <a:extLst>
                <a:ext uri="{FF2B5EF4-FFF2-40B4-BE49-F238E27FC236}">
                  <a16:creationId xmlns:a16="http://schemas.microsoft.com/office/drawing/2014/main" id="{67275177-89EA-8047-9B98-31666D69E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52" name="Rectangle 50">
              <a:extLst>
                <a:ext uri="{FF2B5EF4-FFF2-40B4-BE49-F238E27FC236}">
                  <a16:creationId xmlns:a16="http://schemas.microsoft.com/office/drawing/2014/main" id="{B4BA3AF0-DCCB-4240-BF3B-5E98F1DDD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53" name="Rectangle 51">
              <a:extLst>
                <a:ext uri="{FF2B5EF4-FFF2-40B4-BE49-F238E27FC236}">
                  <a16:creationId xmlns:a16="http://schemas.microsoft.com/office/drawing/2014/main" id="{9005D2D2-DDE4-BF41-8823-173AE518C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54" name="Rectangle 52">
              <a:extLst>
                <a:ext uri="{FF2B5EF4-FFF2-40B4-BE49-F238E27FC236}">
                  <a16:creationId xmlns:a16="http://schemas.microsoft.com/office/drawing/2014/main" id="{B7B9CC71-2A55-F542-83C4-3230AF1C0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55" name="Rectangle 53">
              <a:extLst>
                <a:ext uri="{FF2B5EF4-FFF2-40B4-BE49-F238E27FC236}">
                  <a16:creationId xmlns:a16="http://schemas.microsoft.com/office/drawing/2014/main" id="{00F9C544-DD23-AF48-A6A3-8945C233B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6" name="Text Box 42">
            <a:extLst>
              <a:ext uri="{FF2B5EF4-FFF2-40B4-BE49-F238E27FC236}">
                <a16:creationId xmlns:a16="http://schemas.microsoft.com/office/drawing/2014/main" id="{615672B0-28AF-A24F-955C-92C72CBC9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1898" y="2457237"/>
            <a:ext cx="2249334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7" name="Text Box 43">
            <a:extLst>
              <a:ext uri="{FF2B5EF4-FFF2-40B4-BE49-F238E27FC236}">
                <a16:creationId xmlns:a16="http://schemas.microsoft.com/office/drawing/2014/main" id="{221F3308-7A93-6145-A35C-3CA364279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958" y="1847637"/>
            <a:ext cx="185499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8" name="Text Box 44">
            <a:extLst>
              <a:ext uri="{FF2B5EF4-FFF2-40B4-BE49-F238E27FC236}">
                <a16:creationId xmlns:a16="http://schemas.microsoft.com/office/drawing/2014/main" id="{D668FBD9-037E-B549-B955-7BA6C51AC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958" y="5697252"/>
            <a:ext cx="31242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BCD48F00-B22A-B543-9B95-3AC9B390A9FC}"/>
              </a:ext>
            </a:extLst>
          </p:cNvPr>
          <p:cNvSpPr txBox="1"/>
          <p:nvPr/>
        </p:nvSpPr>
        <p:spPr>
          <a:xfrm>
            <a:off x="1528212" y="5003854"/>
            <a:ext cx="6056774" cy="58105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实际中：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整数乘法结果，仍为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en-US" altLang="zh-CN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cxnSp>
        <p:nvCxnSpPr>
          <p:cNvPr id="4" name="直线箭头连接符 3">
            <a:extLst>
              <a:ext uri="{FF2B5EF4-FFF2-40B4-BE49-F238E27FC236}">
                <a16:creationId xmlns:a16="http://schemas.microsoft.com/office/drawing/2014/main" id="{45E64226-6142-984D-B1D2-501C3BA97E32}"/>
              </a:ext>
            </a:extLst>
          </p:cNvPr>
          <p:cNvCxnSpPr>
            <a:stCxn id="30" idx="2"/>
            <a:endCxn id="39" idx="0"/>
          </p:cNvCxnSpPr>
          <p:nvPr/>
        </p:nvCxnSpPr>
        <p:spPr bwMode="auto">
          <a:xfrm>
            <a:off x="7736858" y="2899792"/>
            <a:ext cx="0" cy="28972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线箭头连接符 59">
            <a:extLst>
              <a:ext uri="{FF2B5EF4-FFF2-40B4-BE49-F238E27FC236}">
                <a16:creationId xmlns:a16="http://schemas.microsoft.com/office/drawing/2014/main" id="{8E2D7461-A130-CF46-9894-FD8BE6522A96}"/>
              </a:ext>
            </a:extLst>
          </p:cNvPr>
          <p:cNvCxnSpPr>
            <a:stCxn id="31" idx="2"/>
            <a:endCxn id="40" idx="0"/>
          </p:cNvCxnSpPr>
          <p:nvPr/>
        </p:nvCxnSpPr>
        <p:spPr bwMode="auto">
          <a:xfrm>
            <a:off x="7965458" y="2899792"/>
            <a:ext cx="0" cy="28972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线箭头连接符 62">
            <a:extLst>
              <a:ext uri="{FF2B5EF4-FFF2-40B4-BE49-F238E27FC236}">
                <a16:creationId xmlns:a16="http://schemas.microsoft.com/office/drawing/2014/main" id="{543DFD2E-4030-0D4C-B6A4-A1A2982FCA31}"/>
              </a:ext>
            </a:extLst>
          </p:cNvPr>
          <p:cNvCxnSpPr>
            <a:stCxn id="32" idx="2"/>
            <a:endCxn id="41" idx="0"/>
          </p:cNvCxnSpPr>
          <p:nvPr/>
        </p:nvCxnSpPr>
        <p:spPr bwMode="auto">
          <a:xfrm>
            <a:off x="8194058" y="2899792"/>
            <a:ext cx="0" cy="28972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线箭头连接符 65">
            <a:extLst>
              <a:ext uri="{FF2B5EF4-FFF2-40B4-BE49-F238E27FC236}">
                <a16:creationId xmlns:a16="http://schemas.microsoft.com/office/drawing/2014/main" id="{FBD38A6B-72B9-234A-B44D-A5327FB501D4}"/>
              </a:ext>
            </a:extLst>
          </p:cNvPr>
          <p:cNvCxnSpPr>
            <a:stCxn id="36" idx="2"/>
            <a:endCxn id="45" idx="0"/>
          </p:cNvCxnSpPr>
          <p:nvPr/>
        </p:nvCxnSpPr>
        <p:spPr bwMode="auto">
          <a:xfrm>
            <a:off x="8994158" y="2899792"/>
            <a:ext cx="0" cy="28972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线箭头连接符 68">
            <a:extLst>
              <a:ext uri="{FF2B5EF4-FFF2-40B4-BE49-F238E27FC236}">
                <a16:creationId xmlns:a16="http://schemas.microsoft.com/office/drawing/2014/main" id="{E3F2C5A2-3FB5-8F43-9114-D6D46E96CE8F}"/>
              </a:ext>
            </a:extLst>
          </p:cNvPr>
          <p:cNvCxnSpPr>
            <a:stCxn id="33" idx="2"/>
            <a:endCxn id="42" idx="0"/>
          </p:cNvCxnSpPr>
          <p:nvPr/>
        </p:nvCxnSpPr>
        <p:spPr bwMode="auto">
          <a:xfrm>
            <a:off x="9794258" y="2899792"/>
            <a:ext cx="0" cy="28972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线箭头连接符 71">
            <a:extLst>
              <a:ext uri="{FF2B5EF4-FFF2-40B4-BE49-F238E27FC236}">
                <a16:creationId xmlns:a16="http://schemas.microsoft.com/office/drawing/2014/main" id="{8A93CD61-EDC1-D24B-93F6-303916DA3003}"/>
              </a:ext>
            </a:extLst>
          </p:cNvPr>
          <p:cNvCxnSpPr>
            <a:stCxn id="34" idx="2"/>
            <a:endCxn id="43" idx="0"/>
          </p:cNvCxnSpPr>
          <p:nvPr/>
        </p:nvCxnSpPr>
        <p:spPr bwMode="auto">
          <a:xfrm>
            <a:off x="10022858" y="2899792"/>
            <a:ext cx="0" cy="28972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直线箭头连接符 74">
            <a:extLst>
              <a:ext uri="{FF2B5EF4-FFF2-40B4-BE49-F238E27FC236}">
                <a16:creationId xmlns:a16="http://schemas.microsoft.com/office/drawing/2014/main" id="{F85A3665-A96D-F242-A66F-0EB1B6C60369}"/>
              </a:ext>
            </a:extLst>
          </p:cNvPr>
          <p:cNvCxnSpPr>
            <a:stCxn id="35" idx="2"/>
            <a:endCxn id="44" idx="0"/>
          </p:cNvCxnSpPr>
          <p:nvPr/>
        </p:nvCxnSpPr>
        <p:spPr bwMode="auto">
          <a:xfrm>
            <a:off x="10251458" y="2899792"/>
            <a:ext cx="0" cy="28972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" name="文本框 78">
            <a:extLst>
              <a:ext uri="{FF2B5EF4-FFF2-40B4-BE49-F238E27FC236}">
                <a16:creationId xmlns:a16="http://schemas.microsoft.com/office/drawing/2014/main" id="{F8E62FCD-A747-6149-B75F-A2FC2E8BA7DB}"/>
              </a:ext>
            </a:extLst>
          </p:cNvPr>
          <p:cNvSpPr txBox="1"/>
          <p:nvPr/>
        </p:nvSpPr>
        <p:spPr>
          <a:xfrm>
            <a:off x="1789911" y="2987429"/>
            <a:ext cx="5775497" cy="203132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9525" lvl="1" algn="l">
              <a:defRPr/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无符号数，最多可达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14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en-US" altLang="zh-CN" sz="1400" i="1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位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9525" lvl="2" algn="l">
              <a:defRPr/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结果范围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0 ≤ </a:t>
            </a:r>
            <a:r>
              <a:rPr lang="en-US" altLang="zh-CN" sz="1400" i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* </a:t>
            </a:r>
            <a:r>
              <a:rPr lang="en-US" altLang="zh-CN" sz="1400" i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y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≤ (2</a:t>
            </a:r>
            <a:r>
              <a:rPr lang="en-US" altLang="zh-CN" sz="1400" i="1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– 1) 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=  2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en-US" altLang="zh-CN" sz="1400" i="1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– 2</a:t>
            </a:r>
            <a:r>
              <a:rPr lang="en-US" altLang="zh-CN" sz="1400" i="1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+1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+ 1</a:t>
            </a:r>
          </a:p>
          <a:p>
            <a:pPr marL="9525" lvl="2" algn="l">
              <a:defRPr/>
            </a:pP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9525" lvl="1" algn="l">
              <a:defRPr/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有符号最小值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(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负数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最多需要</a:t>
            </a:r>
            <a:r>
              <a:rPr lang="en-US" altLang="zh-CN" sz="14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en-US" altLang="zh-CN" sz="1400" i="1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1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位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9525" lvl="2" algn="l">
              <a:defRPr/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结果范围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lang="en-US" altLang="zh-CN" sz="1400" i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* </a:t>
            </a:r>
            <a:r>
              <a:rPr lang="en-US" altLang="zh-CN" sz="1400" i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y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≥ (–2</a:t>
            </a:r>
            <a:r>
              <a:rPr lang="en-US" altLang="zh-CN" sz="1400" i="1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–1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*(2</a:t>
            </a:r>
            <a:r>
              <a:rPr lang="en-US" altLang="zh-CN" sz="1400" i="1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–1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–1)  =  –2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en-US" altLang="zh-CN" sz="1400" i="1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–2 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+ 2</a:t>
            </a:r>
            <a:r>
              <a:rPr lang="en-US" altLang="zh-CN" sz="1400" i="1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–1</a:t>
            </a:r>
          </a:p>
          <a:p>
            <a:pPr marL="9525" lvl="2" algn="l">
              <a:defRPr/>
            </a:pPr>
            <a:endParaRPr lang="en-US" altLang="zh-CN" sz="1400" baseline="30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9525" lvl="1" algn="l">
              <a:defRPr/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有符号最大值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正数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最多需要</a:t>
            </a:r>
            <a:r>
              <a:rPr lang="en-US" altLang="zh-CN" sz="1400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en-US" altLang="zh-CN" sz="1400" i="1" dirty="0">
                <a:solidFill>
                  <a:schemeClr val="accent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位</a:t>
            </a:r>
            <a:endParaRPr lang="en-US" altLang="zh-CN" sz="1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9525" lvl="1" algn="l">
              <a:defRPr/>
            </a:pPr>
            <a:r>
              <a:rPr lang="zh-CN" altLang="en-US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结果范围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 </a:t>
            </a:r>
            <a:r>
              <a:rPr lang="en-US" altLang="zh-CN" sz="1400" i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x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* </a:t>
            </a:r>
            <a:r>
              <a:rPr lang="en-US" altLang="zh-CN" sz="1400" i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y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≤ (–2</a:t>
            </a:r>
            <a:r>
              <a:rPr lang="en-US" altLang="zh-CN" sz="1400" i="1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–1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 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en-US" altLang="zh-CN" sz="1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=  2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en-US" altLang="zh-CN" sz="1400" i="1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w</a:t>
            </a:r>
            <a:r>
              <a:rPr lang="en-US" altLang="zh-CN" sz="14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–2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874331F4-DCF9-A94C-943D-653688215B3C}"/>
              </a:ext>
            </a:extLst>
          </p:cNvPr>
          <p:cNvSpPr txBox="1"/>
          <p:nvPr/>
        </p:nvSpPr>
        <p:spPr>
          <a:xfrm>
            <a:off x="7608168" y="116933"/>
            <a:ext cx="4464496" cy="1366528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18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8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a;</a:t>
            </a:r>
          </a:p>
          <a:p>
            <a:pPr algn="l"/>
            <a:r>
              <a:rPr lang="en-US" altLang="zh-CN" sz="18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8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b;</a:t>
            </a:r>
          </a:p>
          <a:p>
            <a:pPr algn="l"/>
            <a:r>
              <a:rPr lang="en-US" altLang="zh-CN" sz="18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18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long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8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long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Product = a *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b;</a:t>
            </a:r>
            <a:r>
              <a:rPr lang="zh-CN" altLang="en-US" sz="1800" dirty="0">
                <a:solidFill>
                  <a:srgbClr val="007400"/>
                </a:solidFill>
                <a:effectLst/>
                <a:latin typeface="Menlo" panose="020B0609030804020204" pitchFamily="49" charset="0"/>
              </a:rPr>
              <a:t> </a:t>
            </a:r>
            <a:endParaRPr lang="en-US" altLang="zh-CN" sz="1800" dirty="0">
              <a:solidFill>
                <a:srgbClr val="007400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zh-CN" altLang="en-US" sz="1800" dirty="0">
                <a:solidFill>
                  <a:srgbClr val="007400"/>
                </a:solidFill>
                <a:latin typeface="Menlo" panose="020B0609030804020204" pitchFamily="49" charset="0"/>
              </a:rPr>
              <a:t>    </a:t>
            </a:r>
            <a:r>
              <a:rPr lang="en-US" altLang="zh-CN" sz="1800" dirty="0">
                <a:solidFill>
                  <a:srgbClr val="007400"/>
                </a:solidFill>
                <a:effectLst/>
                <a:latin typeface="Menlo" panose="020B0609030804020204" pitchFamily="49" charset="0"/>
              </a:rPr>
              <a:t>//</a:t>
            </a:r>
            <a:r>
              <a:rPr lang="zh-CN" altLang="en-US" sz="1800" dirty="0">
                <a:solidFill>
                  <a:srgbClr val="007400"/>
                </a:solidFill>
                <a:effectLst/>
                <a:latin typeface="Menlo" panose="020B0609030804020204" pitchFamily="49" charset="0"/>
              </a:rPr>
              <a:t>能否获得更精确的值？</a:t>
            </a:r>
          </a:p>
        </p:txBody>
      </p:sp>
      <p:sp>
        <p:nvSpPr>
          <p:cNvPr id="67" name="灯片编号占位符 15">
            <a:extLst>
              <a:ext uri="{FF2B5EF4-FFF2-40B4-BE49-F238E27FC236}">
                <a16:creationId xmlns:a16="http://schemas.microsoft.com/office/drawing/2014/main" id="{36964583-91F8-BC43-A25C-603991F685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3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0D460125-D616-D46C-B789-5A559E098689}"/>
                  </a:ext>
                </a:extLst>
              </p14:cNvPr>
              <p14:cNvContentPartPr/>
              <p14:nvPr/>
            </p14:nvContentPartPr>
            <p14:xfrm>
              <a:off x="1214280" y="398160"/>
              <a:ext cx="9609840" cy="523116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0D460125-D616-D46C-B789-5A559E09868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04920" y="388800"/>
                <a:ext cx="9628560" cy="524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448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556285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72772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乘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081BD25-DFE5-3F46-ACCB-2C5F256CA21C}"/>
              </a:ext>
            </a:extLst>
          </p:cNvPr>
          <p:cNvSpPr txBox="1"/>
          <p:nvPr/>
        </p:nvSpPr>
        <p:spPr>
          <a:xfrm>
            <a:off x="947428" y="1087011"/>
            <a:ext cx="8457074" cy="58105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</a:t>
            </a:r>
            <a:r>
              <a:rPr kumimoji="0" lang="en-US" altLang="zh-CN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        </a:t>
            </a: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值</a:t>
            </a: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Wingdings" pitchFamily="2" charset="2"/>
              </a:rPr>
              <a:t>：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·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)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od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b="1" spc="100" baseline="30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endParaRPr kumimoji="0" lang="en-US" altLang="zh-CN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072F425-4E07-8642-A6C8-B8DCD7B2EC4F}"/>
                  </a:ext>
                </a:extLst>
              </p:cNvPr>
              <p:cNvSpPr txBox="1"/>
              <p:nvPr/>
            </p:nvSpPr>
            <p:spPr>
              <a:xfrm>
                <a:off x="1922773" y="1175625"/>
                <a:ext cx="1729450" cy="492443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𝑥</m:t>
                      </m:r>
                      <m:r>
                        <a:rPr kumimoji="0" lang="zh-CN" altLang="en-US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</m:t>
                      </m:r>
                      <m:sSubSup>
                        <m:sSubSup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∗</m:t>
                          </m:r>
                        </m:e>
                        <m:sub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𝑤</m:t>
                          </m:r>
                        </m:sub>
                        <m:sup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𝑢</m:t>
                          </m:r>
                        </m:sup>
                      </m:sSubSup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𝑦</m:t>
                      </m:r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rgbClr val="6B0874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072F425-4E07-8642-A6C8-B8DCD7B2E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773" y="1175625"/>
                <a:ext cx="1729450" cy="492443"/>
              </a:xfrm>
              <a:prstGeom prst="rect">
                <a:avLst/>
              </a:prstGeom>
              <a:blipFill>
                <a:blip r:embed="rId3"/>
                <a:stretch>
                  <a:fillRect t="-5000" b="-37500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文本框 60">
            <a:extLst>
              <a:ext uri="{FF2B5EF4-FFF2-40B4-BE49-F238E27FC236}">
                <a16:creationId xmlns:a16="http://schemas.microsoft.com/office/drawing/2014/main" id="{F4CEC534-FA91-B342-81A8-65987FF8C4EA}"/>
              </a:ext>
            </a:extLst>
          </p:cNvPr>
          <p:cNvSpPr txBox="1"/>
          <p:nvPr/>
        </p:nvSpPr>
        <p:spPr>
          <a:xfrm>
            <a:off x="2904520" y="620688"/>
            <a:ext cx="915635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</a:t>
            </a:r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DDD04057-237F-1048-9510-5909C0A3B6B5}"/>
              </a:ext>
            </a:extLst>
          </p:cNvPr>
          <p:cNvSpPr txBox="1"/>
          <p:nvPr/>
        </p:nvSpPr>
        <p:spPr>
          <a:xfrm>
            <a:off x="2868206" y="1911645"/>
            <a:ext cx="2573140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运算数和结果均为</a:t>
            </a:r>
            <a:r>
              <a:rPr kumimoji="0" lang="en-US" altLang="zh-CN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cxnSp>
        <p:nvCxnSpPr>
          <p:cNvPr id="64" name="直线箭头连接符 63">
            <a:extLst>
              <a:ext uri="{FF2B5EF4-FFF2-40B4-BE49-F238E27FC236}">
                <a16:creationId xmlns:a16="http://schemas.microsoft.com/office/drawing/2014/main" id="{FED753A0-3B83-1147-8318-E33FCCF5AF16}"/>
              </a:ext>
            </a:extLst>
          </p:cNvPr>
          <p:cNvCxnSpPr/>
          <p:nvPr/>
        </p:nvCxnSpPr>
        <p:spPr bwMode="auto">
          <a:xfrm flipV="1">
            <a:off x="2904520" y="946652"/>
            <a:ext cx="95136" cy="2289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直线箭头连接符 72">
            <a:extLst>
              <a:ext uri="{FF2B5EF4-FFF2-40B4-BE49-F238E27FC236}">
                <a16:creationId xmlns:a16="http://schemas.microsoft.com/office/drawing/2014/main" id="{4558E207-5A62-2843-91B8-FC978CBE4389}"/>
              </a:ext>
            </a:extLst>
          </p:cNvPr>
          <p:cNvCxnSpPr/>
          <p:nvPr/>
        </p:nvCxnSpPr>
        <p:spPr bwMode="auto">
          <a:xfrm>
            <a:off x="2868206" y="1702602"/>
            <a:ext cx="95136" cy="2289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文本框 64">
            <a:extLst>
              <a:ext uri="{FF2B5EF4-FFF2-40B4-BE49-F238E27FC236}">
                <a16:creationId xmlns:a16="http://schemas.microsoft.com/office/drawing/2014/main" id="{33D6E6F1-B962-D04C-B87D-EF4E14A31681}"/>
              </a:ext>
            </a:extLst>
          </p:cNvPr>
          <p:cNvSpPr txBox="1"/>
          <p:nvPr/>
        </p:nvSpPr>
        <p:spPr>
          <a:xfrm>
            <a:off x="7176120" y="1215636"/>
            <a:ext cx="4837093" cy="1348061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原理：先得到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真实乘积值</a:t>
            </a:r>
            <a:endParaRPr kumimoji="0" lang="en-US" altLang="zh-CN" b="1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 再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断</a:t>
            </a:r>
            <a:r>
              <a:rPr kumimoji="0" lang="zh-CN" altLang="en-US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到</a:t>
            </a:r>
            <a:r>
              <a:rPr kumimoji="0" lang="en-US" altLang="zh-CN" b="0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en-US" altLang="zh-CN" spc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od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b="1" i="0" u="none" strike="noStrike" kern="1200" cap="none" spc="10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表示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截断</a:t>
            </a: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后</a:t>
            </a:r>
            <a:r>
              <a:rPr kumimoji="0" lang="zh-CN" altLang="en-US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无符号值</a:t>
            </a: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2D43AEF3-169A-1149-BF16-65AC89ED91C3}"/>
              </a:ext>
            </a:extLst>
          </p:cNvPr>
          <p:cNvSpPr txBox="1"/>
          <p:nvPr/>
        </p:nvSpPr>
        <p:spPr>
          <a:xfrm>
            <a:off x="947428" y="4137712"/>
            <a:ext cx="9433048" cy="58105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</a:t>
            </a:r>
            <a:r>
              <a:rPr kumimoji="0" lang="en-US" altLang="zh-CN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               </a:t>
            </a: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值</a:t>
            </a: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Wingdings" pitchFamily="2" charset="2"/>
              </a:rPr>
              <a:t>：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Wingdings" pitchFamily="2" charset="2"/>
              </a:rPr>
              <a:t>U2T((</a:t>
            </a:r>
            <a:r>
              <a:rPr kumimoji="0" lang="en-US" altLang="zh-CN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x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·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)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od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b="1" spc="100" baseline="30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)</a:t>
            </a:r>
            <a:endParaRPr kumimoji="0" lang="en-US" altLang="zh-CN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本框 76">
                <a:extLst>
                  <a:ext uri="{FF2B5EF4-FFF2-40B4-BE49-F238E27FC236}">
                    <a16:creationId xmlns:a16="http://schemas.microsoft.com/office/drawing/2014/main" id="{7DA9682B-9E55-8649-8BE0-0B1C619A529D}"/>
                  </a:ext>
                </a:extLst>
              </p:cNvPr>
              <p:cNvSpPr txBox="1"/>
              <p:nvPr/>
            </p:nvSpPr>
            <p:spPr>
              <a:xfrm>
                <a:off x="1922773" y="4226326"/>
                <a:ext cx="1729450" cy="492443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𝑥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′</m:t>
                      </m:r>
                      <m:r>
                        <a:rPr kumimoji="0" lang="zh-CN" altLang="en-US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</m:t>
                      </m:r>
                      <m:sSubSup>
                        <m:sSubSup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∗</m:t>
                          </m:r>
                        </m:e>
                        <m:sub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𝑤</m:t>
                          </m:r>
                        </m:sub>
                        <m:sup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𝑡</m:t>
                          </m:r>
                        </m:sup>
                      </m:sSubSup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𝑦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′</m:t>
                      </m:r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rgbClr val="6B0874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7" name="文本框 76">
                <a:extLst>
                  <a:ext uri="{FF2B5EF4-FFF2-40B4-BE49-F238E27FC236}">
                    <a16:creationId xmlns:a16="http://schemas.microsoft.com/office/drawing/2014/main" id="{7DA9682B-9E55-8649-8BE0-0B1C619A5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773" y="4226326"/>
                <a:ext cx="1729450" cy="492443"/>
              </a:xfrm>
              <a:prstGeom prst="rect">
                <a:avLst/>
              </a:prstGeom>
              <a:blipFill>
                <a:blip r:embed="rId4"/>
                <a:stretch>
                  <a:fillRect l="-2190" t="-5000" r="-4380" b="-40000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文本框 77">
            <a:extLst>
              <a:ext uri="{FF2B5EF4-FFF2-40B4-BE49-F238E27FC236}">
                <a16:creationId xmlns:a16="http://schemas.microsoft.com/office/drawing/2014/main" id="{8BBC0A00-973C-0347-BAD5-E2B1B6B67D5B}"/>
              </a:ext>
            </a:extLst>
          </p:cNvPr>
          <p:cNvSpPr txBox="1"/>
          <p:nvPr/>
        </p:nvSpPr>
        <p:spPr>
          <a:xfrm>
            <a:off x="2912256" y="3676923"/>
            <a:ext cx="915635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</a:t>
            </a:r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7CD92063-A198-B54C-9CDA-8FBB60FBD1C4}"/>
              </a:ext>
            </a:extLst>
          </p:cNvPr>
          <p:cNvSpPr txBox="1"/>
          <p:nvPr/>
        </p:nvSpPr>
        <p:spPr>
          <a:xfrm>
            <a:off x="2875942" y="4967880"/>
            <a:ext cx="2573140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运算数和结果均为</a:t>
            </a:r>
            <a:r>
              <a:rPr kumimoji="0" lang="en-US" altLang="zh-CN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</a:t>
            </a:r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cxnSp>
        <p:nvCxnSpPr>
          <p:cNvPr id="82" name="直线箭头连接符 81">
            <a:extLst>
              <a:ext uri="{FF2B5EF4-FFF2-40B4-BE49-F238E27FC236}">
                <a16:creationId xmlns:a16="http://schemas.microsoft.com/office/drawing/2014/main" id="{D0504007-3BCC-3143-9FF8-C3001F04742C}"/>
              </a:ext>
            </a:extLst>
          </p:cNvPr>
          <p:cNvCxnSpPr/>
          <p:nvPr/>
        </p:nvCxnSpPr>
        <p:spPr bwMode="auto">
          <a:xfrm flipV="1">
            <a:off x="2912256" y="4002887"/>
            <a:ext cx="95136" cy="2289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直线箭头连接符 82">
            <a:extLst>
              <a:ext uri="{FF2B5EF4-FFF2-40B4-BE49-F238E27FC236}">
                <a16:creationId xmlns:a16="http://schemas.microsoft.com/office/drawing/2014/main" id="{90069E58-B98F-C043-A149-15B6205921A9}"/>
              </a:ext>
            </a:extLst>
          </p:cNvPr>
          <p:cNvCxnSpPr/>
          <p:nvPr/>
        </p:nvCxnSpPr>
        <p:spPr bwMode="auto">
          <a:xfrm>
            <a:off x="2875942" y="4758837"/>
            <a:ext cx="95136" cy="2289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41B24CC9-79E0-0346-94D5-7312423D8518}"/>
              </a:ext>
            </a:extLst>
          </p:cNvPr>
          <p:cNvSpPr txBox="1"/>
          <p:nvPr/>
        </p:nvSpPr>
        <p:spPr>
          <a:xfrm>
            <a:off x="1811524" y="5634782"/>
            <a:ext cx="8568952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整数乘法运算，位操作逻辑一样，不区分有无符号</a:t>
            </a:r>
            <a:endParaRPr kumimoji="0" lang="en-US" altLang="zh-CN" sz="2800" b="1" spc="100" dirty="0">
              <a:solidFill>
                <a:srgbClr val="6B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为什么？？？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8E1EBDF3-D290-1D44-9C61-CA9A2520D7B0}"/>
                  </a:ext>
                </a:extLst>
              </p:cNvPr>
              <p:cNvSpPr txBox="1"/>
              <p:nvPr/>
            </p:nvSpPr>
            <p:spPr>
              <a:xfrm>
                <a:off x="4343804" y="3192838"/>
                <a:ext cx="1729450" cy="492443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r>
                        <a:rPr kumimoji="0" lang="zh-CN" altLang="en-US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    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𝑦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′</m:t>
                      </m:r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rgbClr val="6B0874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8E1EBDF3-D290-1D44-9C61-CA9A2520D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804" y="3192838"/>
                <a:ext cx="1729450" cy="492443"/>
              </a:xfrm>
              <a:prstGeom prst="rect">
                <a:avLst/>
              </a:prstGeom>
              <a:blipFill>
                <a:blip r:embed="rId5"/>
                <a:stretch>
                  <a:fillRect t="-5000" b="-37500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C36E8ED-7020-D549-BDF8-4A68A4D03977}"/>
                  </a:ext>
                </a:extLst>
              </p:cNvPr>
              <p:cNvSpPr txBox="1"/>
              <p:nvPr/>
            </p:nvSpPr>
            <p:spPr>
              <a:xfrm>
                <a:off x="4343804" y="2348880"/>
                <a:ext cx="1729450" cy="492443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𝑥</m:t>
                      </m:r>
                      <m:r>
                        <a:rPr kumimoji="0" lang="zh-CN" altLang="en-US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      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𝑦</m:t>
                      </m:r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rgbClr val="6B0874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C36E8ED-7020-D549-BDF8-4A68A4D039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804" y="2348880"/>
                <a:ext cx="1729450" cy="492443"/>
              </a:xfrm>
              <a:prstGeom prst="rect">
                <a:avLst/>
              </a:prstGeom>
              <a:blipFill>
                <a:blip r:embed="rId6"/>
                <a:stretch>
                  <a:fillRect t="-5000" b="-40000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>
            <a:extLst>
              <a:ext uri="{FF2B5EF4-FFF2-40B4-BE49-F238E27FC236}">
                <a16:creationId xmlns:a16="http://schemas.microsoft.com/office/drawing/2014/main" id="{0CEA3798-F64C-134F-8EE7-BB92B4074E43}"/>
              </a:ext>
            </a:extLst>
          </p:cNvPr>
          <p:cNvSpPr txBox="1"/>
          <p:nvPr/>
        </p:nvSpPr>
        <p:spPr>
          <a:xfrm>
            <a:off x="4079776" y="2818959"/>
            <a:ext cx="2411641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Wingdings" pitchFamily="2" charset="2"/>
              </a:rPr>
              <a:t>同码不同值</a:t>
            </a:r>
            <a:endParaRPr lang="zh-CN" altLang="en-US" dirty="0"/>
          </a:p>
        </p:txBody>
      </p:sp>
      <p:sp>
        <p:nvSpPr>
          <p:cNvPr id="23" name="灯片编号占位符 15">
            <a:extLst>
              <a:ext uri="{FF2B5EF4-FFF2-40B4-BE49-F238E27FC236}">
                <a16:creationId xmlns:a16="http://schemas.microsoft.com/office/drawing/2014/main" id="{6718D532-C03D-E646-BA98-3D132D61BB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643257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556285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72772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乘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文本框 83">
                <a:extLst>
                  <a:ext uri="{FF2B5EF4-FFF2-40B4-BE49-F238E27FC236}">
                    <a16:creationId xmlns:a16="http://schemas.microsoft.com/office/drawing/2014/main" id="{A15A6F6E-43AF-9B4A-AA6E-8958FF5852EE}"/>
                  </a:ext>
                </a:extLst>
              </p:cNvPr>
              <p:cNvSpPr txBox="1"/>
              <p:nvPr/>
            </p:nvSpPr>
            <p:spPr>
              <a:xfrm>
                <a:off x="2397182" y="1781832"/>
                <a:ext cx="1729450" cy="492443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rgbClr val="6B087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r>
                        <a:rPr kumimoji="0" lang="zh-CN" altLang="en-US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    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𝑦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′</m:t>
                      </m:r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rgbClr val="6B0874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4" name="文本框 83">
                <a:extLst>
                  <a:ext uri="{FF2B5EF4-FFF2-40B4-BE49-F238E27FC236}">
                    <a16:creationId xmlns:a16="http://schemas.microsoft.com/office/drawing/2014/main" id="{A15A6F6E-43AF-9B4A-AA6E-8958FF5852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182" y="1781832"/>
                <a:ext cx="1729450" cy="492443"/>
              </a:xfrm>
              <a:prstGeom prst="rect">
                <a:avLst/>
              </a:prstGeom>
              <a:blipFill>
                <a:blip r:embed="rId3"/>
                <a:stretch>
                  <a:fillRect t="-5000" b="-37500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本框 84">
                <a:extLst>
                  <a:ext uri="{FF2B5EF4-FFF2-40B4-BE49-F238E27FC236}">
                    <a16:creationId xmlns:a16="http://schemas.microsoft.com/office/drawing/2014/main" id="{4FBAF635-AE53-DB44-BA0B-1A97FB5250CF}"/>
                  </a:ext>
                </a:extLst>
              </p:cNvPr>
              <p:cNvSpPr txBox="1"/>
              <p:nvPr/>
            </p:nvSpPr>
            <p:spPr>
              <a:xfrm>
                <a:off x="2404918" y="929349"/>
                <a:ext cx="1729450" cy="492443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𝑥</m:t>
                      </m:r>
                      <m:r>
                        <a:rPr kumimoji="0" lang="zh-CN" altLang="en-US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      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rgbClr val="6B087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𝑦</m:t>
                      </m:r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rgbClr val="6B0874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5" name="文本框 84">
                <a:extLst>
                  <a:ext uri="{FF2B5EF4-FFF2-40B4-BE49-F238E27FC236}">
                    <a16:creationId xmlns:a16="http://schemas.microsoft.com/office/drawing/2014/main" id="{4FBAF635-AE53-DB44-BA0B-1A97FB525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918" y="929349"/>
                <a:ext cx="1729450" cy="492443"/>
              </a:xfrm>
              <a:prstGeom prst="rect">
                <a:avLst/>
              </a:prstGeom>
              <a:blipFill>
                <a:blip r:embed="rId4"/>
                <a:stretch>
                  <a:fillRect t="-2500" b="-40000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文本框 85">
            <a:extLst>
              <a:ext uri="{FF2B5EF4-FFF2-40B4-BE49-F238E27FC236}">
                <a16:creationId xmlns:a16="http://schemas.microsoft.com/office/drawing/2014/main" id="{54AD4A86-26AB-CE42-A27B-60E23BB6FC06}"/>
              </a:ext>
            </a:extLst>
          </p:cNvPr>
          <p:cNvSpPr txBox="1"/>
          <p:nvPr/>
        </p:nvSpPr>
        <p:spPr>
          <a:xfrm>
            <a:off x="2063822" y="1415105"/>
            <a:ext cx="2411641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Wingdings" pitchFamily="2" charset="2"/>
              </a:rPr>
              <a:t>同码不同值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文本框 87">
                <a:extLst>
                  <a:ext uri="{FF2B5EF4-FFF2-40B4-BE49-F238E27FC236}">
                    <a16:creationId xmlns:a16="http://schemas.microsoft.com/office/drawing/2014/main" id="{D08B66A1-F6CB-0E41-A8CA-558E679ECC76}"/>
                  </a:ext>
                </a:extLst>
              </p:cNvPr>
              <p:cNvSpPr txBox="1"/>
              <p:nvPr/>
            </p:nvSpPr>
            <p:spPr>
              <a:xfrm>
                <a:off x="5020965" y="948798"/>
                <a:ext cx="3308502" cy="492443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𝑥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𝑥</m:t>
                          </m:r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′</m:t>
                          </m:r>
                        </m:e>
                        <m:sub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𝑤</m:t>
                          </m:r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2</m:t>
                          </m:r>
                        </m:e>
                        <m:sup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𝑤</m:t>
                          </m:r>
                        </m:sup>
                      </m:sSup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8" name="文本框 87">
                <a:extLst>
                  <a:ext uri="{FF2B5EF4-FFF2-40B4-BE49-F238E27FC236}">
                    <a16:creationId xmlns:a16="http://schemas.microsoft.com/office/drawing/2014/main" id="{D08B66A1-F6CB-0E41-A8CA-558E679EC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965" y="948798"/>
                <a:ext cx="3308502" cy="492443"/>
              </a:xfrm>
              <a:prstGeom prst="rect">
                <a:avLst/>
              </a:prstGeom>
              <a:blipFill>
                <a:blip r:embed="rId5"/>
                <a:stretch>
                  <a:fillRect l="-1533" r="-383" b="-15000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文本框 88">
                <a:extLst>
                  <a:ext uri="{FF2B5EF4-FFF2-40B4-BE49-F238E27FC236}">
                    <a16:creationId xmlns:a16="http://schemas.microsoft.com/office/drawing/2014/main" id="{B88D864C-78B0-7D49-949D-F2F4FF1220E2}"/>
                  </a:ext>
                </a:extLst>
              </p:cNvPr>
              <p:cNvSpPr txBox="1"/>
              <p:nvPr/>
            </p:nvSpPr>
            <p:spPr>
              <a:xfrm>
                <a:off x="5020965" y="1801281"/>
                <a:ext cx="3308502" cy="492443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𝑦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𝑦</m:t>
                          </m:r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′</m:t>
                          </m:r>
                        </m:e>
                        <m:sub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𝑤</m:t>
                          </m:r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2</m:t>
                          </m:r>
                        </m:e>
                        <m:sup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𝑤</m:t>
                          </m:r>
                        </m:sup>
                      </m:sSup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9" name="文本框 88">
                <a:extLst>
                  <a:ext uri="{FF2B5EF4-FFF2-40B4-BE49-F238E27FC236}">
                    <a16:creationId xmlns:a16="http://schemas.microsoft.com/office/drawing/2014/main" id="{B88D864C-78B0-7D49-949D-F2F4FF122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965" y="1801281"/>
                <a:ext cx="3308502" cy="492443"/>
              </a:xfrm>
              <a:prstGeom prst="rect">
                <a:avLst/>
              </a:prstGeom>
              <a:blipFill>
                <a:blip r:embed="rId6"/>
                <a:stretch>
                  <a:fillRect l="-3065" t="-5000" r="-766" b="-37500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右箭头 67">
            <a:extLst>
              <a:ext uri="{FF2B5EF4-FFF2-40B4-BE49-F238E27FC236}">
                <a16:creationId xmlns:a16="http://schemas.microsoft.com/office/drawing/2014/main" id="{78AC58BA-DBBD-334C-A13F-38BA3EA12595}"/>
              </a:ext>
            </a:extLst>
          </p:cNvPr>
          <p:cNvSpPr/>
          <p:nvPr/>
        </p:nvSpPr>
        <p:spPr bwMode="auto">
          <a:xfrm>
            <a:off x="4134368" y="1445082"/>
            <a:ext cx="900100" cy="425618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C36C96AD-E76D-4D4E-81C9-95651394C229}"/>
              </a:ext>
            </a:extLst>
          </p:cNvPr>
          <p:cNvSpPr txBox="1"/>
          <p:nvPr/>
        </p:nvSpPr>
        <p:spPr>
          <a:xfrm>
            <a:off x="5340188" y="1440793"/>
            <a:ext cx="2411641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Wingdings" pitchFamily="2" charset="2"/>
              </a:rPr>
              <a:t>T2U</a:t>
            </a:r>
            <a:r>
              <a:rPr kumimoji="0" lang="zh-CN" altLang="en-US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Wingdings" pitchFamily="2" charset="2"/>
              </a:rPr>
              <a:t>和</a:t>
            </a:r>
            <a:r>
              <a:rPr kumimoji="0"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Wingdings" pitchFamily="2" charset="2"/>
              </a:rPr>
              <a:t>U2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文本框 91">
                <a:extLst>
                  <a:ext uri="{FF2B5EF4-FFF2-40B4-BE49-F238E27FC236}">
                    <a16:creationId xmlns:a16="http://schemas.microsoft.com/office/drawing/2014/main" id="{ABE18D11-11FA-6643-8DF2-D6A2631CBBAA}"/>
                  </a:ext>
                </a:extLst>
              </p:cNvPr>
              <p:cNvSpPr txBox="1"/>
              <p:nvPr/>
            </p:nvSpPr>
            <p:spPr>
              <a:xfrm>
                <a:off x="431739" y="2662859"/>
                <a:ext cx="3135526" cy="492443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𝑥</m:t>
                          </m:r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∙</m:t>
                          </m:r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𝑦</m:t>
                          </m:r>
                        </m:e>
                      </m:d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𝑚𝑜𝑑</m:t>
                      </m:r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</m:t>
                      </m:r>
                      <m:sSup>
                        <m:sSupPr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2</m:t>
                          </m:r>
                        </m:e>
                        <m:sup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𝑤</m:t>
                          </m:r>
                        </m:sup>
                      </m:sSup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2" name="文本框 91">
                <a:extLst>
                  <a:ext uri="{FF2B5EF4-FFF2-40B4-BE49-F238E27FC236}">
                    <a16:creationId xmlns:a16="http://schemas.microsoft.com/office/drawing/2014/main" id="{ABE18D11-11FA-6643-8DF2-D6A2631CBB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39" y="2662859"/>
                <a:ext cx="3135526" cy="492443"/>
              </a:xfrm>
              <a:prstGeom prst="rect">
                <a:avLst/>
              </a:prstGeom>
              <a:blipFill>
                <a:blip r:embed="rId7"/>
                <a:stretch>
                  <a:fillRect t="-5000" b="-37500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文本框 92">
                <a:extLst>
                  <a:ext uri="{FF2B5EF4-FFF2-40B4-BE49-F238E27FC236}">
                    <a16:creationId xmlns:a16="http://schemas.microsoft.com/office/drawing/2014/main" id="{099A2F0F-F2BB-004C-AC82-53CA3667227E}"/>
                  </a:ext>
                </a:extLst>
              </p:cNvPr>
              <p:cNvSpPr txBox="1"/>
              <p:nvPr/>
            </p:nvSpPr>
            <p:spPr>
              <a:xfrm>
                <a:off x="3202763" y="2644255"/>
                <a:ext cx="8523947" cy="579005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0" lang="en-US" altLang="zh-CN" sz="3200" b="0" i="1" u="none" strike="noStrike" kern="1200" cap="none" spc="10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altLang="zh-CN" sz="3200" b="0" i="1" u="none" strike="noStrike" kern="1200" cap="none" spc="10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accent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3200" b="0" i="1" u="none" strike="noStrike" kern="1200" cap="none" spc="10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accent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en-US" altLang="zh-CN" sz="3200" b="0" i="1" u="none" strike="noStrike" kern="1200" cap="none" spc="10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accent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kumimoji="0" lang="en-US" altLang="zh-CN" sz="3200" b="0" i="1" u="none" strike="noStrike" kern="1200" cap="none" spc="10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altLang="zh-CN" sz="3200" b="0" i="1" u="none" strike="noStrike" kern="1200" cap="none" spc="10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accent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kumimoji="0" lang="en-US" altLang="zh-CN" sz="3200" i="1" spc="10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Times New Roman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altLang="zh-CN" sz="3200" i="1" spc="10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Times New Roman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kumimoji="0" lang="en-US" altLang="zh-CN" sz="3200" i="1" spc="10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Times New Roman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kumimoji="0" lang="en-US" altLang="zh-CN" sz="3200" b="0" i="1" u="none" strike="noStrike" kern="1200" cap="none" spc="10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accent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𝑤</m:t>
                                  </m:r>
                                  <m:r>
                                    <a:rPr kumimoji="0" lang="en-US" altLang="zh-CN" sz="3200" b="0" i="1" u="none" strike="noStrike" kern="1200" cap="none" spc="10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accent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kumimoji="0" lang="en-US" altLang="zh-CN" sz="3200" b="0" i="1" u="none" strike="noStrike" kern="1200" cap="none" spc="10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accent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3200" b="0" i="1" u="none" strike="noStrike" kern="1200" cap="none" spc="10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accent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kumimoji="0" lang="en-US" altLang="zh-CN" sz="3200" b="0" i="1" u="none" strike="noStrike" kern="1200" cap="none" spc="10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accent2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𝑤</m:t>
                                  </m:r>
                                </m:sup>
                              </m:sSup>
                            </m:e>
                          </m:d>
                          <m:r>
                            <a:rPr kumimoji="0" lang="en-US" altLang="zh-CN" sz="3200" b="0" i="1" u="none" strike="noStrike" kern="1200" cap="none" spc="100" normalizeH="0" baseline="0" noProof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3200" b="0" i="1" spc="100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kumimoji="0" lang="en-US" altLang="zh-CN" sz="3200" b="0" i="1" spc="10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Times New Roman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altLang="zh-CN" sz="3200" b="0" i="1" spc="100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Times New Roman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kumimoji="0" lang="en-US" altLang="zh-CN" sz="3200" b="0" i="1" spc="10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Times New Roman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𝑤</m:t>
                                  </m:r>
                                  <m: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𝑤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</m:t>
                      </m:r>
                      <m:r>
                        <a:rPr kumimoji="0" lang="en-US" altLang="zh-CN" sz="3200" i="1" spc="10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𝑚𝑜𝑑</m:t>
                      </m:r>
                      <m:r>
                        <a:rPr kumimoji="0" lang="en-US" altLang="zh-CN" sz="3200" i="1" spc="10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</m:t>
                      </m:r>
                      <m:sSup>
                        <m:sSupPr>
                          <m:ctrlP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2</m:t>
                          </m:r>
                        </m:e>
                        <m:sup>
                          <m: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𝑤</m:t>
                          </m:r>
                        </m:sup>
                      </m:sSup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3" name="文本框 92">
                <a:extLst>
                  <a:ext uri="{FF2B5EF4-FFF2-40B4-BE49-F238E27FC236}">
                    <a16:creationId xmlns:a16="http://schemas.microsoft.com/office/drawing/2014/main" id="{099A2F0F-F2BB-004C-AC82-53CA366722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763" y="2644255"/>
                <a:ext cx="8523947" cy="579005"/>
              </a:xfrm>
              <a:prstGeom prst="rect">
                <a:avLst/>
              </a:prstGeom>
              <a:blipFill>
                <a:blip r:embed="rId8"/>
                <a:stretch>
                  <a:fillRect l="-1042" t="-2174" b="-23913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文本框 93">
                <a:extLst>
                  <a:ext uri="{FF2B5EF4-FFF2-40B4-BE49-F238E27FC236}">
                    <a16:creationId xmlns:a16="http://schemas.microsoft.com/office/drawing/2014/main" id="{B46B42E1-D0B7-3544-84A2-A4B761DD8684}"/>
                  </a:ext>
                </a:extLst>
              </p:cNvPr>
              <p:cNvSpPr txBox="1"/>
              <p:nvPr/>
            </p:nvSpPr>
            <p:spPr>
              <a:xfrm>
                <a:off x="3202763" y="3414955"/>
                <a:ext cx="8523947" cy="579005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𝑤</m:t>
                              </m:r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−1</m:t>
                              </m:r>
                            </m:sub>
                          </m:sSub>
                          <m:sSup>
                            <m:sSupPr>
                              <m:ctrlP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𝑤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kumimoji="0" lang="en-US" altLang="zh-CN" sz="3200" i="1" spc="10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𝑤</m:t>
                              </m:r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−1</m:t>
                              </m:r>
                            </m:sub>
                          </m:sSub>
                          <m:sSup>
                            <m:sSupPr>
                              <m:ctrlP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𝑤</m:t>
                              </m:r>
                            </m:sup>
                          </m:sSup>
                        </m:e>
                      </m:d>
                      <m:r>
                        <a:rPr kumimoji="0" lang="en-US" altLang="zh-CN" sz="3200" b="0" i="1" spc="1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</m:t>
                      </m:r>
                      <m:r>
                        <a:rPr kumimoji="0" lang="en-US" altLang="zh-CN" sz="3200" i="1" spc="10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𝑚𝑜𝑑</m:t>
                      </m:r>
                      <m:r>
                        <a:rPr kumimoji="0" lang="en-US" altLang="zh-CN" sz="3200" i="1" spc="10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</m:t>
                      </m:r>
                      <m:sSup>
                        <m:sSupPr>
                          <m:ctrlP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2</m:t>
                          </m:r>
                        </m:e>
                        <m:sup>
                          <m: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𝑤</m:t>
                          </m:r>
                        </m:sup>
                      </m:sSup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4" name="文本框 93">
                <a:extLst>
                  <a:ext uri="{FF2B5EF4-FFF2-40B4-BE49-F238E27FC236}">
                    <a16:creationId xmlns:a16="http://schemas.microsoft.com/office/drawing/2014/main" id="{B46B42E1-D0B7-3544-84A2-A4B761DD8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763" y="3414955"/>
                <a:ext cx="8523947" cy="579005"/>
              </a:xfrm>
              <a:prstGeom prst="rect">
                <a:avLst/>
              </a:prstGeom>
              <a:blipFill>
                <a:blip r:embed="rId9"/>
                <a:stretch>
                  <a:fillRect l="-1042" b="-23404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本框 94">
                <a:extLst>
                  <a:ext uri="{FF2B5EF4-FFF2-40B4-BE49-F238E27FC236}">
                    <a16:creationId xmlns:a16="http://schemas.microsoft.com/office/drawing/2014/main" id="{F0B77C60-03CA-6347-8FCE-277AB8C6E346}"/>
                  </a:ext>
                </a:extLst>
              </p:cNvPr>
              <p:cNvSpPr txBox="1"/>
              <p:nvPr/>
            </p:nvSpPr>
            <p:spPr>
              <a:xfrm>
                <a:off x="3202763" y="4628745"/>
                <a:ext cx="3636404" cy="492443"/>
              </a:xfrm>
              <a:prstGeom prst="rect">
                <a:avLst/>
              </a:prstGeom>
              <a:noFill/>
              <a:ln w="25400" cap="flat" cmpd="sng" algn="ctr">
                <a:noFill/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kern="1200" cap="none" spc="100" normalizeH="0" baseline="0" noProof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altLang="zh-CN" sz="3200" i="1" spc="10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kumimoji="0" lang="en-US" altLang="zh-CN" sz="3200" b="0" i="1" spc="10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</m:t>
                      </m:r>
                      <m:r>
                        <a:rPr kumimoji="0" lang="en-US" altLang="zh-CN" sz="3200" i="1" spc="10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𝑚𝑜𝑑</m:t>
                      </m:r>
                      <m:r>
                        <a:rPr kumimoji="0" lang="en-US" altLang="zh-CN" sz="3200" i="1" spc="10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itchFamily="18" charset="0"/>
                        </a:rPr>
                        <m:t> </m:t>
                      </m:r>
                      <m:sSup>
                        <m:sSupPr>
                          <m:ctrlP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2</m:t>
                          </m:r>
                        </m:e>
                        <m:sup>
                          <m:r>
                            <a:rPr kumimoji="0" lang="en-US" altLang="zh-CN" sz="3200" i="1" spc="1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itchFamily="18" charset="0"/>
                            </a:rPr>
                            <m:t>𝑤</m:t>
                          </m:r>
                        </m:sup>
                      </m:sSup>
                    </m:oMath>
                  </m:oMathPara>
                </a14:m>
                <a:endParaRPr kumimoji="0" lang="zh-CN" altLang="en-US" sz="3200" b="0" i="0" u="none" strike="noStrike" kern="1200" cap="none" spc="10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5" name="文本框 94">
                <a:extLst>
                  <a:ext uri="{FF2B5EF4-FFF2-40B4-BE49-F238E27FC236}">
                    <a16:creationId xmlns:a16="http://schemas.microsoft.com/office/drawing/2014/main" id="{F0B77C60-03CA-6347-8FCE-277AB8C6E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763" y="4628745"/>
                <a:ext cx="3636404" cy="492443"/>
              </a:xfrm>
              <a:prstGeom prst="rect">
                <a:avLst/>
              </a:prstGeom>
              <a:blipFill>
                <a:blip r:embed="rId10"/>
                <a:stretch>
                  <a:fillRect l="-2439" t="-5000" b="-40000"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文本框 95">
            <a:extLst>
              <a:ext uri="{FF2B5EF4-FFF2-40B4-BE49-F238E27FC236}">
                <a16:creationId xmlns:a16="http://schemas.microsoft.com/office/drawing/2014/main" id="{168A52FB-522E-0743-9D79-0FF253CF4F40}"/>
              </a:ext>
            </a:extLst>
          </p:cNvPr>
          <p:cNvSpPr txBox="1"/>
          <p:nvPr/>
        </p:nvSpPr>
        <p:spPr>
          <a:xfrm>
            <a:off x="3567265" y="4020824"/>
            <a:ext cx="3827690" cy="58105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含</a:t>
            </a:r>
            <a:r>
              <a:rPr kumimoji="0" lang="en-US" altLang="zh-CN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en-US" altLang="zh-CN" b="1" spc="100" baseline="300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</a:t>
            </a:r>
            <a:r>
              <a:rPr kumimoji="0" lang="zh-CN" altLang="en-US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项因取模去掉</a:t>
            </a:r>
            <a:endParaRPr kumimoji="0" lang="en-US" altLang="zh-CN" b="1" spc="100" baseline="300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E8D22236-BE0D-F043-9B6D-97910091C1A8}"/>
              </a:ext>
            </a:extLst>
          </p:cNvPr>
          <p:cNvSpPr txBox="1"/>
          <p:nvPr/>
        </p:nvSpPr>
        <p:spPr>
          <a:xfrm>
            <a:off x="1811524" y="5614936"/>
            <a:ext cx="8568952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整数乘法运算，位操作逻辑一样，不区分有无符号</a:t>
            </a:r>
            <a:endParaRPr kumimoji="0" lang="en-US" altLang="zh-CN" sz="2800" b="1" spc="100" dirty="0">
              <a:solidFill>
                <a:srgbClr val="6B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r>
              <a:rPr kumimoji="0" lang="zh-CN" altLang="en-US" sz="2800" b="1" i="0" u="none" strike="noStrike" kern="1200" cap="none" spc="10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只是对结果的求值不同（最高位权重正负号）</a:t>
            </a:r>
            <a:endParaRPr kumimoji="0" lang="en-US" altLang="zh-CN" sz="2800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9" name="灯片编号占位符 15">
            <a:extLst>
              <a:ext uri="{FF2B5EF4-FFF2-40B4-BE49-F238E27FC236}">
                <a16:creationId xmlns:a16="http://schemas.microsoft.com/office/drawing/2014/main" id="{D276D7EC-2026-4E44-A417-4C2EC747CA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908333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2556285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72772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除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E8D22236-BE0D-F043-9B6D-97910091C1A8}"/>
              </a:ext>
            </a:extLst>
          </p:cNvPr>
          <p:cNvSpPr txBox="1"/>
          <p:nvPr/>
        </p:nvSpPr>
        <p:spPr>
          <a:xfrm>
            <a:off x="839416" y="1198609"/>
            <a:ext cx="6656033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特例：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除以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幂 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等价于 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&gt;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幂次</a:t>
            </a:r>
            <a:endParaRPr kumimoji="0" lang="en-US" altLang="zh-CN" sz="2800" b="1" spc="1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0C665321-3A8E-7D47-8E94-26688A20F88A}"/>
              </a:ext>
            </a:extLst>
          </p:cNvPr>
          <p:cNvSpPr txBox="1"/>
          <p:nvPr/>
        </p:nvSpPr>
        <p:spPr>
          <a:xfrm>
            <a:off x="7755908" y="3117445"/>
            <a:ext cx="3522872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runcation toward zero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96B36A-D131-1940-A372-B6639C77E8B8}"/>
              </a:ext>
            </a:extLst>
          </p:cNvPr>
          <p:cNvSpPr txBox="1"/>
          <p:nvPr/>
        </p:nvSpPr>
        <p:spPr>
          <a:xfrm>
            <a:off x="735724" y="-42041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A707487E-7B7D-F141-89BF-05E67F770C73}"/>
              </a:ext>
            </a:extLst>
          </p:cNvPr>
          <p:cNvSpPr txBox="1"/>
          <p:nvPr/>
        </p:nvSpPr>
        <p:spPr>
          <a:xfrm>
            <a:off x="839415" y="1822117"/>
            <a:ext cx="11053229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常规除法：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非常复杂 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参考</a:t>
            </a:r>
            <a:r>
              <a:rPr kumimoji="0" lang="en-US" altLang="zh-CN" sz="20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https://</a:t>
            </a:r>
            <a:r>
              <a:rPr kumimoji="0" lang="en-US" altLang="zh-CN" sz="2000" spc="1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ww.cnblogs.com</a:t>
            </a:r>
            <a:r>
              <a:rPr kumimoji="0" lang="en-US" altLang="zh-CN" sz="20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en-US" altLang="zh-CN" sz="2000" spc="1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fri</a:t>
            </a:r>
            <a:r>
              <a:rPr kumimoji="0" lang="en-US" altLang="zh-CN" sz="2000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p/10047038.html</a:t>
            </a:r>
            <a:endParaRPr kumimoji="0" lang="en-US" altLang="zh-CN" sz="2800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E7AB1E3E-E41A-974B-B52F-99295A108FE4}"/>
              </a:ext>
            </a:extLst>
          </p:cNvPr>
          <p:cNvSpPr txBox="1"/>
          <p:nvPr/>
        </p:nvSpPr>
        <p:spPr>
          <a:xfrm>
            <a:off x="920455" y="3126996"/>
            <a:ext cx="9522372" cy="90486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l">
              <a:buFont typeface="Wingdings" pitchFamily="2" charset="2"/>
              <a:buChar char="n"/>
            </a:pP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对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负数</a:t>
            </a: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整数除法</a:t>
            </a: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99</a:t>
            </a: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要求使用</a:t>
            </a: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“趋零截尾”</a:t>
            </a:r>
          </a:p>
          <a:p>
            <a:pPr marL="285750" indent="-285750" algn="l">
              <a:buFont typeface="Wingdings" pitchFamily="2" charset="2"/>
              <a:buChar char="n"/>
            </a:pP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对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负数</a:t>
            </a: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取模</a:t>
            </a: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运算，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99</a:t>
            </a: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规定：</a:t>
            </a: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模的符号与第一操作数相同</a:t>
            </a: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71" name="Rectangle 6">
            <a:extLst>
              <a:ext uri="{FF2B5EF4-FFF2-40B4-BE49-F238E27FC236}">
                <a16:creationId xmlns:a16="http://schemas.microsoft.com/office/drawing/2014/main" id="{762253B5-A838-5F4B-B126-3114637BE067}"/>
              </a:ext>
            </a:extLst>
          </p:cNvPr>
          <p:cNvSpPr/>
          <p:nvPr/>
        </p:nvSpPr>
        <p:spPr>
          <a:xfrm>
            <a:off x="1203809" y="4099716"/>
            <a:ext cx="8712968" cy="2677656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800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 </a:t>
            </a:r>
            <a:r>
              <a:rPr kumimoji="0" lang="en-US" altLang="zh-CN" sz="2800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35 / 6	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//</a:t>
            </a:r>
            <a:r>
              <a:rPr lang="zh-CN" altLang="en-US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结果为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5</a:t>
            </a:r>
            <a:endParaRPr lang="zh-CN" altLang="en-US" sz="2800" dirty="0">
              <a:solidFill>
                <a:srgbClr val="006600"/>
              </a:solidFill>
              <a:latin typeface="Calibri Light" panose="020F0302020204030204"/>
              <a:ea typeface="微软雅黑" panose="020B0503020204020204" pitchFamily="34" charset="-122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2800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   </a:t>
            </a:r>
            <a:r>
              <a:rPr kumimoji="0" lang="en-US" altLang="zh-CN" sz="2800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1 / 2 	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//</a:t>
            </a:r>
            <a:r>
              <a:rPr lang="zh-CN" altLang="en-US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结果为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0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800" b="1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-35 / 8 	</a:t>
            </a:r>
            <a:r>
              <a:rPr lang="en-US" altLang="zh-CN" sz="2800" b="1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//</a:t>
            </a:r>
            <a:r>
              <a:rPr lang="zh-CN" altLang="en-US" sz="2800" b="1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结果为</a:t>
            </a:r>
            <a:r>
              <a:rPr lang="en-US" altLang="zh-CN" sz="2800" b="1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-4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en-US" altLang="zh-CN" sz="2800" b="1" dirty="0">
              <a:solidFill>
                <a:srgbClr val="006600"/>
              </a:solidFill>
              <a:latin typeface="Calibri Light" panose="020F0302020204030204"/>
              <a:ea typeface="微软雅黑" panose="020B0503020204020204" pitchFamily="34" charset="-122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en-US" altLang="zh-CN" sz="2800" b="1" dirty="0">
              <a:solidFill>
                <a:srgbClr val="006600"/>
              </a:solidFill>
              <a:latin typeface="Calibri Light" panose="020F0302020204030204"/>
              <a:ea typeface="微软雅黑" panose="020B0503020204020204" pitchFamily="34" charset="-122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en-US" altLang="zh-CN" sz="2800" b="1" dirty="0">
              <a:solidFill>
                <a:srgbClr val="006600"/>
              </a:solidFill>
              <a:latin typeface="Calibri Light" panose="020F0302020204030204"/>
              <a:ea typeface="微软雅黑" panose="020B0503020204020204" pitchFamily="34" charset="-122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800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35 % 6	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//</a:t>
            </a:r>
            <a:r>
              <a:rPr lang="zh-CN" altLang="en-US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结果为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5</a:t>
            </a:r>
            <a:endParaRPr lang="zh-CN" altLang="en-US" sz="2800" dirty="0">
              <a:solidFill>
                <a:srgbClr val="006600"/>
              </a:solidFill>
              <a:latin typeface="Calibri Light" panose="020F0302020204030204"/>
              <a:ea typeface="微软雅黑" panose="020B0503020204020204" pitchFamily="34" charset="-122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800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35 % 7 	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//</a:t>
            </a:r>
            <a:r>
              <a:rPr lang="zh-CN" altLang="en-US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结果为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0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800" b="1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-35 % 8 	</a:t>
            </a:r>
            <a:r>
              <a:rPr lang="en-US" altLang="zh-CN" sz="2800" b="1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//</a:t>
            </a:r>
            <a:r>
              <a:rPr lang="zh-CN" altLang="en-US" sz="2800" b="1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结果为</a:t>
            </a:r>
            <a:r>
              <a:rPr lang="en-US" altLang="zh-CN" sz="2800" b="1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-3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800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35 % -8 	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//</a:t>
            </a:r>
            <a:r>
              <a:rPr lang="zh-CN" altLang="en-US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结果为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3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800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-35 % -8	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//</a:t>
            </a:r>
            <a:r>
              <a:rPr lang="zh-CN" altLang="en-US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结果为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-3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800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8 % 3 	</a:t>
            </a:r>
            <a:r>
              <a:rPr kumimoji="0" lang="zh-CN" altLang="en-US" sz="2800" dirty="0">
                <a:solidFill>
                  <a:prstClr val="black"/>
                </a:solidFill>
                <a:latin typeface="Calibri Light" panose="020F0302020204030204"/>
                <a:ea typeface="微软雅黑" panose="020B0503020204020204" pitchFamily="34" charset="-122"/>
              </a:rPr>
              <a:t>           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//</a:t>
            </a:r>
            <a:r>
              <a:rPr lang="zh-CN" altLang="en-US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结果为</a:t>
            </a:r>
            <a:r>
              <a:rPr lang="en-US" altLang="zh-CN" sz="2800" dirty="0">
                <a:solidFill>
                  <a:srgbClr val="006600"/>
                </a:solidFill>
                <a:latin typeface="Calibri Light" panose="020F0302020204030204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F018945-145A-5245-A0D7-2DC1C3758DD2}"/>
              </a:ext>
            </a:extLst>
          </p:cNvPr>
          <p:cNvSpPr txBox="1"/>
          <p:nvPr/>
        </p:nvSpPr>
        <p:spPr>
          <a:xfrm>
            <a:off x="839415" y="2413194"/>
            <a:ext cx="9520812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存在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有符号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符号 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r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无符号 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有符号</a:t>
            </a:r>
            <a:r>
              <a:rPr kumimoji="0" lang="zh-CN" altLang="en-US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除法？</a:t>
            </a:r>
            <a:endParaRPr lang="zh-CN" altLang="en-US" sz="2800" dirty="0"/>
          </a:p>
        </p:txBody>
      </p:sp>
      <p:sp>
        <p:nvSpPr>
          <p:cNvPr id="14" name="灯片编号占位符 15">
            <a:extLst>
              <a:ext uri="{FF2B5EF4-FFF2-40B4-BE49-F238E27FC236}">
                <a16:creationId xmlns:a16="http://schemas.microsoft.com/office/drawing/2014/main" id="{69022745-1D19-C344-A0F4-AF606C5135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30304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8D48CE6-F8C4-344E-AE75-8DD6D7BE8E7D}"/>
              </a:ext>
            </a:extLst>
          </p:cNvPr>
          <p:cNvSpPr txBox="1"/>
          <p:nvPr/>
        </p:nvSpPr>
        <p:spPr>
          <a:xfrm>
            <a:off x="2260775" y="3075057"/>
            <a:ext cx="7670451" cy="70788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zh-CN" altLang="en-US" sz="40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特殊的</a:t>
            </a:r>
            <a:r>
              <a:rPr kumimoji="0" lang="zh-CN" altLang="en-US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整型</a:t>
            </a:r>
          </a:p>
        </p:txBody>
      </p:sp>
      <p:sp>
        <p:nvSpPr>
          <p:cNvPr id="3" name="灯片编号占位符 15">
            <a:extLst>
              <a:ext uri="{FF2B5EF4-FFF2-40B4-BE49-F238E27FC236}">
                <a16:creationId xmlns:a16="http://schemas.microsoft.com/office/drawing/2014/main" id="{733C308F-F895-E741-9335-CABE925EB4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00671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1944217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86362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布尔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E8D22236-BE0D-F043-9B6D-97910091C1A8}"/>
              </a:ext>
            </a:extLst>
          </p:cNvPr>
          <p:cNvSpPr txBox="1"/>
          <p:nvPr/>
        </p:nvSpPr>
        <p:spPr>
          <a:xfrm>
            <a:off x="767642" y="1232756"/>
            <a:ext cx="9936636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2800" b="1" spc="100" dirty="0" err="1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izeof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large enough </a:t>
            </a:r>
            <a:r>
              <a:rPr kumimoji="0" lang="en-US" altLang="zh-CN" sz="2800" b="1" spc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to store the values 0 and 1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96B36A-D131-1940-A372-B6639C77E8B8}"/>
              </a:ext>
            </a:extLst>
          </p:cNvPr>
          <p:cNvSpPr txBox="1"/>
          <p:nvPr/>
        </p:nvSpPr>
        <p:spPr>
          <a:xfrm>
            <a:off x="735724" y="-42041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D2DE2A4-689F-6C42-B6C5-1C602B4094F2}"/>
              </a:ext>
            </a:extLst>
          </p:cNvPr>
          <p:cNvSpPr txBox="1"/>
          <p:nvPr/>
        </p:nvSpPr>
        <p:spPr>
          <a:xfrm>
            <a:off x="828089" y="1952836"/>
            <a:ext cx="2711627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赋值：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非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则为</a:t>
            </a:r>
            <a:endParaRPr kumimoji="0" lang="en-US" altLang="zh-CN" sz="2800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BE6BCD-0E50-0C44-8A91-7F57A4CF6483}"/>
              </a:ext>
            </a:extLst>
          </p:cNvPr>
          <p:cNvSpPr txBox="1"/>
          <p:nvPr/>
        </p:nvSpPr>
        <p:spPr>
          <a:xfrm>
            <a:off x="828089" y="2600908"/>
            <a:ext cx="647739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关系表达式的结果类型：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_Bool/bool</a:t>
            </a:r>
            <a:endParaRPr kumimoji="0" lang="en-US" altLang="zh-CN" sz="2800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A8D5615-4B6C-654F-924C-460F97F6A941}"/>
              </a:ext>
            </a:extLst>
          </p:cNvPr>
          <p:cNvSpPr txBox="1"/>
          <p:nvPr/>
        </p:nvSpPr>
        <p:spPr>
          <a:xfrm>
            <a:off x="463314" y="3321476"/>
            <a:ext cx="4572040" cy="33547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a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b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bool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sALarger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f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(a &gt; b) {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sALarger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true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}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else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{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sALarger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alse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}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8E39D86-C11F-474B-AD61-5DE3EFC5653D}"/>
              </a:ext>
            </a:extLst>
          </p:cNvPr>
          <p:cNvSpPr txBox="1"/>
          <p:nvPr/>
        </p:nvSpPr>
        <p:spPr>
          <a:xfrm>
            <a:off x="5836329" y="5303121"/>
            <a:ext cx="5122682" cy="113877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b="1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a;</a:t>
            </a:r>
          </a:p>
          <a:p>
            <a:pPr algn="l"/>
            <a:r>
              <a:rPr lang="en-US" altLang="zh-CN" sz="2000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b="1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b;</a:t>
            </a:r>
          </a:p>
          <a:p>
            <a:pPr algn="l"/>
            <a:r>
              <a:rPr lang="en-US" altLang="zh-CN" sz="2000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b="1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bool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sALarger</a:t>
            </a:r>
            <a:r>
              <a:rPr lang="zh-CN" altLang="en-US" sz="2000" b="1" dirty="0">
                <a:solidFill>
                  <a:srgbClr val="000000"/>
                </a:solidFill>
                <a:latin typeface="Menlo" panose="020B0609030804020204" pitchFamily="49" charset="0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= a &gt; b;</a:t>
            </a:r>
          </a:p>
        </p:txBody>
      </p:sp>
      <p:sp>
        <p:nvSpPr>
          <p:cNvPr id="9" name="右箭头 8">
            <a:extLst>
              <a:ext uri="{FF2B5EF4-FFF2-40B4-BE49-F238E27FC236}">
                <a16:creationId xmlns:a16="http://schemas.microsoft.com/office/drawing/2014/main" id="{EC78D231-B7C5-CD40-A070-F48C7DCEC16D}"/>
              </a:ext>
            </a:extLst>
          </p:cNvPr>
          <p:cNvSpPr/>
          <p:nvPr/>
        </p:nvSpPr>
        <p:spPr bwMode="auto">
          <a:xfrm>
            <a:off x="4840322" y="5656483"/>
            <a:ext cx="1188132" cy="432048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36894A3-B911-FD42-AF49-FE423C79FA09}"/>
              </a:ext>
            </a:extLst>
          </p:cNvPr>
          <p:cNvSpPr txBox="1"/>
          <p:nvPr/>
        </p:nvSpPr>
        <p:spPr>
          <a:xfrm>
            <a:off x="4840322" y="3346156"/>
            <a:ext cx="7032104" cy="113877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a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b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bool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IsALarger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(a &gt; b) ?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true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: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false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</p:txBody>
      </p:sp>
      <p:sp>
        <p:nvSpPr>
          <p:cNvPr id="19" name="右箭头 18">
            <a:extLst>
              <a:ext uri="{FF2B5EF4-FFF2-40B4-BE49-F238E27FC236}">
                <a16:creationId xmlns:a16="http://schemas.microsoft.com/office/drawing/2014/main" id="{5C8BC0CB-8B8D-B94C-A393-F8EF19B5410C}"/>
              </a:ext>
            </a:extLst>
          </p:cNvPr>
          <p:cNvSpPr/>
          <p:nvPr/>
        </p:nvSpPr>
        <p:spPr bwMode="auto">
          <a:xfrm rot="5400000">
            <a:off x="7300682" y="4671599"/>
            <a:ext cx="830996" cy="432048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4" name="灯片编号占位符 15">
            <a:extLst>
              <a:ext uri="{FF2B5EF4-FFF2-40B4-BE49-F238E27FC236}">
                <a16:creationId xmlns:a16="http://schemas.microsoft.com/office/drawing/2014/main" id="{51181095-A1A9-5744-BD52-AA48F7D6A4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20626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1944217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86362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枚举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E8D22236-BE0D-F043-9B6D-97910091C1A8}"/>
              </a:ext>
            </a:extLst>
          </p:cNvPr>
          <p:cNvSpPr txBox="1"/>
          <p:nvPr/>
        </p:nvSpPr>
        <p:spPr>
          <a:xfrm>
            <a:off x="767642" y="1232756"/>
            <a:ext cx="9936636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2800" b="1" spc="100" dirty="0" err="1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izeof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个</a:t>
            </a:r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t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长度起步，根据枚举常量值可扩大</a:t>
            </a:r>
            <a:endParaRPr kumimoji="0" lang="en-US" altLang="zh-CN" sz="2800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96B36A-D131-1940-A372-B6639C77E8B8}"/>
              </a:ext>
            </a:extLst>
          </p:cNvPr>
          <p:cNvSpPr txBox="1"/>
          <p:nvPr/>
        </p:nvSpPr>
        <p:spPr>
          <a:xfrm>
            <a:off x="735724" y="-42041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302C4E8-612F-D345-B09C-F53CF27F2433}"/>
              </a:ext>
            </a:extLst>
          </p:cNvPr>
          <p:cNvSpPr txBox="1"/>
          <p:nvPr/>
        </p:nvSpPr>
        <p:spPr>
          <a:xfrm>
            <a:off x="973460" y="2009247"/>
            <a:ext cx="4870512" cy="445044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enum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0B4F79"/>
                </a:solidFill>
                <a:effectLst/>
                <a:latin typeface="Menlo" panose="020B0609030804020204" pitchFamily="49" charset="0"/>
              </a:rPr>
              <a:t>LIGHT_</a:t>
            </a:r>
            <a:r>
              <a:rPr lang="en-US" altLang="zh-CN" dirty="0">
                <a:solidFill>
                  <a:srgbClr val="0B4F79"/>
                </a:solidFill>
                <a:latin typeface="Menlo" panose="020B0609030804020204" pitchFamily="49" charset="0"/>
              </a:rPr>
              <a:t>STATE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{</a:t>
            </a:r>
            <a:endParaRPr lang="en-US" altLang="zh-CN" dirty="0">
              <a:solidFill>
                <a:srgbClr val="AA0D91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zh-CN" altLang="en-US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   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L0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1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1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2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2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4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3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8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4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1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5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2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6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4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7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80</a:t>
            </a:r>
            <a:endParaRPr lang="en-US" altLang="zh-CN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};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07A621A-9405-E546-A8E9-08C9ECA52D9D}"/>
              </a:ext>
            </a:extLst>
          </p:cNvPr>
          <p:cNvSpPr txBox="1"/>
          <p:nvPr/>
        </p:nvSpPr>
        <p:spPr>
          <a:xfrm>
            <a:off x="6686552" y="2001049"/>
            <a:ext cx="4870512" cy="445044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enum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0B4F79"/>
                </a:solidFill>
                <a:effectLst/>
                <a:latin typeface="Menlo" panose="020B0609030804020204" pitchFamily="49" charset="0"/>
              </a:rPr>
              <a:t>LIGHT_</a:t>
            </a:r>
            <a:r>
              <a:rPr lang="en-US" altLang="zh-CN" dirty="0">
                <a:solidFill>
                  <a:srgbClr val="0B4F79"/>
                </a:solidFill>
                <a:latin typeface="Menlo" panose="020B0609030804020204" pitchFamily="49" charset="0"/>
              </a:rPr>
              <a:t>STATE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{</a:t>
            </a:r>
            <a:endParaRPr lang="en-US" altLang="zh-CN" dirty="0">
              <a:solidFill>
                <a:srgbClr val="AA0D91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0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1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1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2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2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4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3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8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4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1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5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2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6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4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7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100000000</a:t>
            </a:r>
            <a:endParaRPr lang="en-US" altLang="zh-CN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};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80E165A-B432-0349-8E13-674CD34E7B90}"/>
              </a:ext>
            </a:extLst>
          </p:cNvPr>
          <p:cNvSpPr txBox="1"/>
          <p:nvPr/>
        </p:nvSpPr>
        <p:spPr>
          <a:xfrm>
            <a:off x="2479973" y="6178064"/>
            <a:ext cx="116775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节</a:t>
            </a:r>
            <a:endParaRPr kumimoji="0" lang="en-US" altLang="zh-CN" sz="2800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8F88BF5-ECD3-D34E-91FC-E58A038DC9C3}"/>
              </a:ext>
            </a:extLst>
          </p:cNvPr>
          <p:cNvSpPr txBox="1"/>
          <p:nvPr/>
        </p:nvSpPr>
        <p:spPr>
          <a:xfrm>
            <a:off x="8427678" y="6134698"/>
            <a:ext cx="116775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8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字节</a:t>
            </a:r>
            <a:endParaRPr kumimoji="0" lang="en-US" altLang="zh-CN" sz="2800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灯片编号占位符 15">
            <a:extLst>
              <a:ext uri="{FF2B5EF4-FFF2-40B4-BE49-F238E27FC236}">
                <a16:creationId xmlns:a16="http://schemas.microsoft.com/office/drawing/2014/main" id="{DD84A7E8-C0C7-D242-8900-214DF2A081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49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7134B4C-E882-F1CB-8B00-1CAA473B46D6}"/>
                  </a:ext>
                </a:extLst>
              </p14:cNvPr>
              <p14:cNvContentPartPr/>
              <p14:nvPr/>
            </p14:nvContentPartPr>
            <p14:xfrm>
              <a:off x="2307600" y="1720800"/>
              <a:ext cx="8838720" cy="43059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7134B4C-E882-F1CB-8B00-1CAA473B46D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98240" y="1711440"/>
                <a:ext cx="8857440" cy="432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404279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转换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72D6BC-313A-7F41-92E8-96B9CFBA70DD}"/>
              </a:ext>
            </a:extLst>
          </p:cNvPr>
          <p:cNvSpPr txBox="1"/>
          <p:nvPr/>
        </p:nvSpPr>
        <p:spPr>
          <a:xfrm>
            <a:off x="6564052" y="332656"/>
            <a:ext cx="5627948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进制转换</a:t>
            </a:r>
            <a:r>
              <a:rPr lang="zh-CN" altLang="en-US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是数学范畴，跟计算机无关</a:t>
            </a:r>
            <a:endParaRPr lang="en-US" altLang="zh-CN" b="1" dirty="0">
              <a:solidFill>
                <a:prstClr val="black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361401" y="1119850"/>
            <a:ext cx="11495637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转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举例：</a:t>
            </a:r>
            <a:endParaRPr lang="en-US" altLang="zh-CN" b="1" spc="1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7" name="Group 80">
            <a:extLst>
              <a:ext uri="{FF2B5EF4-FFF2-40B4-BE49-F238E27FC236}">
                <a16:creationId xmlns:a16="http://schemas.microsoft.com/office/drawing/2014/main" id="{3EB85D05-791C-AC44-9D99-1E7BF3468EDA}"/>
              </a:ext>
            </a:extLst>
          </p:cNvPr>
          <p:cNvGrpSpPr>
            <a:grpSpLocks/>
          </p:cNvGrpSpPr>
          <p:nvPr/>
        </p:nvGrpSpPr>
        <p:grpSpPr bwMode="auto">
          <a:xfrm>
            <a:off x="8414939" y="1693414"/>
            <a:ext cx="3674340" cy="1638353"/>
            <a:chOff x="990" y="290"/>
            <a:chExt cx="2546" cy="1511"/>
          </a:xfrm>
        </p:grpSpPr>
        <p:sp>
          <p:nvSpPr>
            <p:cNvPr id="168" name="Text Box 81">
              <a:extLst>
                <a:ext uri="{FF2B5EF4-FFF2-40B4-BE49-F238E27FC236}">
                  <a16:creationId xmlns:a16="http://schemas.microsoft.com/office/drawing/2014/main" id="{606EFDD1-2756-DB48-9C96-256F10976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" y="290"/>
              <a:ext cx="2261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把十进制数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59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转换成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进制数</a:t>
              </a:r>
            </a:p>
          </p:txBody>
        </p:sp>
        <p:grpSp>
          <p:nvGrpSpPr>
            <p:cNvPr id="169" name="Group 82">
              <a:extLst>
                <a:ext uri="{FF2B5EF4-FFF2-40B4-BE49-F238E27FC236}">
                  <a16:creationId xmlns:a16="http://schemas.microsoft.com/office/drawing/2014/main" id="{B5005F7C-2397-474C-BD0F-FF946B2A3E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6" y="625"/>
              <a:ext cx="668" cy="262"/>
              <a:chOff x="1054" y="1393"/>
              <a:chExt cx="668" cy="262"/>
            </a:xfrm>
          </p:grpSpPr>
          <p:grpSp>
            <p:nvGrpSpPr>
              <p:cNvPr id="199" name="Group 83">
                <a:extLst>
                  <a:ext uri="{FF2B5EF4-FFF2-40B4-BE49-F238E27FC236}">
                    <a16:creationId xmlns:a16="http://schemas.microsoft.com/office/drawing/2014/main" id="{4E0A9CDC-C597-8A4A-BF78-ED58AD55AD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5" y="1444"/>
                <a:ext cx="477" cy="211"/>
                <a:chOff x="1245" y="1444"/>
                <a:chExt cx="477" cy="211"/>
              </a:xfrm>
            </p:grpSpPr>
            <p:sp>
              <p:nvSpPr>
                <p:cNvPr id="202" name="Line 84">
                  <a:extLst>
                    <a:ext uri="{FF2B5EF4-FFF2-40B4-BE49-F238E27FC236}">
                      <a16:creationId xmlns:a16="http://schemas.microsoft.com/office/drawing/2014/main" id="{94881BDF-B9C4-0F48-A4C9-0FAB438AD6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45" y="1444"/>
                  <a:ext cx="0" cy="21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03" name="Line 85">
                  <a:extLst>
                    <a:ext uri="{FF2B5EF4-FFF2-40B4-BE49-F238E27FC236}">
                      <a16:creationId xmlns:a16="http://schemas.microsoft.com/office/drawing/2014/main" id="{44F1B944-401B-DE45-A87E-ACFBDE3105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5" y="1655"/>
                  <a:ext cx="477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200" name="Text Box 86">
                <a:extLst>
                  <a:ext uri="{FF2B5EF4-FFF2-40B4-BE49-F238E27FC236}">
                    <a16:creationId xmlns:a16="http://schemas.microsoft.com/office/drawing/2014/main" id="{07E279E8-3586-DA4E-9261-0A349AD751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3" y="1393"/>
                <a:ext cx="37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59</a:t>
                </a:r>
              </a:p>
            </p:txBody>
          </p:sp>
          <p:sp>
            <p:nvSpPr>
              <p:cNvPr id="201" name="Text Box 87">
                <a:extLst>
                  <a:ext uri="{FF2B5EF4-FFF2-40B4-BE49-F238E27FC236}">
                    <a16:creationId xmlns:a16="http://schemas.microsoft.com/office/drawing/2014/main" id="{93C72B74-A3CA-B448-B370-A0C2470EA4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4" y="1393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</a:p>
            </p:txBody>
          </p:sp>
        </p:grpSp>
        <p:grpSp>
          <p:nvGrpSpPr>
            <p:cNvPr id="170" name="Group 88">
              <a:extLst>
                <a:ext uri="{FF2B5EF4-FFF2-40B4-BE49-F238E27FC236}">
                  <a16:creationId xmlns:a16="http://schemas.microsoft.com/office/drawing/2014/main" id="{2DA065F9-0678-0D43-97DF-EBB8DA757B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0" y="841"/>
              <a:ext cx="668" cy="268"/>
              <a:chOff x="1128" y="1609"/>
              <a:chExt cx="668" cy="268"/>
            </a:xfrm>
          </p:grpSpPr>
          <p:sp>
            <p:nvSpPr>
              <p:cNvPr id="194" name="Text Box 89">
                <a:extLst>
                  <a:ext uri="{FF2B5EF4-FFF2-40B4-BE49-F238E27FC236}">
                    <a16:creationId xmlns:a16="http://schemas.microsoft.com/office/drawing/2014/main" id="{5E2ADDBE-3950-524A-8DDB-38B6A11DD1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3" y="1609"/>
                <a:ext cx="28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9</a:t>
                </a:r>
              </a:p>
            </p:txBody>
          </p:sp>
          <p:grpSp>
            <p:nvGrpSpPr>
              <p:cNvPr id="195" name="Group 90">
                <a:extLst>
                  <a:ext uri="{FF2B5EF4-FFF2-40B4-BE49-F238E27FC236}">
                    <a16:creationId xmlns:a16="http://schemas.microsoft.com/office/drawing/2014/main" id="{CF0E31DC-B5ED-D64C-AF88-88A5963714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19" y="1662"/>
                <a:ext cx="477" cy="211"/>
                <a:chOff x="1245" y="1444"/>
                <a:chExt cx="477" cy="211"/>
              </a:xfrm>
            </p:grpSpPr>
            <p:sp>
              <p:nvSpPr>
                <p:cNvPr id="197" name="Line 91">
                  <a:extLst>
                    <a:ext uri="{FF2B5EF4-FFF2-40B4-BE49-F238E27FC236}">
                      <a16:creationId xmlns:a16="http://schemas.microsoft.com/office/drawing/2014/main" id="{2F705AF0-902F-8840-9305-809AF98729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45" y="1444"/>
                  <a:ext cx="0" cy="21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98" name="Line 92">
                  <a:extLst>
                    <a:ext uri="{FF2B5EF4-FFF2-40B4-BE49-F238E27FC236}">
                      <a16:creationId xmlns:a16="http://schemas.microsoft.com/office/drawing/2014/main" id="{582E85DB-AEFB-FC47-8B9E-9DB1B4E6AC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5" y="1655"/>
                  <a:ext cx="477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96" name="Text Box 93">
                <a:extLst>
                  <a:ext uri="{FF2B5EF4-FFF2-40B4-BE49-F238E27FC236}">
                    <a16:creationId xmlns:a16="http://schemas.microsoft.com/office/drawing/2014/main" id="{12EA8E89-50A6-4E41-BFC0-7A08CEB358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8" y="1644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</a:p>
            </p:txBody>
          </p:sp>
        </p:grpSp>
        <p:grpSp>
          <p:nvGrpSpPr>
            <p:cNvPr id="171" name="Group 94">
              <a:extLst>
                <a:ext uri="{FF2B5EF4-FFF2-40B4-BE49-F238E27FC236}">
                  <a16:creationId xmlns:a16="http://schemas.microsoft.com/office/drawing/2014/main" id="{D62AD3CB-C3CC-534B-95DB-2C3859F5F2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4" y="1066"/>
              <a:ext cx="668" cy="273"/>
              <a:chOff x="1128" y="1604"/>
              <a:chExt cx="668" cy="273"/>
            </a:xfrm>
          </p:grpSpPr>
          <p:sp>
            <p:nvSpPr>
              <p:cNvPr id="189" name="Text Box 95">
                <a:extLst>
                  <a:ext uri="{FF2B5EF4-FFF2-40B4-BE49-F238E27FC236}">
                    <a16:creationId xmlns:a16="http://schemas.microsoft.com/office/drawing/2014/main" id="{1D5F2BA2-81DD-0A4D-98A8-A3C544CE18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2" y="1604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</a:p>
            </p:txBody>
          </p:sp>
          <p:grpSp>
            <p:nvGrpSpPr>
              <p:cNvPr id="190" name="Group 96">
                <a:extLst>
                  <a:ext uri="{FF2B5EF4-FFF2-40B4-BE49-F238E27FC236}">
                    <a16:creationId xmlns:a16="http://schemas.microsoft.com/office/drawing/2014/main" id="{D8EAEA13-E236-6449-A5E1-B08426EE88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19" y="1662"/>
                <a:ext cx="477" cy="211"/>
                <a:chOff x="1245" y="1444"/>
                <a:chExt cx="477" cy="211"/>
              </a:xfrm>
            </p:grpSpPr>
            <p:sp>
              <p:nvSpPr>
                <p:cNvPr id="192" name="Line 97">
                  <a:extLst>
                    <a:ext uri="{FF2B5EF4-FFF2-40B4-BE49-F238E27FC236}">
                      <a16:creationId xmlns:a16="http://schemas.microsoft.com/office/drawing/2014/main" id="{B91C38B9-3607-CD45-8B81-9D84EF5575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45" y="1444"/>
                  <a:ext cx="0" cy="21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93" name="Line 98">
                  <a:extLst>
                    <a:ext uri="{FF2B5EF4-FFF2-40B4-BE49-F238E27FC236}">
                      <a16:creationId xmlns:a16="http://schemas.microsoft.com/office/drawing/2014/main" id="{9AF646BE-70DD-364D-ACBB-574669DB58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5" y="1655"/>
                  <a:ext cx="477" cy="0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91" name="Text Box 99">
                <a:extLst>
                  <a:ext uri="{FF2B5EF4-FFF2-40B4-BE49-F238E27FC236}">
                    <a16:creationId xmlns:a16="http://schemas.microsoft.com/office/drawing/2014/main" id="{0304EC2A-68B3-8240-9DA0-BDCAEE1711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8" y="1644"/>
                <a:ext cx="20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</a:t>
                </a:r>
              </a:p>
            </p:txBody>
          </p:sp>
        </p:grpSp>
        <p:sp>
          <p:nvSpPr>
            <p:cNvPr id="172" name="Text Box 100">
              <a:extLst>
                <a:ext uri="{FF2B5EF4-FFF2-40B4-BE49-F238E27FC236}">
                  <a16:creationId xmlns:a16="http://schemas.microsoft.com/office/drawing/2014/main" id="{78BECAC1-511E-1744-A47D-2934C9E8B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0" y="1303"/>
              <a:ext cx="20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</a:p>
          </p:txBody>
        </p:sp>
        <p:sp>
          <p:nvSpPr>
            <p:cNvPr id="173" name="Text Box 101">
              <a:extLst>
                <a:ext uri="{FF2B5EF4-FFF2-40B4-BE49-F238E27FC236}">
                  <a16:creationId xmlns:a16="http://schemas.microsoft.com/office/drawing/2014/main" id="{23351B2F-D08C-9349-A6E6-88876F74C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6" y="1568"/>
              <a:ext cx="10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159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0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=(237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74" name="Group 102">
              <a:extLst>
                <a:ext uri="{FF2B5EF4-FFF2-40B4-BE49-F238E27FC236}">
                  <a16:creationId xmlns:a16="http://schemas.microsoft.com/office/drawing/2014/main" id="{6FA49D60-87ED-0444-9D76-0E4738DE51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3" y="1333"/>
              <a:ext cx="703" cy="331"/>
              <a:chOff x="3901" y="2200"/>
              <a:chExt cx="703" cy="331"/>
            </a:xfrm>
          </p:grpSpPr>
          <p:sp>
            <p:nvSpPr>
              <p:cNvPr id="184" name="Text Box 103">
                <a:extLst>
                  <a:ext uri="{FF2B5EF4-FFF2-40B4-BE49-F238E27FC236}">
                    <a16:creationId xmlns:a16="http://schemas.microsoft.com/office/drawing/2014/main" id="{F676724C-CB48-A440-AD2D-41F0760C92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9" y="2200"/>
                <a:ext cx="67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 3   7  </a:t>
                </a:r>
              </a:p>
            </p:txBody>
          </p:sp>
          <p:sp>
            <p:nvSpPr>
              <p:cNvPr id="185" name="Line 104">
                <a:extLst>
                  <a:ext uri="{FF2B5EF4-FFF2-40B4-BE49-F238E27FC236}">
                    <a16:creationId xmlns:a16="http://schemas.microsoft.com/office/drawing/2014/main" id="{A06AF66F-82C4-CB4C-BB56-9558F0463E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43" y="2531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6" name="Rectangle 105">
                <a:extLst>
                  <a:ext uri="{FF2B5EF4-FFF2-40B4-BE49-F238E27FC236}">
                    <a16:creationId xmlns:a16="http://schemas.microsoft.com/office/drawing/2014/main" id="{A93021FA-B4B1-764E-B949-A432CE74FC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1" y="2222"/>
                <a:ext cx="655" cy="256"/>
              </a:xfrm>
              <a:prstGeom prst="rect">
                <a:avLst/>
              </a:prstGeom>
              <a:noFill/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7" name="Line 106">
                <a:extLst>
                  <a:ext uri="{FF2B5EF4-FFF2-40B4-BE49-F238E27FC236}">
                    <a16:creationId xmlns:a16="http://schemas.microsoft.com/office/drawing/2014/main" id="{3EF31DF8-64ED-7F4F-AB93-7C57EFE1C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0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8" name="Line 107">
                <a:extLst>
                  <a:ext uri="{FF2B5EF4-FFF2-40B4-BE49-F238E27FC236}">
                    <a16:creationId xmlns:a16="http://schemas.microsoft.com/office/drawing/2014/main" id="{10245C00-09EC-1D4C-AE52-289ECDA5BB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07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75" name="Text Box 108">
              <a:extLst>
                <a:ext uri="{FF2B5EF4-FFF2-40B4-BE49-F238E27FC236}">
                  <a16:creationId xmlns:a16="http://schemas.microsoft.com/office/drawing/2014/main" id="{516BA38E-D8D0-6346-8BF8-036075F21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7" y="626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余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</a:p>
          </p:txBody>
        </p:sp>
        <p:sp>
          <p:nvSpPr>
            <p:cNvPr id="176" name="Text Box 109">
              <a:extLst>
                <a:ext uri="{FF2B5EF4-FFF2-40B4-BE49-F238E27FC236}">
                  <a16:creationId xmlns:a16="http://schemas.microsoft.com/office/drawing/2014/main" id="{401F0791-D0FA-A346-927C-9F600E02B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7" y="872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余 </a:t>
              </a: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</a:p>
          </p:txBody>
        </p:sp>
        <p:sp>
          <p:nvSpPr>
            <p:cNvPr id="177" name="Text Box 110">
              <a:extLst>
                <a:ext uri="{FF2B5EF4-FFF2-40B4-BE49-F238E27FC236}">
                  <a16:creationId xmlns:a16="http://schemas.microsoft.com/office/drawing/2014/main" id="{FFB25643-E801-F44F-B115-9B1F6E5F3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7" y="1118"/>
              <a:ext cx="3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余 </a:t>
              </a: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</a:p>
          </p:txBody>
        </p:sp>
        <p:sp>
          <p:nvSpPr>
            <p:cNvPr id="178" name="Line 111">
              <a:extLst>
                <a:ext uri="{FF2B5EF4-FFF2-40B4-BE49-F238E27FC236}">
                  <a16:creationId xmlns:a16="http://schemas.microsoft.com/office/drawing/2014/main" id="{E64C3863-115E-5347-A4B1-EC303E97C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0" y="1255"/>
              <a:ext cx="186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9" name="Line 112">
              <a:extLst>
                <a:ext uri="{FF2B5EF4-FFF2-40B4-BE49-F238E27FC236}">
                  <a16:creationId xmlns:a16="http://schemas.microsoft.com/office/drawing/2014/main" id="{6602DD9F-45B3-7244-A265-1E8471F0D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9" y="733"/>
              <a:ext cx="61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0" name="Line 113">
              <a:extLst>
                <a:ext uri="{FF2B5EF4-FFF2-40B4-BE49-F238E27FC236}">
                  <a16:creationId xmlns:a16="http://schemas.microsoft.com/office/drawing/2014/main" id="{E0C8925D-4C48-7B41-9712-1B12B8E13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7" y="733"/>
              <a:ext cx="0" cy="62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1" name="Line 114">
              <a:extLst>
                <a:ext uri="{FF2B5EF4-FFF2-40B4-BE49-F238E27FC236}">
                  <a16:creationId xmlns:a16="http://schemas.microsoft.com/office/drawing/2014/main" id="{4C9173F1-5470-8F40-89F8-6AE56B5A4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" y="977"/>
              <a:ext cx="359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2" name="Line 115">
              <a:extLst>
                <a:ext uri="{FF2B5EF4-FFF2-40B4-BE49-F238E27FC236}">
                  <a16:creationId xmlns:a16="http://schemas.microsoft.com/office/drawing/2014/main" id="{4C614609-05EC-084E-B320-69BED7C8C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977"/>
              <a:ext cx="0" cy="37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3" name="Line 116">
              <a:extLst>
                <a:ext uri="{FF2B5EF4-FFF2-40B4-BE49-F238E27FC236}">
                  <a16:creationId xmlns:a16="http://schemas.microsoft.com/office/drawing/2014/main" id="{EEE3C4EA-2EF2-0A47-B4DF-FD9E83D606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4" y="1255"/>
              <a:ext cx="0" cy="1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4" name="Group 117">
            <a:extLst>
              <a:ext uri="{FF2B5EF4-FFF2-40B4-BE49-F238E27FC236}">
                <a16:creationId xmlns:a16="http://schemas.microsoft.com/office/drawing/2014/main" id="{00DBCB00-F011-CB43-A5B8-36AA35FA43F3}"/>
              </a:ext>
            </a:extLst>
          </p:cNvPr>
          <p:cNvGrpSpPr>
            <a:grpSpLocks/>
          </p:cNvGrpSpPr>
          <p:nvPr/>
        </p:nvGrpSpPr>
        <p:grpSpPr bwMode="auto">
          <a:xfrm>
            <a:off x="4538903" y="1695365"/>
            <a:ext cx="3621726" cy="2001372"/>
            <a:chOff x="892" y="2054"/>
            <a:chExt cx="2762" cy="1678"/>
          </a:xfrm>
        </p:grpSpPr>
        <p:sp>
          <p:nvSpPr>
            <p:cNvPr id="205" name="Text Box 118">
              <a:extLst>
                <a:ext uri="{FF2B5EF4-FFF2-40B4-BE49-F238E27FC236}">
                  <a16:creationId xmlns:a16="http://schemas.microsoft.com/office/drawing/2014/main" id="{8F4809F1-5284-FE49-BB47-FC818B7794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2" y="2054"/>
              <a:ext cx="252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把十进制数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459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转换成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6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进制数</a:t>
              </a:r>
            </a:p>
          </p:txBody>
        </p:sp>
        <p:grpSp>
          <p:nvGrpSpPr>
            <p:cNvPr id="206" name="Group 119">
              <a:extLst>
                <a:ext uri="{FF2B5EF4-FFF2-40B4-BE49-F238E27FC236}">
                  <a16:creationId xmlns:a16="http://schemas.microsoft.com/office/drawing/2014/main" id="{65CFF120-11CF-F34A-A20E-9434AB6984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9" y="2416"/>
              <a:ext cx="477" cy="211"/>
              <a:chOff x="1245" y="1444"/>
              <a:chExt cx="477" cy="211"/>
            </a:xfrm>
          </p:grpSpPr>
          <p:sp>
            <p:nvSpPr>
              <p:cNvPr id="236" name="Line 120">
                <a:extLst>
                  <a:ext uri="{FF2B5EF4-FFF2-40B4-BE49-F238E27FC236}">
                    <a16:creationId xmlns:a16="http://schemas.microsoft.com/office/drawing/2014/main" id="{B2846560-DDD4-9F4D-8F85-E7BB023F98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5" y="1444"/>
                <a:ext cx="0" cy="211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7" name="Line 121">
                <a:extLst>
                  <a:ext uri="{FF2B5EF4-FFF2-40B4-BE49-F238E27FC236}">
                    <a16:creationId xmlns:a16="http://schemas.microsoft.com/office/drawing/2014/main" id="{F87EB6D1-37DC-8E4C-9061-6701CA61E2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5" y="1655"/>
                <a:ext cx="477" cy="0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7" name="Text Box 122">
              <a:extLst>
                <a:ext uri="{FF2B5EF4-FFF2-40B4-BE49-F238E27FC236}">
                  <a16:creationId xmlns:a16="http://schemas.microsoft.com/office/drawing/2014/main" id="{34199920-BC6D-BF4F-A979-62B0B44D91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7" y="2365"/>
              <a:ext cx="40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459</a:t>
              </a:r>
            </a:p>
          </p:txBody>
        </p:sp>
        <p:sp>
          <p:nvSpPr>
            <p:cNvPr id="208" name="Text Box 123">
              <a:extLst>
                <a:ext uri="{FF2B5EF4-FFF2-40B4-BE49-F238E27FC236}">
                  <a16:creationId xmlns:a16="http://schemas.microsoft.com/office/drawing/2014/main" id="{F5FE41A8-0FF0-E94F-9403-AB75A633D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7" y="2376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6</a:t>
              </a:r>
            </a:p>
          </p:txBody>
        </p:sp>
        <p:sp>
          <p:nvSpPr>
            <p:cNvPr id="209" name="Text Box 124">
              <a:extLst>
                <a:ext uri="{FF2B5EF4-FFF2-40B4-BE49-F238E27FC236}">
                  <a16:creationId xmlns:a16="http://schemas.microsoft.com/office/drawing/2014/main" id="{2D999DD8-0072-AA4D-A0D6-88A81A98F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9" y="2619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28</a:t>
              </a:r>
            </a:p>
          </p:txBody>
        </p:sp>
        <p:grpSp>
          <p:nvGrpSpPr>
            <p:cNvPr id="210" name="Group 125">
              <a:extLst>
                <a:ext uri="{FF2B5EF4-FFF2-40B4-BE49-F238E27FC236}">
                  <a16:creationId xmlns:a16="http://schemas.microsoft.com/office/drawing/2014/main" id="{CB0DF429-667C-E84C-871B-97CC4F1B1D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3" y="2646"/>
              <a:ext cx="477" cy="211"/>
              <a:chOff x="1245" y="1444"/>
              <a:chExt cx="477" cy="211"/>
            </a:xfrm>
          </p:grpSpPr>
          <p:sp>
            <p:nvSpPr>
              <p:cNvPr id="234" name="Line 126">
                <a:extLst>
                  <a:ext uri="{FF2B5EF4-FFF2-40B4-BE49-F238E27FC236}">
                    <a16:creationId xmlns:a16="http://schemas.microsoft.com/office/drawing/2014/main" id="{F1094F92-F2D4-2147-A8E7-22317D49C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5" y="1444"/>
                <a:ext cx="0" cy="211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" name="Line 127">
                <a:extLst>
                  <a:ext uri="{FF2B5EF4-FFF2-40B4-BE49-F238E27FC236}">
                    <a16:creationId xmlns:a16="http://schemas.microsoft.com/office/drawing/2014/main" id="{02743048-9653-7444-BAE9-D47E9FA00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5" y="1655"/>
                <a:ext cx="477" cy="0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1" name="Text Box 128">
              <a:extLst>
                <a:ext uri="{FF2B5EF4-FFF2-40B4-BE49-F238E27FC236}">
                  <a16:creationId xmlns:a16="http://schemas.microsoft.com/office/drawing/2014/main" id="{0224BF70-DF08-9548-92C5-AFCCF228A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2" y="2639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6</a:t>
              </a:r>
            </a:p>
          </p:txBody>
        </p:sp>
        <p:sp>
          <p:nvSpPr>
            <p:cNvPr id="212" name="Text Box 129">
              <a:extLst>
                <a:ext uri="{FF2B5EF4-FFF2-40B4-BE49-F238E27FC236}">
                  <a16:creationId xmlns:a16="http://schemas.microsoft.com/office/drawing/2014/main" id="{C7E94D7F-00DD-614B-8AD4-0BC28ABEC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5" y="2849"/>
              <a:ext cx="23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</a:t>
              </a:r>
            </a:p>
          </p:txBody>
        </p:sp>
        <p:grpSp>
          <p:nvGrpSpPr>
            <p:cNvPr id="213" name="Group 130">
              <a:extLst>
                <a:ext uri="{FF2B5EF4-FFF2-40B4-BE49-F238E27FC236}">
                  <a16:creationId xmlns:a16="http://schemas.microsoft.com/office/drawing/2014/main" id="{CC12FC9F-1A45-7745-9613-F61ACEAF89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7" y="2876"/>
              <a:ext cx="477" cy="211"/>
              <a:chOff x="1245" y="1444"/>
              <a:chExt cx="477" cy="211"/>
            </a:xfrm>
          </p:grpSpPr>
          <p:sp>
            <p:nvSpPr>
              <p:cNvPr id="232" name="Line 131">
                <a:extLst>
                  <a:ext uri="{FF2B5EF4-FFF2-40B4-BE49-F238E27FC236}">
                    <a16:creationId xmlns:a16="http://schemas.microsoft.com/office/drawing/2014/main" id="{EBB32BA5-3C7E-9240-A37D-7E616FFE0C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5" y="1444"/>
                <a:ext cx="0" cy="211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3" name="Line 132">
                <a:extLst>
                  <a:ext uri="{FF2B5EF4-FFF2-40B4-BE49-F238E27FC236}">
                    <a16:creationId xmlns:a16="http://schemas.microsoft.com/office/drawing/2014/main" id="{742E2E0C-19EE-C74B-8AFF-9E1CEC9649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5" y="1655"/>
                <a:ext cx="477" cy="0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4" name="Text Box 133">
              <a:extLst>
                <a:ext uri="{FF2B5EF4-FFF2-40B4-BE49-F238E27FC236}">
                  <a16:creationId xmlns:a16="http://schemas.microsoft.com/office/drawing/2014/main" id="{C060F036-C1C3-134A-A60F-9358688A5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858"/>
              <a:ext cx="3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6</a:t>
              </a:r>
            </a:p>
          </p:txBody>
        </p:sp>
        <p:sp>
          <p:nvSpPr>
            <p:cNvPr id="215" name="Text Box 134">
              <a:extLst>
                <a:ext uri="{FF2B5EF4-FFF2-40B4-BE49-F238E27FC236}">
                  <a16:creationId xmlns:a16="http://schemas.microsoft.com/office/drawing/2014/main" id="{8B346A08-9851-5E43-B6A5-C28DAC465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2" y="3055"/>
              <a:ext cx="23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0</a:t>
              </a:r>
            </a:p>
          </p:txBody>
        </p:sp>
        <p:sp>
          <p:nvSpPr>
            <p:cNvPr id="216" name="Text Box 135">
              <a:extLst>
                <a:ext uri="{FF2B5EF4-FFF2-40B4-BE49-F238E27FC236}">
                  <a16:creationId xmlns:a16="http://schemas.microsoft.com/office/drawing/2014/main" id="{D87F4066-AA33-1F4F-B6C3-AA1349A89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3422"/>
              <a:ext cx="1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(459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0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=(1CB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6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grpSp>
          <p:nvGrpSpPr>
            <p:cNvPr id="217" name="Group 136">
              <a:extLst>
                <a:ext uri="{FF2B5EF4-FFF2-40B4-BE49-F238E27FC236}">
                  <a16:creationId xmlns:a16="http://schemas.microsoft.com/office/drawing/2014/main" id="{FB79C7DA-F9B8-134F-AD9F-DF821B4C7F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4" y="3117"/>
              <a:ext cx="770" cy="323"/>
              <a:chOff x="3901" y="2222"/>
              <a:chExt cx="770" cy="323"/>
            </a:xfrm>
          </p:grpSpPr>
          <p:sp>
            <p:nvSpPr>
              <p:cNvPr id="227" name="Text Box 137">
                <a:extLst>
                  <a:ext uri="{FF2B5EF4-FFF2-40B4-BE49-F238E27FC236}">
                    <a16:creationId xmlns:a16="http://schemas.microsoft.com/office/drawing/2014/main" id="{0D319715-E610-6042-B4C7-F0A7A53417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9" y="2235"/>
                <a:ext cx="74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rPr>
                  <a:t>1   C   B  </a:t>
                </a:r>
              </a:p>
            </p:txBody>
          </p:sp>
          <p:sp>
            <p:nvSpPr>
              <p:cNvPr id="228" name="Line 138">
                <a:extLst>
                  <a:ext uri="{FF2B5EF4-FFF2-40B4-BE49-F238E27FC236}">
                    <a16:creationId xmlns:a16="http://schemas.microsoft.com/office/drawing/2014/main" id="{5189E643-A915-B24E-B0FF-778C48A2E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43" y="2531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9" name="Rectangle 139">
                <a:extLst>
                  <a:ext uri="{FF2B5EF4-FFF2-40B4-BE49-F238E27FC236}">
                    <a16:creationId xmlns:a16="http://schemas.microsoft.com/office/drawing/2014/main" id="{CC3986E6-1544-0740-8DD6-E225395BA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1" y="2222"/>
                <a:ext cx="655" cy="256"/>
              </a:xfrm>
              <a:prstGeom prst="rect">
                <a:avLst/>
              </a:prstGeom>
              <a:noFill/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0" name="Line 140">
                <a:extLst>
                  <a:ext uri="{FF2B5EF4-FFF2-40B4-BE49-F238E27FC236}">
                    <a16:creationId xmlns:a16="http://schemas.microsoft.com/office/drawing/2014/main" id="{DBD5E0E2-B28A-0B4C-9490-DC4E2E6231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6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1" name="Line 141">
                <a:extLst>
                  <a:ext uri="{FF2B5EF4-FFF2-40B4-BE49-F238E27FC236}">
                    <a16:creationId xmlns:a16="http://schemas.microsoft.com/office/drawing/2014/main" id="{79619C62-D38B-4B44-8B00-D365FE0B68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3" y="2222"/>
                <a:ext cx="0" cy="25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8" name="Text Box 142">
              <a:extLst>
                <a:ext uri="{FF2B5EF4-FFF2-40B4-BE49-F238E27FC236}">
                  <a16:creationId xmlns:a16="http://schemas.microsoft.com/office/drawing/2014/main" id="{0784AE88-EA8A-2445-9766-3579176ED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1" y="2388"/>
              <a:ext cx="49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余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1</a:t>
              </a:r>
            </a:p>
          </p:txBody>
        </p:sp>
        <p:sp>
          <p:nvSpPr>
            <p:cNvPr id="219" name="Text Box 143">
              <a:extLst>
                <a:ext uri="{FF2B5EF4-FFF2-40B4-BE49-F238E27FC236}">
                  <a16:creationId xmlns:a16="http://schemas.microsoft.com/office/drawing/2014/main" id="{C06703DD-37A9-3B4E-9385-7C95770FD3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1" y="2634"/>
              <a:ext cx="49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余</a:t>
              </a: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2</a:t>
              </a:r>
            </a:p>
          </p:txBody>
        </p:sp>
        <p:sp>
          <p:nvSpPr>
            <p:cNvPr id="220" name="Text Box 144">
              <a:extLst>
                <a:ext uri="{FF2B5EF4-FFF2-40B4-BE49-F238E27FC236}">
                  <a16:creationId xmlns:a16="http://schemas.microsoft.com/office/drawing/2014/main" id="{BFBE0E65-247C-1A48-B4B8-59ABBD641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1" y="2880"/>
              <a:ext cx="44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余 </a:t>
              </a: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微软雅黑" panose="020B0503020204020204" pitchFamily="34" charset="-122"/>
                </a:rPr>
                <a:t>1</a:t>
              </a:r>
            </a:p>
          </p:txBody>
        </p:sp>
        <p:sp>
          <p:nvSpPr>
            <p:cNvPr id="221" name="Line 145">
              <a:extLst>
                <a:ext uri="{FF2B5EF4-FFF2-40B4-BE49-F238E27FC236}">
                  <a16:creationId xmlns:a16="http://schemas.microsoft.com/office/drawing/2014/main" id="{D2CFB568-D588-AD45-AFE6-D65FEAF57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4" y="3017"/>
              <a:ext cx="20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222" name="Line 146">
              <a:extLst>
                <a:ext uri="{FF2B5EF4-FFF2-40B4-BE49-F238E27FC236}">
                  <a16:creationId xmlns:a16="http://schemas.microsoft.com/office/drawing/2014/main" id="{41D3121A-150D-0D48-B20C-A679568784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6" y="2495"/>
              <a:ext cx="631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223" name="Line 147">
              <a:extLst>
                <a:ext uri="{FF2B5EF4-FFF2-40B4-BE49-F238E27FC236}">
                  <a16:creationId xmlns:a16="http://schemas.microsoft.com/office/drawing/2014/main" id="{F98C491F-249B-E148-BB51-A48AF2440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6" y="2495"/>
              <a:ext cx="0" cy="62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224" name="Line 148">
              <a:extLst>
                <a:ext uri="{FF2B5EF4-FFF2-40B4-BE49-F238E27FC236}">
                  <a16:creationId xmlns:a16="http://schemas.microsoft.com/office/drawing/2014/main" id="{74A48825-E191-624C-957E-071A76876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6" y="2739"/>
              <a:ext cx="377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225" name="Line 149">
              <a:extLst>
                <a:ext uri="{FF2B5EF4-FFF2-40B4-BE49-F238E27FC236}">
                  <a16:creationId xmlns:a16="http://schemas.microsoft.com/office/drawing/2014/main" id="{7669D459-7A00-DC44-8B02-D66F157F7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1" y="2739"/>
              <a:ext cx="0" cy="37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  <p:sp>
          <p:nvSpPr>
            <p:cNvPr id="226" name="Line 150">
              <a:extLst>
                <a:ext uri="{FF2B5EF4-FFF2-40B4-BE49-F238E27FC236}">
                  <a16:creationId xmlns:a16="http://schemas.microsoft.com/office/drawing/2014/main" id="{C1C1E387-8E3C-DC44-8D13-040ACF2214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3" y="3017"/>
              <a:ext cx="0" cy="1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39" name="Group 9">
            <a:extLst>
              <a:ext uri="{FF2B5EF4-FFF2-40B4-BE49-F238E27FC236}">
                <a16:creationId xmlns:a16="http://schemas.microsoft.com/office/drawing/2014/main" id="{B97B3117-E2FB-5D4B-A16C-91953CDC7D02}"/>
              </a:ext>
            </a:extLst>
          </p:cNvPr>
          <p:cNvGrpSpPr/>
          <p:nvPr/>
        </p:nvGrpSpPr>
        <p:grpSpPr>
          <a:xfrm>
            <a:off x="417556" y="1695365"/>
            <a:ext cx="4147986" cy="2485178"/>
            <a:chOff x="927139" y="1936121"/>
            <a:chExt cx="4147986" cy="2485178"/>
          </a:xfrm>
        </p:grpSpPr>
        <p:sp>
          <p:nvSpPr>
            <p:cNvPr id="240" name="Text Box 7">
              <a:extLst>
                <a:ext uri="{FF2B5EF4-FFF2-40B4-BE49-F238E27FC236}">
                  <a16:creationId xmlns:a16="http://schemas.microsoft.com/office/drawing/2014/main" id="{8C4E7CE3-A811-8F49-8B88-86C0951A7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139" y="1936121"/>
              <a:ext cx="312777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把十进制数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59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转换成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进制数</a:t>
              </a:r>
            </a:p>
          </p:txBody>
        </p:sp>
        <p:sp>
          <p:nvSpPr>
            <p:cNvPr id="241" name="Text Box 46">
              <a:extLst>
                <a:ext uri="{FF2B5EF4-FFF2-40B4-BE49-F238E27FC236}">
                  <a16:creationId xmlns:a16="http://schemas.microsoft.com/office/drawing/2014/main" id="{414F8A7E-174B-9E45-BB80-C56ED6E8F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2304" y="4115531"/>
              <a:ext cx="1637356" cy="305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(59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10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=(111011)</a:t>
              </a:r>
              <a:r>
                <a:rPr kumimoji="0" lang="en-US" altLang="zh-CN" sz="9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42" name="Group 7">
              <a:extLst>
                <a:ext uri="{FF2B5EF4-FFF2-40B4-BE49-F238E27FC236}">
                  <a16:creationId xmlns:a16="http://schemas.microsoft.com/office/drawing/2014/main" id="{7B3C9729-8AFD-914F-B031-46795437F932}"/>
                </a:ext>
              </a:extLst>
            </p:cNvPr>
            <p:cNvGrpSpPr/>
            <p:nvPr/>
          </p:nvGrpSpPr>
          <p:grpSpPr>
            <a:xfrm>
              <a:off x="1460807" y="2335137"/>
              <a:ext cx="3614318" cy="1779985"/>
              <a:chOff x="1308407" y="2335137"/>
              <a:chExt cx="3614318" cy="1779985"/>
            </a:xfrm>
          </p:grpSpPr>
          <p:grpSp>
            <p:nvGrpSpPr>
              <p:cNvPr id="243" name="Group 5">
                <a:extLst>
                  <a:ext uri="{FF2B5EF4-FFF2-40B4-BE49-F238E27FC236}">
                    <a16:creationId xmlns:a16="http://schemas.microsoft.com/office/drawing/2014/main" id="{56DC6378-A30D-9541-A588-0C09BC52553E}"/>
                  </a:ext>
                </a:extLst>
              </p:cNvPr>
              <p:cNvGrpSpPr/>
              <p:nvPr/>
            </p:nvGrpSpPr>
            <p:grpSpPr>
              <a:xfrm>
                <a:off x="1308407" y="2335138"/>
                <a:ext cx="1114645" cy="1776731"/>
                <a:chOff x="1308407" y="2335138"/>
                <a:chExt cx="1114645" cy="1776731"/>
              </a:xfrm>
            </p:grpSpPr>
            <p:grpSp>
              <p:nvGrpSpPr>
                <p:cNvPr id="280" name="Group 9">
                  <a:extLst>
                    <a:ext uri="{FF2B5EF4-FFF2-40B4-BE49-F238E27FC236}">
                      <a16:creationId xmlns:a16="http://schemas.microsoft.com/office/drawing/2014/main" id="{E62CF6EC-60ED-0F44-9403-4FBA3314BD8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08407" y="2335138"/>
                  <a:ext cx="768765" cy="369741"/>
                  <a:chOff x="1020" y="1393"/>
                  <a:chExt cx="709" cy="341"/>
                </a:xfrm>
              </p:grpSpPr>
              <p:grpSp>
                <p:nvGrpSpPr>
                  <p:cNvPr id="312" name="Group 10">
                    <a:extLst>
                      <a:ext uri="{FF2B5EF4-FFF2-40B4-BE49-F238E27FC236}">
                        <a16:creationId xmlns:a16="http://schemas.microsoft.com/office/drawing/2014/main" id="{9B69EADF-0065-8443-9F5B-C5553B7F602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45" y="1444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315" name="Line 11">
                      <a:extLst>
                        <a:ext uri="{FF2B5EF4-FFF2-40B4-BE49-F238E27FC236}">
                          <a16:creationId xmlns:a16="http://schemas.microsoft.com/office/drawing/2014/main" id="{BA49AC12-4F1D-5C4A-BA97-043BBCAB8F9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316" name="Line 12">
                      <a:extLst>
                        <a:ext uri="{FF2B5EF4-FFF2-40B4-BE49-F238E27FC236}">
                          <a16:creationId xmlns:a16="http://schemas.microsoft.com/office/drawing/2014/main" id="{53678555-2FAC-EF49-87B5-0A0740C1D39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313" name="Text Box 13">
                    <a:extLst>
                      <a:ext uri="{FF2B5EF4-FFF2-40B4-BE49-F238E27FC236}">
                        <a16:creationId xmlns:a16="http://schemas.microsoft.com/office/drawing/2014/main" id="{45C5BECA-9983-1646-BA74-E7BE30A3985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393"/>
                    <a:ext cx="38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59</a:t>
                    </a:r>
                  </a:p>
                </p:txBody>
              </p:sp>
              <p:sp>
                <p:nvSpPr>
                  <p:cNvPr id="314" name="Text Box 14">
                    <a:extLst>
                      <a:ext uri="{FF2B5EF4-FFF2-40B4-BE49-F238E27FC236}">
                        <a16:creationId xmlns:a16="http://schemas.microsoft.com/office/drawing/2014/main" id="{949EA331-FAA2-014F-8926-07D1443CA63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0" y="1393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grpSp>
              <p:nvGrpSpPr>
                <p:cNvPr id="281" name="Group 15">
                  <a:extLst>
                    <a:ext uri="{FF2B5EF4-FFF2-40B4-BE49-F238E27FC236}">
                      <a16:creationId xmlns:a16="http://schemas.microsoft.com/office/drawing/2014/main" id="{33CE6D7C-C34A-7A4A-971A-FFBEBA100E4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95148" y="2578017"/>
                  <a:ext cx="754668" cy="399017"/>
                  <a:chOff x="1100" y="1617"/>
                  <a:chExt cx="696" cy="368"/>
                </a:xfrm>
              </p:grpSpPr>
              <p:sp>
                <p:nvSpPr>
                  <p:cNvPr id="307" name="Text Box 16">
                    <a:extLst>
                      <a:ext uri="{FF2B5EF4-FFF2-40B4-BE49-F238E27FC236}">
                        <a16:creationId xmlns:a16="http://schemas.microsoft.com/office/drawing/2014/main" id="{4DB90880-C671-BA4D-871E-D6AD6B8CB0B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63" y="1617"/>
                    <a:ext cx="38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9</a:t>
                    </a:r>
                  </a:p>
                </p:txBody>
              </p:sp>
              <p:grpSp>
                <p:nvGrpSpPr>
                  <p:cNvPr id="308" name="Group 17">
                    <a:extLst>
                      <a:ext uri="{FF2B5EF4-FFF2-40B4-BE49-F238E27FC236}">
                        <a16:creationId xmlns:a16="http://schemas.microsoft.com/office/drawing/2014/main" id="{36D9BE88-14A9-884A-8261-9096CE3DE2C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310" name="Line 18">
                      <a:extLst>
                        <a:ext uri="{FF2B5EF4-FFF2-40B4-BE49-F238E27FC236}">
                          <a16:creationId xmlns:a16="http://schemas.microsoft.com/office/drawing/2014/main" id="{6775E252-B597-B44D-AA35-F88965B4B6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311" name="Line 19">
                      <a:extLst>
                        <a:ext uri="{FF2B5EF4-FFF2-40B4-BE49-F238E27FC236}">
                          <a16:creationId xmlns:a16="http://schemas.microsoft.com/office/drawing/2014/main" id="{8B0FD300-338D-B543-85FB-7F6432902A3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309" name="Text Box 20">
                    <a:extLst>
                      <a:ext uri="{FF2B5EF4-FFF2-40B4-BE49-F238E27FC236}">
                        <a16:creationId xmlns:a16="http://schemas.microsoft.com/office/drawing/2014/main" id="{88B78743-F60E-874F-A7A9-BA98490062F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0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grpSp>
              <p:nvGrpSpPr>
                <p:cNvPr id="282" name="Group 21">
                  <a:extLst>
                    <a:ext uri="{FF2B5EF4-FFF2-40B4-BE49-F238E27FC236}">
                      <a16:creationId xmlns:a16="http://schemas.microsoft.com/office/drawing/2014/main" id="{52ED69B4-B03D-8E4E-9C13-9BA948AF4D8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81889" y="2827402"/>
                  <a:ext cx="748161" cy="399017"/>
                  <a:chOff x="1106" y="1617"/>
                  <a:chExt cx="690" cy="368"/>
                </a:xfrm>
              </p:grpSpPr>
              <p:sp>
                <p:nvSpPr>
                  <p:cNvPr id="302" name="Text Box 22">
                    <a:extLst>
                      <a:ext uri="{FF2B5EF4-FFF2-40B4-BE49-F238E27FC236}">
                        <a16:creationId xmlns:a16="http://schemas.microsoft.com/office/drawing/2014/main" id="{A585A0C8-2527-7E42-8D88-7F1A714B110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617"/>
                    <a:ext cx="38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14</a:t>
                    </a:r>
                  </a:p>
                </p:txBody>
              </p:sp>
              <p:grpSp>
                <p:nvGrpSpPr>
                  <p:cNvPr id="303" name="Group 23">
                    <a:extLst>
                      <a:ext uri="{FF2B5EF4-FFF2-40B4-BE49-F238E27FC236}">
                        <a16:creationId xmlns:a16="http://schemas.microsoft.com/office/drawing/2014/main" id="{7F69BC5A-F6B6-364B-8B30-74328D10985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305" name="Line 24">
                      <a:extLst>
                        <a:ext uri="{FF2B5EF4-FFF2-40B4-BE49-F238E27FC236}">
                          <a16:creationId xmlns:a16="http://schemas.microsoft.com/office/drawing/2014/main" id="{11421C10-3B84-1949-BC2E-EDC71A12AD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306" name="Line 25">
                      <a:extLst>
                        <a:ext uri="{FF2B5EF4-FFF2-40B4-BE49-F238E27FC236}">
                          <a16:creationId xmlns:a16="http://schemas.microsoft.com/office/drawing/2014/main" id="{A7463E64-59E3-5748-9C54-9CBBC78945B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304" name="Text Box 26">
                    <a:extLst>
                      <a:ext uri="{FF2B5EF4-FFF2-40B4-BE49-F238E27FC236}">
                        <a16:creationId xmlns:a16="http://schemas.microsoft.com/office/drawing/2014/main" id="{0CD3FFDE-72F7-BA44-9DF4-B81578BC7B1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6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grpSp>
              <p:nvGrpSpPr>
                <p:cNvPr id="283" name="Group 27">
                  <a:extLst>
                    <a:ext uri="{FF2B5EF4-FFF2-40B4-BE49-F238E27FC236}">
                      <a16:creationId xmlns:a16="http://schemas.microsoft.com/office/drawing/2014/main" id="{75723C35-F16B-6A49-B0B9-3EDB8D7A3A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65373" y="3063776"/>
                  <a:ext cx="724302" cy="391427"/>
                  <a:chOff x="1128" y="1624"/>
                  <a:chExt cx="668" cy="361"/>
                </a:xfrm>
              </p:grpSpPr>
              <p:sp>
                <p:nvSpPr>
                  <p:cNvPr id="297" name="Text Box 28">
                    <a:extLst>
                      <a:ext uri="{FF2B5EF4-FFF2-40B4-BE49-F238E27FC236}">
                        <a16:creationId xmlns:a16="http://schemas.microsoft.com/office/drawing/2014/main" id="{B9F90C08-0B0C-174C-9098-4264C78742D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3" y="162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7</a:t>
                    </a:r>
                  </a:p>
                </p:txBody>
              </p:sp>
              <p:grpSp>
                <p:nvGrpSpPr>
                  <p:cNvPr id="298" name="Group 29">
                    <a:extLst>
                      <a:ext uri="{FF2B5EF4-FFF2-40B4-BE49-F238E27FC236}">
                        <a16:creationId xmlns:a16="http://schemas.microsoft.com/office/drawing/2014/main" id="{C8A7DDA6-8E20-0647-8C93-B5625051D93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300" name="Line 30">
                      <a:extLst>
                        <a:ext uri="{FF2B5EF4-FFF2-40B4-BE49-F238E27FC236}">
                          <a16:creationId xmlns:a16="http://schemas.microsoft.com/office/drawing/2014/main" id="{108B6652-7DCE-584D-8F5E-F27526EA9FC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301" name="Line 31">
                      <a:extLst>
                        <a:ext uri="{FF2B5EF4-FFF2-40B4-BE49-F238E27FC236}">
                          <a16:creationId xmlns:a16="http://schemas.microsoft.com/office/drawing/2014/main" id="{B0A30BBD-FF97-2C4D-B272-FBE2A29DBA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299" name="Text Box 32">
                    <a:extLst>
                      <a:ext uri="{FF2B5EF4-FFF2-40B4-BE49-F238E27FC236}">
                        <a16:creationId xmlns:a16="http://schemas.microsoft.com/office/drawing/2014/main" id="{A51F494A-E8FC-5546-8F28-FF2FA28B2AF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28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grpSp>
              <p:nvGrpSpPr>
                <p:cNvPr id="284" name="Group 33">
                  <a:extLst>
                    <a:ext uri="{FF2B5EF4-FFF2-40B4-BE49-F238E27FC236}">
                      <a16:creationId xmlns:a16="http://schemas.microsoft.com/office/drawing/2014/main" id="{A6E72670-3C96-E941-8920-A194854CB6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04412" y="3304486"/>
                  <a:ext cx="745992" cy="391427"/>
                  <a:chOff x="1108" y="1624"/>
                  <a:chExt cx="688" cy="361"/>
                </a:xfrm>
              </p:grpSpPr>
              <p:sp>
                <p:nvSpPr>
                  <p:cNvPr id="292" name="Text Box 34">
                    <a:extLst>
                      <a:ext uri="{FF2B5EF4-FFF2-40B4-BE49-F238E27FC236}">
                        <a16:creationId xmlns:a16="http://schemas.microsoft.com/office/drawing/2014/main" id="{26350267-EE59-9745-A29C-F8AF4B8ED52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62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3</a:t>
                    </a:r>
                  </a:p>
                </p:txBody>
              </p:sp>
              <p:grpSp>
                <p:nvGrpSpPr>
                  <p:cNvPr id="293" name="Group 35">
                    <a:extLst>
                      <a:ext uri="{FF2B5EF4-FFF2-40B4-BE49-F238E27FC236}">
                        <a16:creationId xmlns:a16="http://schemas.microsoft.com/office/drawing/2014/main" id="{AD8EB592-24C4-F04E-9EF5-D075D5A7A62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295" name="Line 36">
                      <a:extLst>
                        <a:ext uri="{FF2B5EF4-FFF2-40B4-BE49-F238E27FC236}">
                          <a16:creationId xmlns:a16="http://schemas.microsoft.com/office/drawing/2014/main" id="{58B13D53-82FD-5E42-8163-66550D32D05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296" name="Line 37">
                      <a:extLst>
                        <a:ext uri="{FF2B5EF4-FFF2-40B4-BE49-F238E27FC236}">
                          <a16:creationId xmlns:a16="http://schemas.microsoft.com/office/drawing/2014/main" id="{2697CF50-F74D-394A-88D2-F238D51D187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294" name="Text Box 38">
                    <a:extLst>
                      <a:ext uri="{FF2B5EF4-FFF2-40B4-BE49-F238E27FC236}">
                        <a16:creationId xmlns:a16="http://schemas.microsoft.com/office/drawing/2014/main" id="{CD06B2E2-8E0A-4E4B-A1B9-B1C5BCC725A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8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grpSp>
              <p:nvGrpSpPr>
                <p:cNvPr id="285" name="Group 39">
                  <a:extLst>
                    <a:ext uri="{FF2B5EF4-FFF2-40B4-BE49-F238E27FC236}">
                      <a16:creationId xmlns:a16="http://schemas.microsoft.com/office/drawing/2014/main" id="{AE590A2F-123A-6E4F-A274-69D73F22FB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74891" y="3510500"/>
                  <a:ext cx="748161" cy="414197"/>
                  <a:chOff x="1106" y="1603"/>
                  <a:chExt cx="690" cy="382"/>
                </a:xfrm>
              </p:grpSpPr>
              <p:sp>
                <p:nvSpPr>
                  <p:cNvPr id="287" name="Text Box 40">
                    <a:extLst>
                      <a:ext uri="{FF2B5EF4-FFF2-40B4-BE49-F238E27FC236}">
                        <a16:creationId xmlns:a16="http://schemas.microsoft.com/office/drawing/2014/main" id="{DCAB2D2B-11A1-C942-AC08-6643CEB897B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" y="1603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1</a:t>
                    </a:r>
                  </a:p>
                </p:txBody>
              </p:sp>
              <p:grpSp>
                <p:nvGrpSpPr>
                  <p:cNvPr id="288" name="Group 41">
                    <a:extLst>
                      <a:ext uri="{FF2B5EF4-FFF2-40B4-BE49-F238E27FC236}">
                        <a16:creationId xmlns:a16="http://schemas.microsoft.com/office/drawing/2014/main" id="{2A887832-3DB9-8D4E-96B9-43D7765318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19" y="1662"/>
                    <a:ext cx="477" cy="211"/>
                    <a:chOff x="1245" y="1444"/>
                    <a:chExt cx="477" cy="211"/>
                  </a:xfrm>
                </p:grpSpPr>
                <p:sp>
                  <p:nvSpPr>
                    <p:cNvPr id="290" name="Line 42">
                      <a:extLst>
                        <a:ext uri="{FF2B5EF4-FFF2-40B4-BE49-F238E27FC236}">
                          <a16:creationId xmlns:a16="http://schemas.microsoft.com/office/drawing/2014/main" id="{69A53D51-D9DA-A643-A7F8-2561A61C4CA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45" y="1444"/>
                      <a:ext cx="0" cy="2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291" name="Line 43">
                      <a:extLst>
                        <a:ext uri="{FF2B5EF4-FFF2-40B4-BE49-F238E27FC236}">
                          <a16:creationId xmlns:a16="http://schemas.microsoft.com/office/drawing/2014/main" id="{15F135AB-D341-5941-9636-A9CFA144CC9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5" y="1655"/>
                      <a:ext cx="4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ysClr val="windowText" lastClr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sp>
                <p:nvSpPr>
                  <p:cNvPr id="289" name="Text Box 44">
                    <a:extLst>
                      <a:ext uri="{FF2B5EF4-FFF2-40B4-BE49-F238E27FC236}">
                        <a16:creationId xmlns:a16="http://schemas.microsoft.com/office/drawing/2014/main" id="{10921230-24F0-C447-81E1-A82EF48F857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6" y="1644"/>
                    <a:ext cx="27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3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6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o"/>
                      <a:defRPr sz="23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5000"/>
                      </a:spcBef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微软雅黑" panose="020B0503020204020204" pitchFamily="34" charset="-122"/>
                      </a:rPr>
                      <a:t>2</a:t>
                    </a:r>
                  </a:p>
                </p:txBody>
              </p:sp>
            </p:grpSp>
            <p:sp>
              <p:nvSpPr>
                <p:cNvPr id="286" name="Text Box 45">
                  <a:extLst>
                    <a:ext uri="{FF2B5EF4-FFF2-40B4-BE49-F238E27FC236}">
                      <a16:creationId xmlns:a16="http://schemas.microsoft.com/office/drawing/2014/main" id="{6B3776A4-845F-064E-BB5D-D20305B6EAB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47040" y="3742537"/>
                  <a:ext cx="301686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0</a:t>
                  </a:r>
                </a:p>
              </p:txBody>
            </p:sp>
          </p:grpSp>
          <p:grpSp>
            <p:nvGrpSpPr>
              <p:cNvPr id="244" name="Group 47">
                <a:extLst>
                  <a:ext uri="{FF2B5EF4-FFF2-40B4-BE49-F238E27FC236}">
                    <a16:creationId xmlns:a16="http://schemas.microsoft.com/office/drawing/2014/main" id="{9D0AE05C-B9B4-0E42-BA65-9EA0F18CBE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2287" y="2335137"/>
                <a:ext cx="301756" cy="1600403"/>
                <a:chOff x="2833" y="1592"/>
                <a:chExt cx="230" cy="1476"/>
              </a:xfrm>
            </p:grpSpPr>
            <p:sp>
              <p:nvSpPr>
                <p:cNvPr id="274" name="Text Box 48">
                  <a:extLst>
                    <a:ext uri="{FF2B5EF4-FFF2-40B4-BE49-F238E27FC236}">
                      <a16:creationId xmlns:a16="http://schemas.microsoft.com/office/drawing/2014/main" id="{19A27A0F-5EB8-7D41-80BB-A3665F732F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1592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</a:t>
                  </a:r>
                </a:p>
              </p:txBody>
            </p:sp>
            <p:sp>
              <p:nvSpPr>
                <p:cNvPr id="275" name="Text Box 49">
                  <a:extLst>
                    <a:ext uri="{FF2B5EF4-FFF2-40B4-BE49-F238E27FC236}">
                      <a16:creationId xmlns:a16="http://schemas.microsoft.com/office/drawing/2014/main" id="{A6230632-1E78-AA46-9F82-0FBB28B809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1844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</a:t>
                  </a:r>
                </a:p>
              </p:txBody>
            </p:sp>
            <p:sp>
              <p:nvSpPr>
                <p:cNvPr id="276" name="Text Box 50">
                  <a:extLst>
                    <a:ext uri="{FF2B5EF4-FFF2-40B4-BE49-F238E27FC236}">
                      <a16:creationId xmlns:a16="http://schemas.microsoft.com/office/drawing/2014/main" id="{081E72B9-9B2E-E14A-AC70-56416DA3DC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2084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0</a:t>
                  </a:r>
                </a:p>
              </p:txBody>
            </p:sp>
            <p:sp>
              <p:nvSpPr>
                <p:cNvPr id="277" name="Text Box 51">
                  <a:extLst>
                    <a:ext uri="{FF2B5EF4-FFF2-40B4-BE49-F238E27FC236}">
                      <a16:creationId xmlns:a16="http://schemas.microsoft.com/office/drawing/2014/main" id="{B764CA65-BADE-1040-B6AA-2530F01CA6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2291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</a:t>
                  </a:r>
                </a:p>
              </p:txBody>
            </p:sp>
            <p:sp>
              <p:nvSpPr>
                <p:cNvPr id="278" name="Text Box 52">
                  <a:extLst>
                    <a:ext uri="{FF2B5EF4-FFF2-40B4-BE49-F238E27FC236}">
                      <a16:creationId xmlns:a16="http://schemas.microsoft.com/office/drawing/2014/main" id="{F822488D-A4B6-A344-9245-B02BD136B0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2520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</a:t>
                  </a:r>
                </a:p>
              </p:txBody>
            </p:sp>
            <p:sp>
              <p:nvSpPr>
                <p:cNvPr id="279" name="Text Box 53">
                  <a:extLst>
                    <a:ext uri="{FF2B5EF4-FFF2-40B4-BE49-F238E27FC236}">
                      <a16:creationId xmlns:a16="http://schemas.microsoft.com/office/drawing/2014/main" id="{F4DB59DE-4643-C745-AFEE-8455E3A702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33" y="2727"/>
                  <a:ext cx="230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</a:t>
                  </a:r>
                </a:p>
              </p:txBody>
            </p:sp>
          </p:grpSp>
          <p:grpSp>
            <p:nvGrpSpPr>
              <p:cNvPr id="245" name="Group 6">
                <a:extLst>
                  <a:ext uri="{FF2B5EF4-FFF2-40B4-BE49-F238E27FC236}">
                    <a16:creationId xmlns:a16="http://schemas.microsoft.com/office/drawing/2014/main" id="{E27125DD-879B-BC49-8331-667A0208F796}"/>
                  </a:ext>
                </a:extLst>
              </p:cNvPr>
              <p:cNvGrpSpPr/>
              <p:nvPr/>
            </p:nvGrpSpPr>
            <p:grpSpPr>
              <a:xfrm>
                <a:off x="3057644" y="2464167"/>
                <a:ext cx="1865081" cy="1650955"/>
                <a:chOff x="3057644" y="2464167"/>
                <a:chExt cx="1865081" cy="1650955"/>
              </a:xfrm>
            </p:grpSpPr>
            <p:sp>
              <p:nvSpPr>
                <p:cNvPr id="253" name="Text Box 54">
                  <a:extLst>
                    <a:ext uri="{FF2B5EF4-FFF2-40B4-BE49-F238E27FC236}">
                      <a16:creationId xmlns:a16="http://schemas.microsoft.com/office/drawing/2014/main" id="{A8115000-7D36-4740-BF5D-6CAE8298C3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5356" y="3745790"/>
                  <a:ext cx="1627369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1  1   1   0   1  1</a:t>
                  </a:r>
                </a:p>
              </p:txBody>
            </p:sp>
            <p:sp>
              <p:nvSpPr>
                <p:cNvPr id="254" name="Line 55">
                  <a:extLst>
                    <a:ext uri="{FF2B5EF4-FFF2-40B4-BE49-F238E27FC236}">
                      <a16:creationId xmlns:a16="http://schemas.microsoft.com/office/drawing/2014/main" id="{880AAF83-6140-8D40-87C5-5FFB277E0D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97332" y="4112278"/>
                  <a:ext cx="1259506" cy="0"/>
                </a:xfrm>
                <a:prstGeom prst="line">
                  <a:avLst/>
                </a:prstGeom>
                <a:noFill/>
                <a:ln w="9525">
                  <a:solidFill>
                    <a:srgbClr val="3333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5" name="Rectangle 56">
                  <a:extLst>
                    <a:ext uri="{FF2B5EF4-FFF2-40B4-BE49-F238E27FC236}">
                      <a16:creationId xmlns:a16="http://schemas.microsoft.com/office/drawing/2014/main" id="{44F078E1-5DD5-E84F-ADCD-46B721831B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5593" y="3777235"/>
                  <a:ext cx="1548000" cy="277577"/>
                </a:xfrm>
                <a:prstGeom prst="rect">
                  <a:avLst/>
                </a:prstGeom>
                <a:noFill/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6" name="Line 57">
                  <a:extLst>
                    <a:ext uri="{FF2B5EF4-FFF2-40B4-BE49-F238E27FC236}">
                      <a16:creationId xmlns:a16="http://schemas.microsoft.com/office/drawing/2014/main" id="{D20F4EB5-707E-8241-B136-C7BB90B03D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33701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7" name="Line 58">
                  <a:extLst>
                    <a:ext uri="{FF2B5EF4-FFF2-40B4-BE49-F238E27FC236}">
                      <a16:creationId xmlns:a16="http://schemas.microsoft.com/office/drawing/2014/main" id="{5F83F59D-0EE4-554D-88CA-BDEE3F149F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00053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8" name="Line 59">
                  <a:extLst>
                    <a:ext uri="{FF2B5EF4-FFF2-40B4-BE49-F238E27FC236}">
                      <a16:creationId xmlns:a16="http://schemas.microsoft.com/office/drawing/2014/main" id="{E857CB66-C6DD-BB42-BE86-B4AB7511E0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66405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59" name="Line 60">
                  <a:extLst>
                    <a:ext uri="{FF2B5EF4-FFF2-40B4-BE49-F238E27FC236}">
                      <a16:creationId xmlns:a16="http://schemas.microsoft.com/office/drawing/2014/main" id="{17BC4FB9-E724-EE46-B766-0C7D5C3B53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32757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60" name="Line 61">
                  <a:extLst>
                    <a:ext uri="{FF2B5EF4-FFF2-40B4-BE49-F238E27FC236}">
                      <a16:creationId xmlns:a16="http://schemas.microsoft.com/office/drawing/2014/main" id="{2621A050-010E-9948-B23D-DBEADC999F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99110" y="3777235"/>
                  <a:ext cx="0" cy="277577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261" name="Group 1">
                  <a:extLst>
                    <a:ext uri="{FF2B5EF4-FFF2-40B4-BE49-F238E27FC236}">
                      <a16:creationId xmlns:a16="http://schemas.microsoft.com/office/drawing/2014/main" id="{D03A427C-ACEE-8147-A203-1292AEB46F7A}"/>
                    </a:ext>
                  </a:extLst>
                </p:cNvPr>
                <p:cNvGrpSpPr/>
                <p:nvPr/>
              </p:nvGrpSpPr>
              <p:grpSpPr>
                <a:xfrm>
                  <a:off x="3057644" y="2464167"/>
                  <a:ext cx="1597524" cy="1313068"/>
                  <a:chOff x="2929226" y="2464167"/>
                  <a:chExt cx="1823658" cy="1313068"/>
                </a:xfrm>
              </p:grpSpPr>
              <p:sp>
                <p:nvSpPr>
                  <p:cNvPr id="262" name="Line 62">
                    <a:extLst>
                      <a:ext uri="{FF2B5EF4-FFF2-40B4-BE49-F238E27FC236}">
                        <a16:creationId xmlns:a16="http://schemas.microsoft.com/office/drawing/2014/main" id="{C41A5D50-72D8-7F46-9B6D-6CE52A911B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58090" y="2464167"/>
                    <a:ext cx="1793482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3" name="Line 63">
                    <a:extLst>
                      <a:ext uri="{FF2B5EF4-FFF2-40B4-BE49-F238E27FC236}">
                        <a16:creationId xmlns:a16="http://schemas.microsoft.com/office/drawing/2014/main" id="{F100CF73-E9DE-C248-8354-E612D1CB14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52884" y="2476094"/>
                    <a:ext cx="0" cy="130114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4" name="Line 64">
                    <a:extLst>
                      <a:ext uri="{FF2B5EF4-FFF2-40B4-BE49-F238E27FC236}">
                        <a16:creationId xmlns:a16="http://schemas.microsoft.com/office/drawing/2014/main" id="{3D1E1396-3CD4-114D-8F72-63D64ACA1F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58090" y="2728732"/>
                    <a:ext cx="1574381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5" name="Line 65">
                    <a:extLst>
                      <a:ext uri="{FF2B5EF4-FFF2-40B4-BE49-F238E27FC236}">
                        <a16:creationId xmlns:a16="http://schemas.microsoft.com/office/drawing/2014/main" id="{09FEC045-CCF9-E743-ADCB-5AB87CAEF3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18039" y="2728732"/>
                    <a:ext cx="0" cy="1048502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6" name="Line 66">
                    <a:extLst>
                      <a:ext uri="{FF2B5EF4-FFF2-40B4-BE49-F238E27FC236}">
                        <a16:creationId xmlns:a16="http://schemas.microsoft.com/office/drawing/2014/main" id="{B1CD86F8-6599-0744-86D1-AF3D5F71B7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12347" y="2994382"/>
                    <a:ext cx="0" cy="770926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7" name="Line 67">
                    <a:extLst>
                      <a:ext uri="{FF2B5EF4-FFF2-40B4-BE49-F238E27FC236}">
                        <a16:creationId xmlns:a16="http://schemas.microsoft.com/office/drawing/2014/main" id="{E89E6CCD-66CC-5843-B048-E8836AA8A8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58090" y="2994382"/>
                    <a:ext cx="1254257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8" name="Line 68">
                    <a:extLst>
                      <a:ext uri="{FF2B5EF4-FFF2-40B4-BE49-F238E27FC236}">
                        <a16:creationId xmlns:a16="http://schemas.microsoft.com/office/drawing/2014/main" id="{24FD6F5B-B297-444A-BB77-35398F4332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3658" y="3235093"/>
                    <a:ext cx="1006292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69" name="Line 69">
                    <a:extLst>
                      <a:ext uri="{FF2B5EF4-FFF2-40B4-BE49-F238E27FC236}">
                        <a16:creationId xmlns:a16="http://schemas.microsoft.com/office/drawing/2014/main" id="{FF6DC6E0-FB28-F442-ACC8-466942AFE9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35518" y="3235093"/>
                    <a:ext cx="0" cy="542142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70" name="Line 70">
                    <a:extLst>
                      <a:ext uri="{FF2B5EF4-FFF2-40B4-BE49-F238E27FC236}">
                        <a16:creationId xmlns:a16="http://schemas.microsoft.com/office/drawing/2014/main" id="{A416A57D-13A9-C047-A899-EA3A9BDB93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3658" y="3475804"/>
                    <a:ext cx="684856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71" name="Line 71">
                    <a:extLst>
                      <a:ext uri="{FF2B5EF4-FFF2-40B4-BE49-F238E27FC236}">
                        <a16:creationId xmlns:a16="http://schemas.microsoft.com/office/drawing/2014/main" id="{43F43338-01FA-1A49-8C76-5B0411FEA8E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2946" y="3475804"/>
                    <a:ext cx="0" cy="30143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72" name="Line 72">
                    <a:extLst>
                      <a:ext uri="{FF2B5EF4-FFF2-40B4-BE49-F238E27FC236}">
                        <a16:creationId xmlns:a16="http://schemas.microsoft.com/office/drawing/2014/main" id="{6050FC99-B761-4249-8ABC-69A98691B4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29226" y="3692660"/>
                    <a:ext cx="495930" cy="0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73" name="Line 73">
                    <a:extLst>
                      <a:ext uri="{FF2B5EF4-FFF2-40B4-BE49-F238E27FC236}">
                        <a16:creationId xmlns:a16="http://schemas.microsoft.com/office/drawing/2014/main" id="{715D57A1-A885-0B40-8158-ABCD81A95F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25156" y="3692660"/>
                    <a:ext cx="0" cy="84574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246" name="Group 4">
                <a:extLst>
                  <a:ext uri="{FF2B5EF4-FFF2-40B4-BE49-F238E27FC236}">
                    <a16:creationId xmlns:a16="http://schemas.microsoft.com/office/drawing/2014/main" id="{6FB00073-D109-FC48-94D0-1DF7BADA2932}"/>
                  </a:ext>
                </a:extLst>
              </p:cNvPr>
              <p:cNvGrpSpPr/>
              <p:nvPr/>
            </p:nvGrpSpPr>
            <p:grpSpPr>
              <a:xfrm>
                <a:off x="2540024" y="2338390"/>
                <a:ext cx="415498" cy="1588067"/>
                <a:chOff x="2494304" y="2338390"/>
                <a:chExt cx="415498" cy="1588067"/>
              </a:xfrm>
            </p:grpSpPr>
            <p:sp>
              <p:nvSpPr>
                <p:cNvPr id="247" name="Text Box 74">
                  <a:extLst>
                    <a:ext uri="{FF2B5EF4-FFF2-40B4-BE49-F238E27FC236}">
                      <a16:creationId xmlns:a16="http://schemas.microsoft.com/office/drawing/2014/main" id="{38A6C7F6-9555-8C44-BACB-FD13800622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2338390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  <p:sp>
              <p:nvSpPr>
                <p:cNvPr id="248" name="Text Box 75">
                  <a:extLst>
                    <a:ext uri="{FF2B5EF4-FFF2-40B4-BE49-F238E27FC236}">
                      <a16:creationId xmlns:a16="http://schemas.microsoft.com/office/drawing/2014/main" id="{0D2C0292-74FE-B643-8E04-5E832B3272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2585607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  <p:sp>
              <p:nvSpPr>
                <p:cNvPr id="249" name="Text Box 76">
                  <a:extLst>
                    <a:ext uri="{FF2B5EF4-FFF2-40B4-BE49-F238E27FC236}">
                      <a16:creationId xmlns:a16="http://schemas.microsoft.com/office/drawing/2014/main" id="{316ED8C8-6F5E-064F-B50E-49AF9869D1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2845835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  <p:sp>
              <p:nvSpPr>
                <p:cNvPr id="250" name="Text Box 77">
                  <a:extLst>
                    <a:ext uri="{FF2B5EF4-FFF2-40B4-BE49-F238E27FC236}">
                      <a16:creationId xmlns:a16="http://schemas.microsoft.com/office/drawing/2014/main" id="{09564599-3121-B64B-AFC9-EBC0453347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3093052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  <p:sp>
              <p:nvSpPr>
                <p:cNvPr id="251" name="Text Box 78">
                  <a:extLst>
                    <a:ext uri="{FF2B5EF4-FFF2-40B4-BE49-F238E27FC236}">
                      <a16:creationId xmlns:a16="http://schemas.microsoft.com/office/drawing/2014/main" id="{DA657A12-6A4E-0942-B67D-D7806A6820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3325088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  <p:sp>
              <p:nvSpPr>
                <p:cNvPr id="252" name="Text Box 79">
                  <a:extLst>
                    <a:ext uri="{FF2B5EF4-FFF2-40B4-BE49-F238E27FC236}">
                      <a16:creationId xmlns:a16="http://schemas.microsoft.com/office/drawing/2014/main" id="{96B117F0-55FF-724A-B98C-F32F6A4586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4304" y="3557125"/>
                  <a:ext cx="41549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微软雅黑" panose="020B0503020204020204" pitchFamily="34" charset="-122"/>
                    </a:rPr>
                    <a:t>余</a:t>
                  </a:r>
                </a:p>
              </p:txBody>
            </p:sp>
          </p:grpSp>
        </p:grpSp>
      </p:grpSp>
      <p:sp>
        <p:nvSpPr>
          <p:cNvPr id="349" name="Text Box 81">
            <a:extLst>
              <a:ext uri="{FF2B5EF4-FFF2-40B4-BE49-F238E27FC236}">
                <a16:creationId xmlns:a16="http://schemas.microsoft.com/office/drawing/2014/main" id="{3801426F-188B-2D4E-BB93-88F792488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598" y="4560466"/>
            <a:ext cx="34531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十进制数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459</a:t>
            </a: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成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制数</a:t>
            </a:r>
          </a:p>
        </p:txBody>
      </p:sp>
      <p:sp>
        <p:nvSpPr>
          <p:cNvPr id="350" name="Text Box 118">
            <a:extLst>
              <a:ext uri="{FF2B5EF4-FFF2-40B4-BE49-F238E27FC236}">
                <a16:creationId xmlns:a16="http://schemas.microsoft.com/office/drawing/2014/main" id="{2CF06F6D-EE5E-9249-BBFF-3EE2A6F4B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662" y="4589295"/>
            <a:ext cx="34836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把十进制数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0.159</a:t>
            </a:r>
            <a:r>
              <a:rPr lang="zh-CN" altLang="en-US" sz="1800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转换成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16</a:t>
            </a:r>
            <a:r>
              <a:rPr lang="zh-CN" altLang="en-US" sz="1800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进制数</a:t>
            </a:r>
          </a:p>
        </p:txBody>
      </p:sp>
      <p:sp>
        <p:nvSpPr>
          <p:cNvPr id="351" name="Text Box 135">
            <a:extLst>
              <a:ext uri="{FF2B5EF4-FFF2-40B4-BE49-F238E27FC236}">
                <a16:creationId xmlns:a16="http://schemas.microsoft.com/office/drawing/2014/main" id="{A77F5340-589E-4747-AD29-171939243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1418" y="6009988"/>
            <a:ext cx="2045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(0.159)</a:t>
            </a:r>
            <a:r>
              <a:rPr lang="en-US" altLang="zh-CN" sz="900" b="1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10</a:t>
            </a:r>
            <a:r>
              <a:rPr lang="en-US" altLang="zh-CN" sz="1800" b="1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=(0.28B…)</a:t>
            </a:r>
            <a:r>
              <a:rPr lang="en-US" altLang="zh-CN" sz="900" b="1" dirty="0">
                <a:solidFill>
                  <a:prstClr val="black"/>
                </a:solidFill>
                <a:latin typeface="Calibri" panose="020F0502020204030204"/>
                <a:ea typeface="微软雅黑" panose="020B0503020204020204" pitchFamily="34" charset="-122"/>
              </a:rPr>
              <a:t>16</a:t>
            </a:r>
            <a:endParaRPr lang="en-US" altLang="zh-CN" sz="1800" b="1" dirty="0">
              <a:solidFill>
                <a:prstClr val="black"/>
              </a:solidFill>
              <a:latin typeface="Calibri" panose="020F0502020204030204"/>
              <a:ea typeface="微软雅黑" panose="020B0503020204020204" pitchFamily="34" charset="-122"/>
            </a:endParaRPr>
          </a:p>
        </p:txBody>
      </p:sp>
      <p:sp>
        <p:nvSpPr>
          <p:cNvPr id="352" name="Text Box 7">
            <a:extLst>
              <a:ext uri="{FF2B5EF4-FFF2-40B4-BE49-F238E27FC236}">
                <a16:creationId xmlns:a16="http://schemas.microsoft.com/office/drawing/2014/main" id="{FA927045-DB46-024A-B32F-1261064D2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49" y="4568844"/>
            <a:ext cx="34531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十进制数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25</a:t>
            </a: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成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制数</a:t>
            </a:r>
          </a:p>
        </p:txBody>
      </p:sp>
      <p:sp>
        <p:nvSpPr>
          <p:cNvPr id="353" name="Text Box 46">
            <a:extLst>
              <a:ext uri="{FF2B5EF4-FFF2-40B4-BE49-F238E27FC236}">
                <a16:creationId xmlns:a16="http://schemas.microsoft.com/office/drawing/2014/main" id="{7AB18C7A-EDC8-4C46-B625-8BE326899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486" y="6053438"/>
            <a:ext cx="19736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</a:rPr>
              <a:t>(0.625)</a:t>
            </a:r>
            <a:r>
              <a:rPr lang="en-US" altLang="zh-CN" sz="900" b="1" dirty="0">
                <a:solidFill>
                  <a:prstClr val="black"/>
                </a:solidFill>
                <a:latin typeface="Arial" panose="020B0604020202020204" pitchFamily="34" charset="0"/>
              </a:rPr>
              <a:t>10</a:t>
            </a:r>
            <a:r>
              <a:rPr lang="en-US" altLang="zh-CN" sz="1800" b="1" dirty="0">
                <a:solidFill>
                  <a:prstClr val="black"/>
                </a:solidFill>
                <a:latin typeface="Arial" panose="020B0604020202020204" pitchFamily="34" charset="0"/>
              </a:rPr>
              <a:t>=(0.101)</a:t>
            </a:r>
            <a:r>
              <a:rPr lang="en-US" altLang="zh-CN" sz="900" b="1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endParaRPr lang="en-US" altLang="zh-CN" sz="18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54" name="Text Box 46">
            <a:extLst>
              <a:ext uri="{FF2B5EF4-FFF2-40B4-BE49-F238E27FC236}">
                <a16:creationId xmlns:a16="http://schemas.microsoft.com/office/drawing/2014/main" id="{55666E25-91AC-C54F-82D4-7C2FDBF2B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423" y="4919743"/>
            <a:ext cx="18197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625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.25</a:t>
            </a:r>
          </a:p>
        </p:txBody>
      </p:sp>
      <p:sp>
        <p:nvSpPr>
          <p:cNvPr id="355" name="Text Box 46">
            <a:extLst>
              <a:ext uri="{FF2B5EF4-FFF2-40B4-BE49-F238E27FC236}">
                <a16:creationId xmlns:a16="http://schemas.microsoft.com/office/drawing/2014/main" id="{E2843F1D-9A83-AB42-8225-27A5D419B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157" y="5253924"/>
            <a:ext cx="17556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25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 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5</a:t>
            </a:r>
          </a:p>
        </p:txBody>
      </p:sp>
      <p:sp>
        <p:nvSpPr>
          <p:cNvPr id="356" name="Text Box 46">
            <a:extLst>
              <a:ext uri="{FF2B5EF4-FFF2-40B4-BE49-F238E27FC236}">
                <a16:creationId xmlns:a16="http://schemas.microsoft.com/office/drawing/2014/main" id="{671012C8-B577-B740-AB30-60440DEC6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332" y="5569794"/>
            <a:ext cx="16914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5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   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.0</a:t>
            </a:r>
          </a:p>
        </p:txBody>
      </p:sp>
      <p:sp>
        <p:nvSpPr>
          <p:cNvPr id="357" name="Text Box 108">
            <a:extLst>
              <a:ext uri="{FF2B5EF4-FFF2-40B4-BE49-F238E27FC236}">
                <a16:creationId xmlns:a16="http://schemas.microsoft.com/office/drawing/2014/main" id="{7149730D-724D-CB4B-AE3E-A15F40DF4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7946" y="4929177"/>
            <a:ext cx="619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358" name="Text Box 108">
            <a:extLst>
              <a:ext uri="{FF2B5EF4-FFF2-40B4-BE49-F238E27FC236}">
                <a16:creationId xmlns:a16="http://schemas.microsoft.com/office/drawing/2014/main" id="{25C2C147-5792-9D4F-AEA0-74AFAAED1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7946" y="5238536"/>
            <a:ext cx="8947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359" name="Text Box 108">
            <a:extLst>
              <a:ext uri="{FF2B5EF4-FFF2-40B4-BE49-F238E27FC236}">
                <a16:creationId xmlns:a16="http://schemas.microsoft.com/office/drawing/2014/main" id="{18E7C841-1082-DB46-8EBD-FC968D0F9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7946" y="5538149"/>
            <a:ext cx="11015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  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360" name="矩形 359">
            <a:extLst>
              <a:ext uri="{FF2B5EF4-FFF2-40B4-BE49-F238E27FC236}">
                <a16:creationId xmlns:a16="http://schemas.microsoft.com/office/drawing/2014/main" id="{0E39B812-E0A5-C541-B149-35E380120A2E}"/>
              </a:ext>
            </a:extLst>
          </p:cNvPr>
          <p:cNvSpPr/>
          <p:nvPr/>
        </p:nvSpPr>
        <p:spPr>
          <a:xfrm>
            <a:off x="2940787" y="6048550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1" name="矩形 360">
            <a:extLst>
              <a:ext uri="{FF2B5EF4-FFF2-40B4-BE49-F238E27FC236}">
                <a16:creationId xmlns:a16="http://schemas.microsoft.com/office/drawing/2014/main" id="{9D08B82C-3490-9E49-98E4-374897DFECAF}"/>
              </a:ext>
            </a:extLst>
          </p:cNvPr>
          <p:cNvSpPr/>
          <p:nvPr/>
        </p:nvSpPr>
        <p:spPr>
          <a:xfrm>
            <a:off x="3170258" y="6048550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2" name="矩形 361">
            <a:extLst>
              <a:ext uri="{FF2B5EF4-FFF2-40B4-BE49-F238E27FC236}">
                <a16:creationId xmlns:a16="http://schemas.microsoft.com/office/drawing/2014/main" id="{658A3FAE-998D-DD4C-9BC6-1A2324032620}"/>
              </a:ext>
            </a:extLst>
          </p:cNvPr>
          <p:cNvSpPr/>
          <p:nvPr/>
        </p:nvSpPr>
        <p:spPr>
          <a:xfrm>
            <a:off x="3399729" y="6047013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3" name="Text Box 46">
            <a:extLst>
              <a:ext uri="{FF2B5EF4-FFF2-40B4-BE49-F238E27FC236}">
                <a16:creationId xmlns:a16="http://schemas.microsoft.com/office/drawing/2014/main" id="{F89B259D-69C1-4D40-AE7C-B9A34FF8D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1418" y="4934721"/>
            <a:ext cx="20762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159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6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2.544</a:t>
            </a:r>
          </a:p>
        </p:txBody>
      </p:sp>
      <p:sp>
        <p:nvSpPr>
          <p:cNvPr id="364" name="Text Box 46">
            <a:extLst>
              <a:ext uri="{FF2B5EF4-FFF2-40B4-BE49-F238E27FC236}">
                <a16:creationId xmlns:a16="http://schemas.microsoft.com/office/drawing/2014/main" id="{E1A9377C-E983-3444-892B-ECBF9FFE8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152" y="5268902"/>
            <a:ext cx="20762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544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6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8.704</a:t>
            </a:r>
          </a:p>
        </p:txBody>
      </p:sp>
      <p:sp>
        <p:nvSpPr>
          <p:cNvPr id="365" name="Text Box 46">
            <a:extLst>
              <a:ext uri="{FF2B5EF4-FFF2-40B4-BE49-F238E27FC236}">
                <a16:creationId xmlns:a16="http://schemas.microsoft.com/office/drawing/2014/main" id="{1F617EE6-F1CD-FE42-AD51-A8DC2DD74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327" y="5584772"/>
            <a:ext cx="21873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704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6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11.126</a:t>
            </a:r>
          </a:p>
        </p:txBody>
      </p:sp>
      <p:sp>
        <p:nvSpPr>
          <p:cNvPr id="366" name="Text Box 108">
            <a:extLst>
              <a:ext uri="{FF2B5EF4-FFF2-40B4-BE49-F238E27FC236}">
                <a16:creationId xmlns:a16="http://schemas.microsoft.com/office/drawing/2014/main" id="{6BD5D278-06DF-1141-A713-D71D03F66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301" y="4944155"/>
            <a:ext cx="619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367" name="Text Box 108">
            <a:extLst>
              <a:ext uri="{FF2B5EF4-FFF2-40B4-BE49-F238E27FC236}">
                <a16:creationId xmlns:a16="http://schemas.microsoft.com/office/drawing/2014/main" id="{9FE39CF8-7D07-704C-B28A-951962E36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301" y="5253514"/>
            <a:ext cx="756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</a:p>
        </p:txBody>
      </p:sp>
      <p:sp>
        <p:nvSpPr>
          <p:cNvPr id="368" name="Text Box 108">
            <a:extLst>
              <a:ext uri="{FF2B5EF4-FFF2-40B4-BE49-F238E27FC236}">
                <a16:creationId xmlns:a16="http://schemas.microsoft.com/office/drawing/2014/main" id="{1D6DEE2B-F129-6140-8CA1-B8A84B0C6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737" y="5553127"/>
            <a:ext cx="9733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</a:p>
        </p:txBody>
      </p:sp>
      <p:sp>
        <p:nvSpPr>
          <p:cNvPr id="369" name="矩形 368">
            <a:extLst>
              <a:ext uri="{FF2B5EF4-FFF2-40B4-BE49-F238E27FC236}">
                <a16:creationId xmlns:a16="http://schemas.microsoft.com/office/drawing/2014/main" id="{AE0002E4-9740-9B46-BEEC-EE3D9D9E77FA}"/>
              </a:ext>
            </a:extLst>
          </p:cNvPr>
          <p:cNvSpPr/>
          <p:nvPr/>
        </p:nvSpPr>
        <p:spPr>
          <a:xfrm>
            <a:off x="7345586" y="5979085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0" name="矩形 369">
            <a:extLst>
              <a:ext uri="{FF2B5EF4-FFF2-40B4-BE49-F238E27FC236}">
                <a16:creationId xmlns:a16="http://schemas.microsoft.com/office/drawing/2014/main" id="{DE135C3A-234A-D647-93A1-94BD4BD4131E}"/>
              </a:ext>
            </a:extLst>
          </p:cNvPr>
          <p:cNvSpPr/>
          <p:nvPr/>
        </p:nvSpPr>
        <p:spPr>
          <a:xfrm>
            <a:off x="7575057" y="5979085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8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1" name="矩形 370">
            <a:extLst>
              <a:ext uri="{FF2B5EF4-FFF2-40B4-BE49-F238E27FC236}">
                <a16:creationId xmlns:a16="http://schemas.microsoft.com/office/drawing/2014/main" id="{3A5DF0BB-C105-2B41-88B4-8AC28D9994F4}"/>
              </a:ext>
            </a:extLst>
          </p:cNvPr>
          <p:cNvSpPr/>
          <p:nvPr/>
        </p:nvSpPr>
        <p:spPr>
          <a:xfrm>
            <a:off x="7804528" y="5977548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B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2" name="Text Box 46">
            <a:extLst>
              <a:ext uri="{FF2B5EF4-FFF2-40B4-BE49-F238E27FC236}">
                <a16:creationId xmlns:a16="http://schemas.microsoft.com/office/drawing/2014/main" id="{0457C0D8-76FD-2E47-A48E-A523AF6DD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6133" y="5025677"/>
            <a:ext cx="19479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459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8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3.672</a:t>
            </a:r>
          </a:p>
        </p:txBody>
      </p:sp>
      <p:sp>
        <p:nvSpPr>
          <p:cNvPr id="373" name="Text Box 46">
            <a:extLst>
              <a:ext uri="{FF2B5EF4-FFF2-40B4-BE49-F238E27FC236}">
                <a16:creationId xmlns:a16="http://schemas.microsoft.com/office/drawing/2014/main" id="{BA652920-01F4-4541-837B-C89AABE76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867" y="5359858"/>
            <a:ext cx="19479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672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8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5.376</a:t>
            </a:r>
          </a:p>
        </p:txBody>
      </p:sp>
      <p:sp>
        <p:nvSpPr>
          <p:cNvPr id="374" name="Text Box 46">
            <a:extLst>
              <a:ext uri="{FF2B5EF4-FFF2-40B4-BE49-F238E27FC236}">
                <a16:creationId xmlns:a16="http://schemas.microsoft.com/office/drawing/2014/main" id="{7F478B0D-B031-FD45-AEFB-F2BCF8091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8042" y="5675728"/>
            <a:ext cx="19479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0.376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*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8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</a:rPr>
              <a:t>3.008</a:t>
            </a:r>
          </a:p>
        </p:txBody>
      </p:sp>
      <p:sp>
        <p:nvSpPr>
          <p:cNvPr id="375" name="Text Box 108">
            <a:extLst>
              <a:ext uri="{FF2B5EF4-FFF2-40B4-BE49-F238E27FC236}">
                <a16:creationId xmlns:a16="http://schemas.microsoft.com/office/drawing/2014/main" id="{4E4F3B95-AE86-FB45-AF54-747D8AFDD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84016" y="5035111"/>
            <a:ext cx="619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376" name="Text Box 108">
            <a:extLst>
              <a:ext uri="{FF2B5EF4-FFF2-40B4-BE49-F238E27FC236}">
                <a16:creationId xmlns:a16="http://schemas.microsoft.com/office/drawing/2014/main" id="{82BF1246-D35B-F44D-948F-8E66289E8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84016" y="5344470"/>
            <a:ext cx="756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</a:p>
        </p:txBody>
      </p:sp>
      <p:sp>
        <p:nvSpPr>
          <p:cNvPr id="377" name="Text Box 108">
            <a:extLst>
              <a:ext uri="{FF2B5EF4-FFF2-40B4-BE49-F238E27FC236}">
                <a16:creationId xmlns:a16="http://schemas.microsoft.com/office/drawing/2014/main" id="{0B82A6A5-8603-5349-BE39-1DF7F45AB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1452" y="5644083"/>
            <a:ext cx="9733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      </a:t>
            </a:r>
            <a:r>
              <a:rPr lang="en-US" altLang="zh-CN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378" name="矩形 377">
            <a:extLst>
              <a:ext uri="{FF2B5EF4-FFF2-40B4-BE49-F238E27FC236}">
                <a16:creationId xmlns:a16="http://schemas.microsoft.com/office/drawing/2014/main" id="{24AD739A-74EF-5345-92A1-6A69864345EC}"/>
              </a:ext>
            </a:extLst>
          </p:cNvPr>
          <p:cNvSpPr/>
          <p:nvPr/>
        </p:nvSpPr>
        <p:spPr>
          <a:xfrm>
            <a:off x="11090301" y="6070041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3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" name="矩形 378">
            <a:extLst>
              <a:ext uri="{FF2B5EF4-FFF2-40B4-BE49-F238E27FC236}">
                <a16:creationId xmlns:a16="http://schemas.microsoft.com/office/drawing/2014/main" id="{434D4306-ED86-554C-9680-FD25D2D5DC5D}"/>
              </a:ext>
            </a:extLst>
          </p:cNvPr>
          <p:cNvSpPr/>
          <p:nvPr/>
        </p:nvSpPr>
        <p:spPr>
          <a:xfrm>
            <a:off x="11319772" y="6070041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5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0" name="矩形 379">
            <a:extLst>
              <a:ext uri="{FF2B5EF4-FFF2-40B4-BE49-F238E27FC236}">
                <a16:creationId xmlns:a16="http://schemas.microsoft.com/office/drawing/2014/main" id="{F9636168-CA28-0348-93B8-0CC115487EE9}"/>
              </a:ext>
            </a:extLst>
          </p:cNvPr>
          <p:cNvSpPr/>
          <p:nvPr/>
        </p:nvSpPr>
        <p:spPr>
          <a:xfrm>
            <a:off x="11549243" y="6068504"/>
            <a:ext cx="222166" cy="304486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3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1" name="灯片编号占位符 15">
            <a:extLst>
              <a:ext uri="{FF2B5EF4-FFF2-40B4-BE49-F238E27FC236}">
                <a16:creationId xmlns:a16="http://schemas.microsoft.com/office/drawing/2014/main" id="{112BBE84-D09A-B641-8BE3-1F3531F5B1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514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1" y="332656"/>
            <a:ext cx="1944217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863628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枚举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E8D22236-BE0D-F043-9B6D-97910091C1A8}"/>
              </a:ext>
            </a:extLst>
          </p:cNvPr>
          <p:cNvSpPr txBox="1"/>
          <p:nvPr/>
        </p:nvSpPr>
        <p:spPr>
          <a:xfrm>
            <a:off x="1559496" y="397374"/>
            <a:ext cx="9936636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应用举例：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灯光控制</a:t>
            </a:r>
            <a:endParaRPr kumimoji="0" lang="en-US" altLang="zh-CN" sz="2800" b="1" spc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96B36A-D131-1940-A372-B6639C77E8B8}"/>
              </a:ext>
            </a:extLst>
          </p:cNvPr>
          <p:cNvSpPr txBox="1"/>
          <p:nvPr/>
        </p:nvSpPr>
        <p:spPr>
          <a:xfrm>
            <a:off x="735724" y="-42041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9FAFF56-3D8C-FE43-9A1A-54CCD4018AB2}"/>
              </a:ext>
            </a:extLst>
          </p:cNvPr>
          <p:cNvSpPr txBox="1"/>
          <p:nvPr/>
        </p:nvSpPr>
        <p:spPr>
          <a:xfrm>
            <a:off x="618820" y="1188498"/>
            <a:ext cx="3924436" cy="533684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enum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dirty="0">
                <a:solidFill>
                  <a:srgbClr val="0B4F79"/>
                </a:solidFill>
                <a:effectLst/>
                <a:latin typeface="Menlo" panose="020B0609030804020204" pitchFamily="49" charset="0"/>
              </a:rPr>
              <a:t>LIGHTS_STATE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{</a:t>
            </a:r>
            <a:endParaRPr lang="en-US" altLang="zh-CN" dirty="0">
              <a:solidFill>
                <a:srgbClr val="0B4F79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ALL_OFF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0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1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1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2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2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4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3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8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4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1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5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2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6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4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L7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80</a:t>
            </a:r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,</a:t>
            </a: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ALL_ON = </a:t>
            </a:r>
            <a:r>
              <a:rPr lang="en-US" altLang="zh-CN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0xFF</a:t>
            </a:r>
            <a:endParaRPr lang="en-US" altLang="zh-CN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};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8223DE8-6721-234A-A492-31AB9C9EEE63}"/>
              </a:ext>
            </a:extLst>
          </p:cNvPr>
          <p:cNvSpPr txBox="1"/>
          <p:nvPr/>
        </p:nvSpPr>
        <p:spPr>
          <a:xfrm>
            <a:off x="5240474" y="2976568"/>
            <a:ext cx="6939086" cy="90486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b="1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b="1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char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S1 = </a:t>
            </a:r>
            <a:r>
              <a:rPr lang="en-US" altLang="zh-CN" b="1" dirty="0">
                <a:solidFill>
                  <a:srgbClr val="26474B"/>
                </a:solidFill>
                <a:effectLst/>
                <a:latin typeface="Menlo" panose="020B0609030804020204" pitchFamily="49" charset="0"/>
              </a:rPr>
              <a:t>L0_ON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| </a:t>
            </a:r>
            <a:r>
              <a:rPr lang="en-US" altLang="zh-CN" b="1" dirty="0">
                <a:solidFill>
                  <a:srgbClr val="26474B"/>
                </a:solidFill>
                <a:effectLst/>
                <a:latin typeface="Menlo" panose="020B0609030804020204" pitchFamily="49" charset="0"/>
              </a:rPr>
              <a:t>L4_ON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  <a:endParaRPr lang="en-US" altLang="zh-CN" b="1" dirty="0">
              <a:solidFill>
                <a:srgbClr val="AA0D91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b="1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b="1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char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S2 = </a:t>
            </a:r>
            <a:r>
              <a:rPr lang="en-US" altLang="zh-CN" b="1" dirty="0">
                <a:solidFill>
                  <a:srgbClr val="26474B"/>
                </a:solidFill>
                <a:effectLst/>
                <a:latin typeface="Menlo" panose="020B0609030804020204" pitchFamily="49" charset="0"/>
              </a:rPr>
              <a:t>ALL_ON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- </a:t>
            </a:r>
            <a:r>
              <a:rPr lang="en-US" altLang="zh-CN" b="1" dirty="0">
                <a:solidFill>
                  <a:srgbClr val="26474B"/>
                </a:solidFill>
                <a:effectLst/>
                <a:latin typeface="Menlo" panose="020B0609030804020204" pitchFamily="49" charset="0"/>
              </a:rPr>
              <a:t>L3_ON</a:t>
            </a:r>
            <a:r>
              <a:rPr lang="en-US" altLang="zh-CN" b="1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  <a:endParaRPr lang="en-US" altLang="zh-CN" b="1" dirty="0">
              <a:solidFill>
                <a:srgbClr val="AA0D91"/>
              </a:solidFill>
              <a:effectLst/>
              <a:latin typeface="Menlo" panose="020B0609030804020204" pitchFamily="49" charset="0"/>
            </a:endParaRPr>
          </a:p>
        </p:txBody>
      </p:sp>
      <p:sp>
        <p:nvSpPr>
          <p:cNvPr id="9" name="灯片编号占位符 15">
            <a:extLst>
              <a:ext uri="{FF2B5EF4-FFF2-40B4-BE49-F238E27FC236}">
                <a16:creationId xmlns:a16="http://schemas.microsoft.com/office/drawing/2014/main" id="{6FC827E6-BD40-CE4D-AF8E-0F9E0E6F22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50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7A53BFD-7002-72F0-FDE2-5ECEA783A692}"/>
                  </a:ext>
                </a:extLst>
              </p14:cNvPr>
              <p14:cNvContentPartPr/>
              <p14:nvPr/>
            </p14:nvContentPartPr>
            <p14:xfrm>
              <a:off x="429120" y="1031040"/>
              <a:ext cx="11114640" cy="55324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7A53BFD-7002-72F0-FDE2-5ECEA783A69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9760" y="1021680"/>
                <a:ext cx="11133360" cy="555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0583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3780420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69983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域（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-filed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E8D22236-BE0D-F043-9B6D-97910091C1A8}"/>
              </a:ext>
            </a:extLst>
          </p:cNvPr>
          <p:cNvSpPr txBox="1"/>
          <p:nvPr/>
        </p:nvSpPr>
        <p:spPr>
          <a:xfrm>
            <a:off x="839416" y="1198609"/>
            <a:ext cx="10765196" cy="104028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不占用整个数据类型二进制位的</a:t>
            </a:r>
            <a:r>
              <a:rPr kumimoji="0" lang="en-US" altLang="zh-CN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truct/union</a:t>
            </a:r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成员，类型只能是：</a:t>
            </a:r>
            <a:endParaRPr kumimoji="0" lang="en-US" altLang="zh-CN" sz="2800" b="1" spc="100" dirty="0">
              <a:solidFill>
                <a:srgbClr val="6B0874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/>
            <a:r>
              <a:rPr kumimoji="0" lang="en-US" altLang="zh-CN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_Bool/bool, int, signed int,  unsigned int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96B36A-D131-1940-A372-B6639C77E8B8}"/>
              </a:ext>
            </a:extLst>
          </p:cNvPr>
          <p:cNvSpPr txBox="1"/>
          <p:nvPr/>
        </p:nvSpPr>
        <p:spPr>
          <a:xfrm>
            <a:off x="735724" y="-42041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aphicFrame>
        <p:nvGraphicFramePr>
          <p:cNvPr id="7" name="表格 8">
            <a:extLst>
              <a:ext uri="{FF2B5EF4-FFF2-40B4-BE49-F238E27FC236}">
                <a16:creationId xmlns:a16="http://schemas.microsoft.com/office/drawing/2014/main" id="{FD0DD791-55F0-B441-B686-DAD13EF9683C}"/>
              </a:ext>
            </a:extLst>
          </p:cNvPr>
          <p:cNvGraphicFramePr>
            <a:graphicFrameLocks noGrp="1"/>
          </p:cNvGraphicFramePr>
          <p:nvPr/>
        </p:nvGraphicFramePr>
        <p:xfrm>
          <a:off x="934716" y="2328684"/>
          <a:ext cx="5173302" cy="2286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12862">
                  <a:extLst>
                    <a:ext uri="{9D8B030D-6E8A-4147-A177-3AD203B41FA5}">
                      <a16:colId xmlns:a16="http://schemas.microsoft.com/office/drawing/2014/main" val="1345632931"/>
                    </a:ext>
                  </a:extLst>
                </a:gridCol>
                <a:gridCol w="1836204">
                  <a:extLst>
                    <a:ext uri="{9D8B030D-6E8A-4147-A177-3AD203B41FA5}">
                      <a16:colId xmlns:a16="http://schemas.microsoft.com/office/drawing/2014/main" val="3571292259"/>
                    </a:ext>
                  </a:extLst>
                </a:gridCol>
                <a:gridCol w="2124236">
                  <a:extLst>
                    <a:ext uri="{9D8B030D-6E8A-4147-A177-3AD203B41FA5}">
                      <a16:colId xmlns:a16="http://schemas.microsoft.com/office/drawing/2014/main" val="39387032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字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取值范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所需最大位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7471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年</a:t>
                      </a:r>
                      <a:endParaRPr lang="en-US" altLang="zh-C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000~999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3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2512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~1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70647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日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~3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5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15326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星期几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~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4102318"/>
                  </a:ext>
                </a:extLst>
              </a:tr>
            </a:tbl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1A59295B-1C62-E943-B9A7-2AF5280592B6}"/>
              </a:ext>
            </a:extLst>
          </p:cNvPr>
          <p:cNvSpPr txBox="1"/>
          <p:nvPr/>
        </p:nvSpPr>
        <p:spPr>
          <a:xfrm>
            <a:off x="6362700" y="2337917"/>
            <a:ext cx="4894584" cy="224676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struc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>
                <a:solidFill>
                  <a:srgbClr val="0B4F79"/>
                </a:solidFill>
                <a:effectLst/>
                <a:latin typeface="Menlo" panose="020B0609030804020204" pitchFamily="49" charset="0"/>
              </a:rPr>
              <a:t>Date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{</a:t>
            </a:r>
            <a:endParaRPr lang="en-US" altLang="zh-CN" sz="2000" dirty="0">
              <a:solidFill>
                <a:srgbClr val="AA0D91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Year    : 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3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Month   :  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Day     :  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WeekDay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:  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};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5644891-4880-7E48-8F23-FE3D9177D62D}"/>
              </a:ext>
            </a:extLst>
          </p:cNvPr>
          <p:cNvSpPr txBox="1"/>
          <p:nvPr/>
        </p:nvSpPr>
        <p:spPr>
          <a:xfrm>
            <a:off x="920455" y="4713707"/>
            <a:ext cx="10936185" cy="206210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17500" indent="-317500" algn="l"/>
            <a:r>
              <a:rPr lang="en-US" altLang="zh-CN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）相邻位域类型相同，且其位宽之和小于等于类型的</a:t>
            </a:r>
            <a:r>
              <a:rPr lang="en-US" altLang="zh-CN" sz="1600" b="0" i="0" u="none" strike="noStrike" dirty="0" err="1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sizeof</a:t>
            </a:r>
            <a:r>
              <a:rPr lang="zh-CN" altLang="en-US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则后面的紧邻前一个存储，直到不能容纳为止；</a:t>
            </a:r>
          </a:p>
          <a:p>
            <a:pPr marL="317500" indent="-317500" algn="l"/>
            <a:r>
              <a:rPr lang="en-US" altLang="zh-CN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en-US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）相邻位域类型相同，但其位宽之和大小类型</a:t>
            </a:r>
            <a:r>
              <a:rPr lang="en-US" altLang="zh-CN" sz="1600" b="0" i="0" u="none" strike="noStrike" dirty="0" err="1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sizeof</a:t>
            </a:r>
            <a:r>
              <a:rPr lang="zh-CN" altLang="en-US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则后面的重新在新的存储空间开始，其偏移量为其类型大小的整数倍；</a:t>
            </a:r>
          </a:p>
          <a:p>
            <a:pPr marL="317500" indent="-317500" algn="l"/>
            <a:r>
              <a:rPr lang="en-US" altLang="zh-CN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3</a:t>
            </a:r>
            <a:r>
              <a:rPr lang="zh-CN" altLang="en-US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）如果相邻的位域类型不同，则各编译器的具体实现有差异　　</a:t>
            </a:r>
            <a:endParaRPr lang="en-US" altLang="zh-CN" sz="1600" b="0" i="0" u="none" strike="noStrike" dirty="0">
              <a:solidFill>
                <a:schemeClr val="tx1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17500" indent="-317500" algn="l"/>
            <a:r>
              <a:rPr lang="en-US" altLang="zh-CN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4</a:t>
            </a:r>
            <a:r>
              <a:rPr lang="zh-CN" altLang="en-US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）如果位域之间穿插着非位域字段，则不进行压缩；</a:t>
            </a:r>
          </a:p>
          <a:p>
            <a:pPr marL="317500" indent="-317500" algn="l"/>
            <a:r>
              <a:rPr lang="en-US" altLang="zh-CN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5</a:t>
            </a:r>
            <a:r>
              <a:rPr lang="zh-CN" altLang="en-US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）整个结构的总大小为最宽基本类型成员大小的整数倍，而位域则按照其最宽类型字节数对齐。</a:t>
            </a:r>
            <a:endParaRPr lang="en-US" altLang="zh-CN" sz="1600" b="0" i="0" u="none" strike="noStrike" dirty="0">
              <a:solidFill>
                <a:schemeClr val="tx1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17500" indent="-317500" algn="l"/>
            <a:r>
              <a:rPr lang="en-US" altLang="zh-CN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https://</a:t>
            </a:r>
            <a:r>
              <a:rPr lang="en-US" altLang="zh-CN" sz="1600" b="0" i="0" u="none" strike="noStrike" dirty="0" err="1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www.cnblogs.com</a:t>
            </a:r>
            <a:r>
              <a:rPr lang="en-US" altLang="zh-CN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/single-</a:t>
            </a:r>
            <a:r>
              <a:rPr lang="en-US" altLang="zh-CN" sz="1600" b="0" i="0" u="none" strike="noStrike" dirty="0" err="1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dont</a:t>
            </a:r>
            <a:r>
              <a:rPr lang="en-US" altLang="zh-CN" sz="1600" b="0" i="0" u="none" strike="noStrike" dirty="0">
                <a:solidFill>
                  <a:schemeClr val="tx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/p/10459977.html</a:t>
            </a:r>
            <a:endParaRPr lang="zh-CN" altLang="en-US" sz="1600" b="0" i="0" u="none" strike="noStrike" dirty="0">
              <a:solidFill>
                <a:schemeClr val="tx1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1" name="灯片编号占位符 15">
            <a:extLst>
              <a:ext uri="{FF2B5EF4-FFF2-40B4-BE49-F238E27FC236}">
                <a16:creationId xmlns:a16="http://schemas.microsoft.com/office/drawing/2014/main" id="{58A2EE42-02BE-CB42-B005-90AD521FE0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51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5D8B4698-A492-1BFB-2C2F-2873DC47FEEB}"/>
                  </a:ext>
                </a:extLst>
              </p14:cNvPr>
              <p14:cNvContentPartPr/>
              <p14:nvPr/>
            </p14:nvContentPartPr>
            <p14:xfrm>
              <a:off x="7244640" y="5310360"/>
              <a:ext cx="3462120" cy="79524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5D8B4698-A492-1BFB-2C2F-2873DC47FEE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35280" y="5301000"/>
                <a:ext cx="3480840" cy="81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47286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3780420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69983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域（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-filed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443DD5-18F0-2343-B13C-075C7B5FD26F}"/>
              </a:ext>
            </a:extLst>
          </p:cNvPr>
          <p:cNvSpPr txBox="1"/>
          <p:nvPr/>
        </p:nvSpPr>
        <p:spPr>
          <a:xfrm>
            <a:off x="11125200" y="7404100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7091B2-C4F4-2F47-BDEF-38690AFF9290}"/>
              </a:ext>
            </a:extLst>
          </p:cNvPr>
          <p:cNvSpPr txBox="1"/>
          <p:nvPr/>
        </p:nvSpPr>
        <p:spPr>
          <a:xfrm>
            <a:off x="18080666" y="6473252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E8D22236-BE0D-F043-9B6D-97910091C1A8}"/>
              </a:ext>
            </a:extLst>
          </p:cNvPr>
          <p:cNvSpPr txBox="1"/>
          <p:nvPr/>
        </p:nvSpPr>
        <p:spPr>
          <a:xfrm>
            <a:off x="828089" y="1037114"/>
            <a:ext cx="10765196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名位域：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间隔占位</a:t>
            </a:r>
            <a:endParaRPr kumimoji="0" lang="en-US" altLang="zh-CN" sz="2800" b="1" spc="1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96B36A-D131-1940-A372-B6639C77E8B8}"/>
              </a:ext>
            </a:extLst>
          </p:cNvPr>
          <p:cNvSpPr txBox="1"/>
          <p:nvPr/>
        </p:nvSpPr>
        <p:spPr>
          <a:xfrm>
            <a:off x="735724" y="-42041"/>
            <a:ext cx="184731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B3BC545-8E46-874A-8E71-0AEC72B181A0}"/>
              </a:ext>
            </a:extLst>
          </p:cNvPr>
          <p:cNvSpPr txBox="1"/>
          <p:nvPr/>
        </p:nvSpPr>
        <p:spPr>
          <a:xfrm>
            <a:off x="4655840" y="584682"/>
            <a:ext cx="5292588" cy="195130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struc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>
                <a:solidFill>
                  <a:srgbClr val="0B4F79"/>
                </a:solidFill>
                <a:effectLst/>
                <a:latin typeface="Menlo" panose="020B0609030804020204" pitchFamily="49" charset="0"/>
              </a:rPr>
              <a:t>bs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{</a:t>
            </a:r>
            <a:endParaRPr lang="en-US" altLang="zh-CN" sz="2000" dirty="0">
              <a:solidFill>
                <a:srgbClr val="AA0D91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m: 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2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: 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20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  </a:t>
            </a:r>
            <a:r>
              <a:rPr lang="en-US" altLang="zh-CN" sz="2000" dirty="0">
                <a:solidFill>
                  <a:srgbClr val="007400"/>
                </a:solidFill>
                <a:effectLst/>
                <a:latin typeface="Menlo" panose="020B0609030804020204" pitchFamily="49" charset="0"/>
              </a:rPr>
              <a:t>//</a:t>
            </a:r>
            <a:r>
              <a:rPr lang="zh-CN" altLang="en-US" sz="2000" dirty="0">
                <a:solidFill>
                  <a:srgbClr val="007400"/>
                </a:solidFill>
                <a:effectLst/>
                <a:latin typeface="Menlo" panose="020B0609030804020204" pitchFamily="49" charset="0"/>
              </a:rPr>
              <a:t>该位域成员不能使用</a:t>
            </a:r>
            <a:endParaRPr lang="zh-CN" altLang="en-US" sz="2000" dirty="0">
              <a:solidFill>
                <a:srgbClr val="000000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zh-CN" altLang="en-US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n: 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};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C8A93FB-E6CA-0F4E-B586-9E3BD8D67695}"/>
              </a:ext>
            </a:extLst>
          </p:cNvPr>
          <p:cNvSpPr txBox="1"/>
          <p:nvPr/>
        </p:nvSpPr>
        <p:spPr>
          <a:xfrm>
            <a:off x="923039" y="2590133"/>
            <a:ext cx="4635485" cy="52322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kumimoji="0" lang="zh-CN" altLang="en-US" sz="2800" b="1" spc="1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域可用于：</a:t>
            </a:r>
            <a:r>
              <a:rPr kumimoji="0" lang="zh-CN" altLang="en-US" sz="2800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解析存储结构</a:t>
            </a:r>
            <a:endParaRPr kumimoji="0" lang="en-US" altLang="zh-CN" sz="2800" b="1" spc="1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C4D72D4-FC5E-9846-8DA2-FBFF065FDEF5}"/>
              </a:ext>
            </a:extLst>
          </p:cNvPr>
          <p:cNvSpPr txBox="1"/>
          <p:nvPr/>
        </p:nvSpPr>
        <p:spPr>
          <a:xfrm>
            <a:off x="920455" y="3118488"/>
            <a:ext cx="4788532" cy="372409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ion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 err="1">
                <a:solidFill>
                  <a:srgbClr val="0B4F79"/>
                </a:solidFill>
                <a:effectLst/>
                <a:latin typeface="Menlo" panose="020B0609030804020204" pitchFamily="49" charset="0"/>
              </a:rPr>
              <a:t>Unsigned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{</a:t>
            </a:r>
            <a:endParaRPr lang="en-US" altLang="zh-CN" sz="2000" dirty="0">
              <a:solidFill>
                <a:srgbClr val="0B4F79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Value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struc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{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b00 : 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b02 : 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b03 : 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</a:t>
            </a:r>
            <a:r>
              <a:rPr lang="en-US" altLang="zh-CN" sz="2000" dirty="0">
                <a:solidFill>
                  <a:schemeClr val="tx1"/>
                </a:solidFill>
                <a:latin typeface="Menlo" panose="020B0609030804020204" pitchFamily="49" charset="0"/>
              </a:rPr>
              <a:t>……</a:t>
            </a:r>
            <a:endParaRPr lang="en-US" altLang="zh-CN" sz="2000" dirty="0">
              <a:solidFill>
                <a:schemeClr val="tx1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   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unsigned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>
                <a:solidFill>
                  <a:srgbClr val="AA0D91"/>
                </a:solidFill>
                <a:effectLst/>
                <a:latin typeface="Menlo" panose="020B0609030804020204" pitchFamily="49" charset="0"/>
              </a:rPr>
              <a:t>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b31 : 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}Bits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};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0F197E5-BADC-A648-85A8-3DF2E5FD217A}"/>
              </a:ext>
            </a:extLst>
          </p:cNvPr>
          <p:cNvSpPr txBox="1"/>
          <p:nvPr/>
        </p:nvSpPr>
        <p:spPr>
          <a:xfrm>
            <a:off x="5559103" y="4411149"/>
            <a:ext cx="6441553" cy="1138773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 err="1">
                <a:solidFill>
                  <a:srgbClr val="3F6E74"/>
                </a:solidFill>
                <a:effectLst/>
                <a:latin typeface="Menlo" panose="020B0609030804020204" pitchFamily="49" charset="0"/>
              </a:rPr>
              <a:t>UnsignedIn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ui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  <a:endParaRPr lang="en-US" altLang="zh-CN" sz="2000" dirty="0">
              <a:solidFill>
                <a:srgbClr val="3F6E74"/>
              </a:solidFill>
              <a:effectLst/>
              <a:latin typeface="Menlo" panose="020B0609030804020204" pitchFamily="49" charset="0"/>
            </a:endParaRP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 err="1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ui.</a:t>
            </a:r>
            <a:r>
              <a:rPr lang="en-US" altLang="zh-CN" sz="2000" dirty="0" err="1">
                <a:solidFill>
                  <a:srgbClr val="3F6E74"/>
                </a:solidFill>
                <a:effectLst/>
                <a:latin typeface="Menlo" panose="020B0609030804020204" pitchFamily="49" charset="0"/>
              </a:rPr>
              <a:t>Value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= -</a:t>
            </a:r>
            <a:r>
              <a:rPr lang="en-US" altLang="zh-CN" sz="2000" dirty="0">
                <a:solidFill>
                  <a:srgbClr val="1C00CF"/>
                </a:solidFill>
                <a:effectLst/>
                <a:latin typeface="Menlo" panose="020B060903080402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  <a:p>
            <a:pPr algn="l"/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    </a:t>
            </a:r>
            <a:r>
              <a:rPr lang="en-US" altLang="zh-CN" sz="2000" dirty="0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std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::</a:t>
            </a:r>
            <a:r>
              <a:rPr lang="en-US" altLang="zh-CN" sz="2000" dirty="0" err="1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cout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&lt; ui.</a:t>
            </a:r>
            <a:r>
              <a:rPr lang="en-US" altLang="zh-CN" sz="2000" dirty="0">
                <a:solidFill>
                  <a:srgbClr val="3F6E74"/>
                </a:solidFill>
                <a:effectLst/>
                <a:latin typeface="Menlo" panose="020B0609030804020204" pitchFamily="49" charset="0"/>
              </a:rPr>
              <a:t>Bits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.</a:t>
            </a:r>
            <a:r>
              <a:rPr lang="en-US" altLang="zh-CN" sz="2000" dirty="0">
                <a:solidFill>
                  <a:srgbClr val="3F6E74"/>
                </a:solidFill>
                <a:effectLst/>
                <a:latin typeface="Menlo" panose="020B0609030804020204" pitchFamily="49" charset="0"/>
              </a:rPr>
              <a:t>b01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 &lt;&lt;</a:t>
            </a:r>
            <a:r>
              <a:rPr lang="en-US" altLang="zh-CN" sz="2000" dirty="0">
                <a:solidFill>
                  <a:srgbClr val="5C2699"/>
                </a:solidFill>
                <a:effectLst/>
                <a:latin typeface="Menlo" panose="020B0609030804020204" pitchFamily="49" charset="0"/>
              </a:rPr>
              <a:t>std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::</a:t>
            </a:r>
            <a:r>
              <a:rPr lang="en-US" altLang="zh-CN" sz="2000" dirty="0" err="1">
                <a:solidFill>
                  <a:srgbClr val="2E0D6E"/>
                </a:solidFill>
                <a:effectLst/>
                <a:latin typeface="Menlo" panose="020B0609030804020204" pitchFamily="49" charset="0"/>
              </a:rPr>
              <a:t>endl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Menlo" panose="020B0609030804020204" pitchFamily="49" charset="0"/>
              </a:rPr>
              <a:t>;</a:t>
            </a:r>
          </a:p>
        </p:txBody>
      </p:sp>
      <p:sp>
        <p:nvSpPr>
          <p:cNvPr id="14" name="灯片编号占位符 15">
            <a:extLst>
              <a:ext uri="{FF2B5EF4-FFF2-40B4-BE49-F238E27FC236}">
                <a16:creationId xmlns:a16="http://schemas.microsoft.com/office/drawing/2014/main" id="{7BBF9C1A-45A3-BB4D-9A5A-D7D8A980B6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5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05623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296BF123-B442-6849-B6AE-C73F52DEB5A4}"/>
              </a:ext>
            </a:extLst>
          </p:cNvPr>
          <p:cNvSpPr txBox="1"/>
          <p:nvPr/>
        </p:nvSpPr>
        <p:spPr>
          <a:xfrm>
            <a:off x="3579927" y="6145411"/>
            <a:ext cx="5032147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b="1" i="0" u="none" strike="noStrike" kern="1200" cap="none" spc="30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感谢各位专家！敬请批评指正！</a:t>
            </a:r>
            <a:endParaRPr kumimoji="0" lang="zh-CN" altLang="en-US" b="1" i="0" u="none" strike="noStrike" kern="1200" cap="none" spc="30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AB5DAF2-DCD8-C744-B3C9-01986423A753}"/>
              </a:ext>
            </a:extLst>
          </p:cNvPr>
          <p:cNvSpPr txBox="1"/>
          <p:nvPr/>
        </p:nvSpPr>
        <p:spPr>
          <a:xfrm>
            <a:off x="9153391" y="4657996"/>
            <a:ext cx="2703249" cy="125528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前沿知识与科学精神并重</a:t>
            </a:r>
            <a:endParaRPr lang="en-US" altLang="zh-CN" sz="1600" spc="12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战略眼光与家国情怀兼具</a:t>
            </a:r>
            <a:endParaRPr lang="en-US" altLang="zh-CN" sz="1600" spc="12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融入学生与团队思政建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3FFFD82-6E35-814D-AF95-A975A02B437F}"/>
              </a:ext>
            </a:extLst>
          </p:cNvPr>
          <p:cNvSpPr txBox="1"/>
          <p:nvPr/>
        </p:nvSpPr>
        <p:spPr>
          <a:xfrm>
            <a:off x="9153391" y="401246"/>
            <a:ext cx="2703249" cy="125528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瞄准脑解析前沿科学问题</a:t>
            </a:r>
            <a:endParaRPr lang="en-US" altLang="zh-CN" sz="1600" spc="12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开展基础性深入交叉研究</a:t>
            </a:r>
            <a:endParaRPr lang="en-US" altLang="zh-CN" sz="1600" spc="12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spc="12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服务世界级一流学科建设</a:t>
            </a:r>
            <a:endParaRPr lang="en-US" altLang="zh-CN" sz="1600" spc="12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910828A-80D1-3546-B0AD-955C5F6E0A74}"/>
              </a:ext>
            </a:extLst>
          </p:cNvPr>
          <p:cNvSpPr txBox="1">
            <a:spLocks noChangeArrowheads="1"/>
          </p:cNvSpPr>
          <p:nvPr/>
        </p:nvSpPr>
        <p:spPr>
          <a:xfrm>
            <a:off x="2279576" y="0"/>
            <a:ext cx="7200800" cy="1116764"/>
          </a:xfrm>
          <a:prstGeom prst="rect">
            <a:avLst/>
          </a:prstGeom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+mj-lt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ts val="6700"/>
              </a:lnSpc>
            </a:pPr>
            <a:r>
              <a:rPr lang="zh-CN" altLang="en-US" sz="44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en-US" altLang="zh-CN" sz="2800" b="0" kern="0" spc="2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6CC8DA7-468A-9846-FBE0-745BA6BB50BA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1659085"/>
            <a:ext cx="11521280" cy="4254191"/>
          </a:xfrm>
          <a:prstGeom prst="rect">
            <a:avLst/>
          </a:prstGeom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+mj-lt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800" kern="0" spc="200" dirty="0">
                <a:solidFill>
                  <a:srgbClr val="6B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制</a:t>
            </a:r>
            <a:endParaRPr lang="en-US" altLang="zh-CN" sz="2800" kern="0" spc="200" dirty="0">
              <a:solidFill>
                <a:srgbClr val="6B087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/>
            <a:r>
              <a:rPr lang="zh-CN" altLang="en-US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  </a:t>
            </a:r>
            <a:r>
              <a:rPr lang="en-US" altLang="zh-CN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↓</a:t>
            </a:r>
            <a:endParaRPr lang="en-US" altLang="zh-CN" sz="2800" kern="0" spc="2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/>
            <a:r>
              <a:rPr lang="en-US" altLang="zh-CN" sz="2800" kern="0" spc="2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bit</a:t>
            </a:r>
            <a:r>
              <a:rPr lang="zh-CN" altLang="en-US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布尔代数</a:t>
            </a:r>
            <a:endParaRPr lang="en-US" altLang="zh-CN" sz="2800" kern="0" spc="2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/>
            <a:r>
              <a:rPr lang="zh-CN" altLang="en-US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  </a:t>
            </a:r>
            <a:r>
              <a:rPr lang="en-US" altLang="zh-CN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↓</a:t>
            </a:r>
          </a:p>
          <a:p>
            <a:pPr algn="l" eaLnBrk="1" hangingPunct="1"/>
            <a:r>
              <a:rPr lang="en-US" altLang="zh-CN" sz="2800" kern="0" spc="2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w</a:t>
            </a:r>
            <a:r>
              <a:rPr lang="zh-CN" altLang="en-US" sz="2800" kern="0" spc="2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 </a:t>
            </a:r>
            <a:r>
              <a:rPr lang="en-US" altLang="zh-CN" sz="2800" kern="0" spc="2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bits</a:t>
            </a:r>
            <a:r>
              <a:rPr lang="zh-CN" altLang="en-US" sz="2800" kern="0" spc="2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 </a:t>
            </a:r>
            <a:r>
              <a:rPr lang="zh-CN" altLang="en-US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布尔代数</a:t>
            </a:r>
            <a:endParaRPr lang="en-US" altLang="zh-CN" sz="2800" kern="0" spc="200" dirty="0">
              <a:solidFill>
                <a:srgbClr val="6A0874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itchFamily="2" charset="2"/>
            </a:endParaRPr>
          </a:p>
          <a:p>
            <a:pPr algn="l" eaLnBrk="1" hangingPunct="1"/>
            <a:r>
              <a:rPr lang="zh-CN" altLang="en-US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  </a:t>
            </a:r>
            <a:r>
              <a:rPr lang="en-US" altLang="zh-CN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↓</a:t>
            </a:r>
          </a:p>
          <a:p>
            <a:pPr marL="1912938" indent="-1912938" algn="l" eaLnBrk="1" hangingPunct="1"/>
            <a:r>
              <a:rPr lang="zh-CN" altLang="en-US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整型编码：</a:t>
            </a:r>
            <a:r>
              <a:rPr lang="zh-CN" altLang="en-US" sz="2800" kern="0" spc="2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值和码的关系、同码不同值、码的扩展截取、类型转换、整数提升</a:t>
            </a:r>
            <a:endParaRPr lang="en-US" altLang="zh-CN" sz="2800" kern="0" spc="2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itchFamily="2" charset="2"/>
            </a:endParaRPr>
          </a:p>
          <a:p>
            <a:pPr algn="l" eaLnBrk="1" hangingPunct="1"/>
            <a:r>
              <a:rPr lang="zh-CN" altLang="en-US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  </a:t>
            </a:r>
            <a:r>
              <a:rPr lang="en-US" altLang="zh-CN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↓</a:t>
            </a:r>
          </a:p>
          <a:p>
            <a:pPr algn="l" eaLnBrk="1" hangingPunct="1"/>
            <a:r>
              <a:rPr lang="zh-CN" altLang="en-US" sz="2800" kern="0" spc="2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整型计算：</a:t>
            </a:r>
            <a:r>
              <a:rPr lang="zh-CN" altLang="en-US" sz="2800" kern="0" spc="2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本质是码的计算，结果解读</a:t>
            </a:r>
            <a:r>
              <a:rPr lang="zh-CN" altLang="en-US" sz="2800" kern="0" spc="2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为值</a:t>
            </a:r>
            <a:endParaRPr lang="en-US" altLang="zh-CN" sz="2800" kern="0" spc="2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itchFamily="2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A542103A-6E4D-AAAF-A0ED-2D0D39B1D9E7}"/>
                  </a:ext>
                </a:extLst>
              </p14:cNvPr>
              <p14:cNvContentPartPr/>
              <p14:nvPr/>
            </p14:nvContentPartPr>
            <p14:xfrm>
              <a:off x="242280" y="996120"/>
              <a:ext cx="11338200" cy="527760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A542103A-6E4D-AAAF-A0ED-2D0D39B1D9E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2920" y="986760"/>
                <a:ext cx="11356920" cy="529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60030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316986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7" y="332656"/>
            <a:ext cx="2144993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制转换例题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361401" y="1119850"/>
            <a:ext cx="11495637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25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开始的 练习题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1~2.4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4</a:t>
            </a:r>
            <a:r>
              <a:rPr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察了进制本质</a:t>
            </a:r>
            <a:endParaRPr lang="en-US" altLang="zh-CN" b="1" spc="1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1" name="灯片编号占位符 15">
            <a:extLst>
              <a:ext uri="{FF2B5EF4-FFF2-40B4-BE49-F238E27FC236}">
                <a16:creationId xmlns:a16="http://schemas.microsoft.com/office/drawing/2014/main" id="{112BBE84-D09A-B641-8BE3-1F3531F5B1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199E653-F63F-D14E-2808-A5FCF5D374C0}"/>
                  </a:ext>
                </a:extLst>
              </p14:cNvPr>
              <p14:cNvContentPartPr/>
              <p14:nvPr/>
            </p14:nvContentPartPr>
            <p14:xfrm>
              <a:off x="704520" y="1535760"/>
              <a:ext cx="10272600" cy="43790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199E653-F63F-D14E-2808-A5FCF5D374C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5160" y="1526400"/>
                <a:ext cx="10291320" cy="439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7929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8D48CE6-F8C4-344E-AE75-8DD6D7BE8E7D}"/>
              </a:ext>
            </a:extLst>
          </p:cNvPr>
          <p:cNvSpPr txBox="1"/>
          <p:nvPr/>
        </p:nvSpPr>
        <p:spPr>
          <a:xfrm>
            <a:off x="2782033" y="3075057"/>
            <a:ext cx="6627934" cy="70788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0" lang="zh-CN" altLang="en-US" sz="4000" b="1" i="0" u="none" strike="noStrike" kern="1200" cap="none" spc="100" normalizeH="0" baseline="0" noProof="0" dirty="0">
                <a:ln>
                  <a:noFill/>
                </a:ln>
                <a:solidFill>
                  <a:srgbClr val="6B087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比特和布尔代数</a:t>
            </a:r>
          </a:p>
        </p:txBody>
      </p:sp>
      <p:sp>
        <p:nvSpPr>
          <p:cNvPr id="3" name="灯片编号占位符 15">
            <a:extLst>
              <a:ext uri="{FF2B5EF4-FFF2-40B4-BE49-F238E27FC236}">
                <a16:creationId xmlns:a16="http://schemas.microsoft.com/office/drawing/2014/main" id="{E8B0CD9A-14A1-8948-9FA6-4E395D09B7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BEFC721-5BFD-0A3D-5EAD-6F4088816717}"/>
              </a:ext>
            </a:extLst>
          </p:cNvPr>
          <p:cNvSpPr txBox="1"/>
          <p:nvPr/>
        </p:nvSpPr>
        <p:spPr>
          <a:xfrm>
            <a:off x="4721265" y="4473116"/>
            <a:ext cx="2749471" cy="46166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0" lang="zh-CN" altLang="en-US" b="1" spc="1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没有值，只有位组</a:t>
            </a:r>
            <a:endParaRPr kumimoji="0" lang="zh-CN" altLang="en-US" b="1" i="0" u="none" strike="noStrike" kern="1200" cap="none" spc="10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3BAEEADC-7EC6-F62E-5E7F-19F64CE5C74F}"/>
                  </a:ext>
                </a:extLst>
              </p14:cNvPr>
              <p14:cNvContentPartPr/>
              <p14:nvPr/>
            </p14:nvContentPartPr>
            <p14:xfrm>
              <a:off x="6654600" y="4395600"/>
              <a:ext cx="735840" cy="67464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3BAEEADC-7EC6-F62E-5E7F-19F64CE5C74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45240" y="4386240"/>
                <a:ext cx="754560" cy="69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808047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255628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147616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进制位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1936998" y="381769"/>
            <a:ext cx="1455426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</a:p>
        </p:txBody>
      </p:sp>
      <p:sp>
        <p:nvSpPr>
          <p:cNvPr id="320" name="Rectangle 2">
            <a:extLst>
              <a:ext uri="{FF2B5EF4-FFF2-40B4-BE49-F238E27FC236}">
                <a16:creationId xmlns:a16="http://schemas.microsoft.com/office/drawing/2014/main" id="{318272A0-71BB-D547-AFBC-A0E4C8353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270" y="1827116"/>
            <a:ext cx="878698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2pPr>
            <a:lvl3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3pPr>
            <a:lvl4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4pPr>
            <a:lvl5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5pPr>
            <a:lvl6pPr marL="5762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4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6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78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marL="119063" marR="0" lvl="0" indent="-1190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布尔代数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(Boolean Algebra)</a:t>
            </a:r>
          </a:p>
        </p:txBody>
      </p:sp>
      <p:sp>
        <p:nvSpPr>
          <p:cNvPr id="321" name="Rectangle 3">
            <a:extLst>
              <a:ext uri="{FF2B5EF4-FFF2-40B4-BE49-F238E27FC236}">
                <a16:creationId xmlns:a16="http://schemas.microsoft.com/office/drawing/2014/main" id="{E2F16D85-B468-8347-8D23-24FB8B3A7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270" y="2411963"/>
            <a:ext cx="7613058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60000"/>
              <a:buFont typeface="Wingdings 2" pitchFamily="18" charset="2"/>
              <a:buChar char="¢"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George Boole(1815-1864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提出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逻辑的代数表示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逻辑值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“True(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真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)”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编码为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1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逻辑值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“False(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假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)”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编码为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0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80000"/>
              <a:buFont typeface="Wingdings" pitchFamily="2" charset="2"/>
              <a:buChar char="§"/>
              <a:tabLst/>
              <a:defRPr/>
            </a:pP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60000"/>
              <a:buFont typeface="Wingdings 2" pitchFamily="18" charset="2"/>
              <a:buChar char="¢"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Claude Shannon(1916–2001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创立信息论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将布尔代数与数字逻辑关联起来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110000"/>
              <a:buFont typeface="Wingdings" pitchFamily="2" charset="2"/>
              <a:buChar char="§"/>
              <a:tabLst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B0874"/>
              </a:buClr>
              <a:buSzPct val="60000"/>
              <a:buFont typeface="Wingdings 2" pitchFamily="18" charset="2"/>
              <a:buChar char="¢"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是数字系统设计与分析的重要工具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322" name="图片 4" descr="images.jpeg">
            <a:extLst>
              <a:ext uri="{FF2B5EF4-FFF2-40B4-BE49-F238E27FC236}">
                <a16:creationId xmlns:a16="http://schemas.microsoft.com/office/drawing/2014/main" id="{E1DED197-DD2C-8842-A59F-F75D466F1D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0356" y="1448780"/>
            <a:ext cx="19526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" name="图片 5" descr="images1.jpeg">
            <a:extLst>
              <a:ext uri="{FF2B5EF4-FFF2-40B4-BE49-F238E27FC236}">
                <a16:creationId xmlns:a16="http://schemas.microsoft.com/office/drawing/2014/main" id="{E13561AF-2D28-3D47-A2F1-6F9B046BC1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206" y="3985683"/>
            <a:ext cx="20097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4" name="灯片编号占位符 15">
            <a:extLst>
              <a:ext uri="{FF2B5EF4-FFF2-40B4-BE49-F238E27FC236}">
                <a16:creationId xmlns:a16="http://schemas.microsoft.com/office/drawing/2014/main" id="{A8FD1202-8CBA-CC40-A7EB-68B04E4DA8C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74206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extLst>
              <a:ext uri="{FF2B5EF4-FFF2-40B4-BE49-F238E27FC236}">
                <a16:creationId xmlns:a16="http://schemas.microsoft.com/office/drawing/2014/main" id="{6142DBD4-AC4E-154C-8FA7-07A9845A274C}"/>
              </a:ext>
            </a:extLst>
          </p:cNvPr>
          <p:cNvSpPr/>
          <p:nvPr/>
        </p:nvSpPr>
        <p:spPr bwMode="auto">
          <a:xfrm>
            <a:off x="-744760" y="332656"/>
            <a:ext cx="3636404" cy="510778"/>
          </a:xfrm>
          <a:prstGeom prst="roundRect">
            <a:avLst/>
          </a:prstGeom>
          <a:solidFill>
            <a:srgbClr val="6A087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endParaRPr lang="zh-CN" altLang="en-US">
              <a:ea typeface="宋体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C97C6D2-C454-BE4A-9379-45DF7E006E58}"/>
              </a:ext>
            </a:extLst>
          </p:cNvPr>
          <p:cNvSpPr txBox="1">
            <a:spLocks/>
          </p:cNvSpPr>
          <p:nvPr/>
        </p:nvSpPr>
        <p:spPr bwMode="auto">
          <a:xfrm>
            <a:off x="335828" y="332656"/>
            <a:ext cx="2339792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 基本运算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CB79694F-CFDA-F845-825A-0A1FEB375540}"/>
              </a:ext>
            </a:extLst>
          </p:cNvPr>
          <p:cNvSpPr txBox="1"/>
          <p:nvPr/>
        </p:nvSpPr>
        <p:spPr>
          <a:xfrm>
            <a:off x="3305150" y="381769"/>
            <a:ext cx="69313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特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zh-CN" altLang="en-US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计算：布尔代数</a:t>
            </a:r>
            <a:r>
              <a:rPr lang="en-US" altLang="zh-CN" b="1" spc="100" dirty="0">
                <a:solidFill>
                  <a:srgbClr val="6A0874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Boolean Algebra)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4EE57913-D271-1246-A1BC-FD43B1DA6878}"/>
              </a:ext>
            </a:extLst>
          </p:cNvPr>
          <p:cNvSpPr>
            <a:spLocks/>
          </p:cNvSpPr>
          <p:nvPr/>
        </p:nvSpPr>
        <p:spPr bwMode="auto">
          <a:xfrm>
            <a:off x="407716" y="1333361"/>
            <a:ext cx="4176116" cy="11162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And</a:t>
            </a:r>
            <a:r>
              <a:rPr lang="en-US" sz="3200" b="1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并且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时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 A&amp;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Calibri Bold" charset="0"/>
              <a:cs typeface="Calibri Bold" panose="020F0702030404030204" pitchFamily="34" charset="0"/>
              <a:sym typeface="Calibri Bold" charset="0"/>
            </a:endParaRP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E0920BA2-EF6A-6144-96FC-B7FC398AE8F8}"/>
              </a:ext>
            </a:extLst>
          </p:cNvPr>
          <p:cNvPicPr>
            <a:picLocks noChangeArrowheads="1"/>
          </p:cNvPicPr>
          <p:nvPr/>
        </p:nvPicPr>
        <p:blipFill>
          <a:blip r:embed="rId3"/>
          <a:srcRect r="77623"/>
          <a:stretch>
            <a:fillRect/>
          </a:stretch>
        </p:blipFill>
        <p:spPr bwMode="auto">
          <a:xfrm>
            <a:off x="1651000" y="2449610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4DD3ADE1-9B69-A34C-A312-16AD86D9536D}"/>
              </a:ext>
            </a:extLst>
          </p:cNvPr>
          <p:cNvSpPr>
            <a:spLocks/>
          </p:cNvSpPr>
          <p:nvPr/>
        </p:nvSpPr>
        <p:spPr bwMode="auto">
          <a:xfrm>
            <a:off x="6395108" y="1375060"/>
            <a:ext cx="37465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或</a:t>
            </a:r>
            <a:r>
              <a:rPr lang="en-US" altLang="zh-CN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Or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A|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charset="0"/>
            </a:endParaRPr>
          </a:p>
        </p:txBody>
      </p:sp>
      <p:pic>
        <p:nvPicPr>
          <p:cNvPr id="12" name="Picture 8">
            <a:extLst>
              <a:ext uri="{FF2B5EF4-FFF2-40B4-BE49-F238E27FC236}">
                <a16:creationId xmlns:a16="http://schemas.microsoft.com/office/drawing/2014/main" id="{F9C384ED-B430-F34D-8798-194C70BD4F6D}"/>
              </a:ext>
            </a:extLst>
          </p:cNvPr>
          <p:cNvPicPr>
            <a:picLocks noChangeArrowheads="1"/>
          </p:cNvPicPr>
          <p:nvPr/>
        </p:nvPicPr>
        <p:blipFill>
          <a:blip r:embed="rId4"/>
          <a:srcRect r="77623"/>
          <a:stretch>
            <a:fillRect/>
          </a:stretch>
        </p:blipFill>
        <p:spPr bwMode="auto">
          <a:xfrm>
            <a:off x="7471308" y="2449610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9">
            <a:extLst>
              <a:ext uri="{FF2B5EF4-FFF2-40B4-BE49-F238E27FC236}">
                <a16:creationId xmlns:a16="http://schemas.microsoft.com/office/drawing/2014/main" id="{13B6FD6C-417B-4B4F-BFB2-576CCA9E6A3D}"/>
              </a:ext>
            </a:extLst>
          </p:cNvPr>
          <p:cNvPicPr>
            <a:picLocks noChangeArrowheads="1"/>
          </p:cNvPicPr>
          <p:nvPr/>
        </p:nvPicPr>
        <p:blipFill>
          <a:blip r:embed="rId5"/>
          <a:srcRect r="77623"/>
          <a:stretch>
            <a:fillRect/>
          </a:stretch>
        </p:blipFill>
        <p:spPr bwMode="auto">
          <a:xfrm>
            <a:off x="1651000" y="5040592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0">
            <a:extLst>
              <a:ext uri="{FF2B5EF4-FFF2-40B4-BE49-F238E27FC236}">
                <a16:creationId xmlns:a16="http://schemas.microsoft.com/office/drawing/2014/main" id="{30B8843E-8B02-6249-AD3C-9D0A14C23AA9}"/>
              </a:ext>
            </a:extLst>
          </p:cNvPr>
          <p:cNvSpPr>
            <a:spLocks/>
          </p:cNvSpPr>
          <p:nvPr/>
        </p:nvSpPr>
        <p:spPr bwMode="auto">
          <a:xfrm>
            <a:off x="1169282" y="3868363"/>
            <a:ext cx="2652984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非</a:t>
            </a:r>
            <a:r>
              <a:rPr lang="en-US" altLang="zh-CN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Not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A=0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~A = 1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charset="0"/>
            </a:endParaRPr>
          </a:p>
        </p:txBody>
      </p:sp>
      <p:pic>
        <p:nvPicPr>
          <p:cNvPr id="15" name="Picture 11">
            <a:extLst>
              <a:ext uri="{FF2B5EF4-FFF2-40B4-BE49-F238E27FC236}">
                <a16:creationId xmlns:a16="http://schemas.microsoft.com/office/drawing/2014/main" id="{1C3EB969-2DF8-4E4D-936E-49A5F3C8D121}"/>
              </a:ext>
            </a:extLst>
          </p:cNvPr>
          <p:cNvPicPr>
            <a:picLocks noChangeArrowheads="1"/>
          </p:cNvPicPr>
          <p:nvPr/>
        </p:nvPicPr>
        <p:blipFill>
          <a:blip r:embed="rId6"/>
          <a:srcRect r="77623"/>
          <a:stretch>
            <a:fillRect/>
          </a:stretch>
        </p:blipFill>
        <p:spPr bwMode="auto">
          <a:xfrm>
            <a:off x="7449616" y="4985304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2">
            <a:extLst>
              <a:ext uri="{FF2B5EF4-FFF2-40B4-BE49-F238E27FC236}">
                <a16:creationId xmlns:a16="http://schemas.microsoft.com/office/drawing/2014/main" id="{21A61156-D11E-C148-ADD9-BAFCC07C91D4}"/>
              </a:ext>
            </a:extLst>
          </p:cNvPr>
          <p:cNvSpPr>
            <a:spLocks/>
          </p:cNvSpPr>
          <p:nvPr/>
        </p:nvSpPr>
        <p:spPr bwMode="auto">
          <a:xfrm>
            <a:off x="5603332" y="3868363"/>
            <a:ext cx="5497784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异或</a:t>
            </a:r>
            <a:r>
              <a:rPr lang="en-US" altLang="zh-CN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Exclusive-Or,</a:t>
            </a:r>
            <a:r>
              <a:rPr lang="zh-CN" alt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Xor</a:t>
            </a:r>
            <a:r>
              <a:rPr lang="en-US" sz="2800" b="1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且两者不同时为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A^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438E06E-28B4-8640-9389-09512154BCDF}"/>
              </a:ext>
            </a:extLst>
          </p:cNvPr>
          <p:cNvSpPr txBox="1"/>
          <p:nvPr/>
        </p:nvSpPr>
        <p:spPr>
          <a:xfrm>
            <a:off x="4054415" y="6291565"/>
            <a:ext cx="4083169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kumimoji="0" lang="zh-CN" altLang="en-US" sz="1800" spc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提问：能否用与、或、非实现异或？</a:t>
            </a:r>
            <a:endParaRPr kumimoji="0" lang="zh-CN" altLang="en-US" sz="1800" b="0" i="0" u="none" strike="noStrike" kern="1200" cap="none" spc="10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8" name="灯片编号占位符 15">
            <a:extLst>
              <a:ext uri="{FF2B5EF4-FFF2-40B4-BE49-F238E27FC236}">
                <a16:creationId xmlns:a16="http://schemas.microsoft.com/office/drawing/2014/main" id="{7089E483-F975-6540-93A6-27BADD8490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92601" y="6492875"/>
            <a:ext cx="506254" cy="365125"/>
          </a:xfrm>
        </p:spPr>
        <p:txBody>
          <a:bodyPr/>
          <a:lstStyle/>
          <a:p>
            <a:fld id="{DA2EEF94-6574-7D41-A2C1-D5B1CF1F6BB7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4097743-9CD1-C389-8AEB-06C9065DF4A4}"/>
                  </a:ext>
                </a:extLst>
              </p14:cNvPr>
              <p14:cNvContentPartPr/>
              <p14:nvPr/>
            </p14:nvContentPartPr>
            <p14:xfrm>
              <a:off x="341280" y="66240"/>
              <a:ext cx="8534880" cy="67003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4097743-9CD1-C389-8AEB-06C9065DF4A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1920" y="56880"/>
                <a:ext cx="8553600" cy="671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3292612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0" scaled="1"/>
          <a:tileRect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  <a:txDef>
      <a:spPr>
        <a:noFill/>
        <a:ln w="25400" cap="flat" cmpd="sng" algn="ctr">
          <a:noFill/>
          <a:prstDash val="solid"/>
        </a:ln>
        <a:effectLst/>
      </a:spPr>
      <a:bodyPr wrap="square">
        <a:spAutoFit/>
      </a:bodyPr>
      <a:lstStyle>
        <a:defPPr algn="l">
          <a:defRPr kumimoji="0" sz="1800" b="0" i="0" u="none" strike="noStrike" kern="1200" cap="none" spc="100" normalizeH="0" baseline="0" noProof="0" dirty="0" smtClean="0">
            <a:ln>
              <a:noFill/>
            </a:ln>
            <a:solidFill>
              <a:srgbClr val="000000"/>
            </a:solidFill>
            <a:effectLst/>
            <a:uLnTx/>
            <a:uFillTx/>
            <a:latin typeface="微软雅黑" panose="020B0503020204020204" pitchFamily="34" charset="-122"/>
            <a:ea typeface="微软雅黑" panose="020B0503020204020204" pitchFamily="34" charset="-122"/>
            <a:cs typeface="Times New Roman" pitchFamily="18" charset="0"/>
          </a:defRPr>
        </a:defPPr>
      </a:lstStyle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716</TotalTime>
  <Words>4874</Words>
  <Application>Microsoft Macintosh PowerPoint</Application>
  <PresentationFormat>宽屏</PresentationFormat>
  <Paragraphs>1032</Paragraphs>
  <Slides>53</Slides>
  <Notes>52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3</vt:i4>
      </vt:variant>
    </vt:vector>
  </HeadingPairs>
  <TitlesOfParts>
    <vt:vector size="81" baseType="lpstr">
      <vt:lpstr>等线</vt:lpstr>
      <vt:lpstr>黑体</vt:lpstr>
      <vt:lpstr>Microsoft YaHei</vt:lpstr>
      <vt:lpstr>Microsoft YaHei</vt:lpstr>
      <vt:lpstr>Calibri Bold</vt:lpstr>
      <vt:lpstr>Arial</vt:lpstr>
      <vt:lpstr>Arial Black</vt:lpstr>
      <vt:lpstr>Arial Narrow</vt:lpstr>
      <vt:lpstr>Calibri</vt:lpstr>
      <vt:lpstr>Calibri Light</vt:lpstr>
      <vt:lpstr>Cambria Math</vt:lpstr>
      <vt:lpstr>Courier</vt:lpstr>
      <vt:lpstr>Courier New</vt:lpstr>
      <vt:lpstr>Courier New Bold</vt:lpstr>
      <vt:lpstr>Courier New Bold Italic</vt:lpstr>
      <vt:lpstr>Gill Sans</vt:lpstr>
      <vt:lpstr>Helvetica</vt:lpstr>
      <vt:lpstr>Menlo</vt:lpstr>
      <vt:lpstr>Symbol</vt:lpstr>
      <vt:lpstr>Times</vt:lpstr>
      <vt:lpstr>Times New Roman</vt:lpstr>
      <vt:lpstr>Wingdings</vt:lpstr>
      <vt:lpstr>Wingdings 2</vt:lpstr>
      <vt:lpstr>默认设计模板</vt:lpstr>
      <vt:lpstr>Equation</vt:lpstr>
      <vt:lpstr>Document</vt:lpstr>
      <vt:lpstr>Chart</vt:lpstr>
      <vt:lpstr>公式</vt:lpstr>
      <vt:lpstr>计算机原理与系统 27 复习I 信息的表示与整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lc</dc:creator>
  <cp:lastModifiedBy>Jingtao FAN</cp:lastModifiedBy>
  <cp:revision>3259</cp:revision>
  <cp:lastPrinted>2019-07-03T00:25:39Z</cp:lastPrinted>
  <dcterms:modified xsi:type="dcterms:W3CDTF">2022-05-27T01:37:40Z</dcterms:modified>
</cp:coreProperties>
</file>